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7A98" w:rsidRDefault="005D7A98" w:rsidP="005D7A98">
      <w:pPr>
        <w:pStyle w:val="1"/>
        <w:keepLines w:val="0"/>
        <w:spacing w:before="360" w:after="240"/>
        <w:jc w:val="center"/>
        <w:rPr>
          <w:b/>
          <w:color w:val="auto"/>
        </w:rPr>
      </w:pPr>
      <w:bookmarkStart w:id="0" w:name="_Toc453106570"/>
      <w:r w:rsidRPr="0098073D">
        <w:rPr>
          <w:b/>
          <w:i/>
          <w:color w:val="auto"/>
        </w:rPr>
        <w:t>ТЕМА</w:t>
      </w:r>
      <w:r>
        <w:rPr>
          <w:b/>
          <w:color w:val="auto"/>
        </w:rPr>
        <w:t xml:space="preserve"> 1</w:t>
      </w:r>
      <w:r w:rsidR="00706B30" w:rsidRPr="00706B30">
        <w:rPr>
          <w:b/>
          <w:color w:val="auto"/>
        </w:rPr>
        <w:t>.</w:t>
      </w:r>
      <w:r>
        <w:rPr>
          <w:b/>
          <w:color w:val="auto"/>
        </w:rPr>
        <w:t xml:space="preserve">  ВВЕДЕНИЕ</w:t>
      </w:r>
      <w:bookmarkEnd w:id="0"/>
    </w:p>
    <w:p w:rsidR="005D7A98" w:rsidRDefault="007E1748" w:rsidP="006764C0">
      <w:pPr>
        <w:pStyle w:val="2"/>
        <w:tabs>
          <w:tab w:val="clear" w:pos="1247"/>
        </w:tabs>
        <w:ind w:left="1560" w:hanging="426"/>
        <w:rPr>
          <w:sz w:val="32"/>
          <w:szCs w:val="32"/>
        </w:rPr>
      </w:pPr>
      <w:bookmarkStart w:id="1" w:name="_Toc453106571"/>
      <w:r>
        <w:rPr>
          <w:sz w:val="32"/>
          <w:szCs w:val="32"/>
        </w:rPr>
        <w:t>§1</w:t>
      </w:r>
      <w:r w:rsidRPr="007E1748">
        <w:rPr>
          <w:sz w:val="32"/>
          <w:szCs w:val="32"/>
        </w:rPr>
        <w:t>.</w:t>
      </w:r>
      <w:r>
        <w:rPr>
          <w:sz w:val="32"/>
          <w:szCs w:val="32"/>
        </w:rPr>
        <w:t xml:space="preserve">  </w:t>
      </w:r>
      <w:r w:rsidR="005D7A98">
        <w:rPr>
          <w:sz w:val="32"/>
          <w:szCs w:val="32"/>
        </w:rPr>
        <w:t>Немного истории</w:t>
      </w:r>
      <w:bookmarkEnd w:id="1"/>
    </w:p>
    <w:p w:rsidR="005D7A98" w:rsidRDefault="005D7A98" w:rsidP="005D7A98">
      <w:pPr>
        <w:pStyle w:val="a5"/>
        <w:spacing w:line="276" w:lineRule="auto"/>
        <w:ind w:firstLine="567"/>
      </w:pPr>
      <w:r>
        <w:t>Грубо говоря, теория вероятностей изучает случайные явления, правда, вкладывая в термин «случайный» свой собственный смысл. Кроме того, как всякая математическая наука, она изучает не сами явления, а их математические модели. Подробнее об этом позже.</w:t>
      </w:r>
    </w:p>
    <w:p w:rsidR="005D7A98" w:rsidRDefault="005D7A98" w:rsidP="005D7A98">
      <w:pPr>
        <w:pStyle w:val="a5"/>
        <w:spacing w:line="276" w:lineRule="auto"/>
        <w:ind w:firstLine="567"/>
      </w:pPr>
      <w:r>
        <w:t>О важности случайных явлений люди поняли ещё в глубокой древности.</w:t>
      </w:r>
    </w:p>
    <w:p w:rsidR="005D7A98" w:rsidRDefault="005D7A98" w:rsidP="005D7A98">
      <w:pPr>
        <w:pStyle w:val="a5"/>
        <w:spacing w:line="276" w:lineRule="auto"/>
        <w:ind w:firstLine="567"/>
      </w:pPr>
      <w:r>
        <w:t xml:space="preserve">«И обратился я, и видел под солнцем, что не проворным достается успешный бег, не храбрым </w:t>
      </w:r>
      <w:r w:rsidR="003846BC" w:rsidRPr="003846BC">
        <w:t>–</w:t>
      </w:r>
      <w:r>
        <w:t xml:space="preserve"> победа, не мудрым </w:t>
      </w:r>
      <w:r w:rsidR="003846BC" w:rsidRPr="003846BC">
        <w:t>–</w:t>
      </w:r>
      <w:r>
        <w:t xml:space="preserve"> хлеб, и не у разумных </w:t>
      </w:r>
      <w:r w:rsidR="003846BC" w:rsidRPr="003846BC">
        <w:t>–</w:t>
      </w:r>
      <w:r>
        <w:t xml:space="preserve"> богатство, и не искусным </w:t>
      </w:r>
      <w:r w:rsidR="003846BC" w:rsidRPr="003846BC">
        <w:t>–</w:t>
      </w:r>
      <w:r>
        <w:t xml:space="preserve"> благорасположение, но время и случай для всех их» (Книга Экклезиаста, от </w:t>
      </w:r>
      <w:r>
        <w:rPr>
          <w:lang w:val="en-US"/>
        </w:rPr>
        <w:t>X</w:t>
      </w:r>
      <w:r>
        <w:t xml:space="preserve"> до </w:t>
      </w:r>
      <w:r>
        <w:rPr>
          <w:lang w:val="en-US"/>
        </w:rPr>
        <w:t>III</w:t>
      </w:r>
      <w:r>
        <w:t xml:space="preserve"> в. до н.э.).</w:t>
      </w:r>
    </w:p>
    <w:p w:rsidR="005D7A98" w:rsidRDefault="005D7A98" w:rsidP="005D7A98">
      <w:pPr>
        <w:pStyle w:val="a5"/>
        <w:spacing w:line="276" w:lineRule="auto"/>
        <w:ind w:firstLine="567"/>
      </w:pPr>
      <w:r>
        <w:t xml:space="preserve">Первые задачи теории вероятностей были связаны с азартными играми, ибо </w:t>
      </w:r>
      <w:r w:rsidR="003846BC">
        <w:t xml:space="preserve">именно </w:t>
      </w:r>
      <w:r>
        <w:t xml:space="preserve">в них было замечено то, что сейчас называют </w:t>
      </w:r>
      <w:r>
        <w:rPr>
          <w:rStyle w:val="afd"/>
        </w:rPr>
        <w:t>статистической устойчивостью</w:t>
      </w:r>
      <w:r>
        <w:t>.</w:t>
      </w:r>
    </w:p>
    <w:p w:rsidR="005D7A98" w:rsidRDefault="005D7A98" w:rsidP="005D7A98">
      <w:pPr>
        <w:pStyle w:val="a5"/>
        <w:spacing w:line="276" w:lineRule="auto"/>
        <w:ind w:firstLine="567"/>
      </w:pPr>
      <w:r>
        <w:t>В XIII веке французский каноник Ришар де Фурниваль подсчитал все возможные суммы очков при бросании 3-х костей, и главное – указал число способов, которые может получиться каждая сумма. Это число способов можно понимать, как первую числовую меру ожидаемости события, аналогичную вероятности.</w:t>
      </w:r>
    </w:p>
    <w:p w:rsidR="005D7A98" w:rsidRDefault="005D7A98" w:rsidP="005D7A98">
      <w:pPr>
        <w:pStyle w:val="a5"/>
        <w:spacing w:line="276" w:lineRule="auto"/>
        <w:ind w:firstLine="567"/>
      </w:pPr>
      <w:r>
        <w:t>В XV веке Лука Пачоли сформулировал задачу о разделе ставки: «Если два игрока прервали, не доиграв, серию партий, то, как им разделить ставку, если, например, один выиграл три партии, а второй одну?» И хотя, решение этой задачи было неверно, оно привлекло внимание математиков, последующих поколений – Джероламо Кардано и Никколо Тарталья (XVI век</w:t>
      </w:r>
      <w:r w:rsidR="000B2657">
        <w:t>, Италия</w:t>
      </w:r>
      <w:r>
        <w:t>). Они предложили свои решения, которые впоследствии также были признаны неудачными.</w:t>
      </w:r>
    </w:p>
    <w:p w:rsidR="005D7A98" w:rsidRDefault="005D7A98" w:rsidP="005D7A98">
      <w:pPr>
        <w:pStyle w:val="a5"/>
        <w:spacing w:line="276" w:lineRule="auto"/>
        <w:ind w:firstLine="567"/>
      </w:pPr>
      <w:r>
        <w:t>Решались и другие задачи. Но это были разрозненные задачи, пока за дело не взялись Пьер Ферма и Блез Паскаль (</w:t>
      </w:r>
      <w:r>
        <w:rPr>
          <w:lang w:val="en-US"/>
        </w:rPr>
        <w:t>XVII</w:t>
      </w:r>
      <w:r w:rsidRPr="005D7A98">
        <w:t xml:space="preserve"> </w:t>
      </w:r>
      <w:r>
        <w:t>век</w:t>
      </w:r>
      <w:r w:rsidR="003846BC">
        <w:t>, Франция</w:t>
      </w:r>
      <w:r>
        <w:t>). Считается, что основы теории вероятностей были заложены именно в переписке этих ученых. Поводом стали задачи, поставленные Паскалю неким французским писателем де Мере. Одна из них – это задача о разделе ставки, другая – задача об очках: «Сколько раз надо подбросить две игральные кости, чтобы одновременное выпадение хотя бы один раз двух шестерок было вероятнее более чем на половину?».</w:t>
      </w:r>
    </w:p>
    <w:p w:rsidR="005D7A98" w:rsidRDefault="005D7A98" w:rsidP="005D7A98">
      <w:pPr>
        <w:pStyle w:val="a5"/>
        <w:spacing w:line="276" w:lineRule="auto"/>
        <w:ind w:firstLine="567"/>
      </w:pPr>
      <w:r>
        <w:t xml:space="preserve">Об их переписке узнал Гюйгенс (XVII век, </w:t>
      </w:r>
      <w:r w:rsidR="003846BC">
        <w:t>Голландия</w:t>
      </w:r>
      <w:r>
        <w:t xml:space="preserve">), и заинтересовался этими вопросами. Он опубликовал первый трактат по теории вероятностей: «О расчетах в азартных играх» (1657г). В книге много </w:t>
      </w:r>
      <w:r>
        <w:lastRenderedPageBreak/>
        <w:t>решенных задач</w:t>
      </w:r>
      <w:r w:rsidR="006764C0">
        <w:t>,</w:t>
      </w:r>
      <w:r>
        <w:t xml:space="preserve"> </w:t>
      </w:r>
      <w:r w:rsidR="006764C0">
        <w:t xml:space="preserve">а также </w:t>
      </w:r>
      <w:r>
        <w:t xml:space="preserve">задач для самостоятельного решения. Одна из таких задач – задача о разорении игрока (найти вероятность проигрыша за </w:t>
      </w:r>
      <w:r>
        <w:rPr>
          <w:i/>
          <w:sz w:val="32"/>
          <w:szCs w:val="32"/>
        </w:rPr>
        <w:t>N</w:t>
      </w:r>
      <w:r>
        <w:t xml:space="preserve"> шагов, вероятность выигрыша и ожидаемую длину игры).</w:t>
      </w:r>
    </w:p>
    <w:p w:rsidR="005D7A98" w:rsidRDefault="005D7A98" w:rsidP="005D7A98">
      <w:pPr>
        <w:pStyle w:val="a5"/>
        <w:spacing w:line="276" w:lineRule="auto"/>
        <w:ind w:firstLine="567"/>
        <w:rPr>
          <w:sz w:val="16"/>
          <w:szCs w:val="16"/>
        </w:rPr>
      </w:pPr>
      <w:r>
        <w:t>С тех пор многие математики принимали участие в развитии теории вероятностей. В процессе изучения дисциплины «</w:t>
      </w:r>
      <w:r w:rsidR="0098073D">
        <w:t>Т</w:t>
      </w:r>
      <w:r>
        <w:t>еори</w:t>
      </w:r>
      <w:r w:rsidR="0098073D">
        <w:t>я</w:t>
      </w:r>
      <w:r>
        <w:t xml:space="preserve"> вероятностей» мы познакомимся с ними.</w:t>
      </w:r>
    </w:p>
    <w:p w:rsidR="005D7A98" w:rsidRDefault="007E1748" w:rsidP="006764C0">
      <w:pPr>
        <w:pStyle w:val="2"/>
        <w:tabs>
          <w:tab w:val="clear" w:pos="1247"/>
        </w:tabs>
        <w:ind w:hanging="113"/>
        <w:rPr>
          <w:sz w:val="32"/>
          <w:szCs w:val="32"/>
        </w:rPr>
      </w:pPr>
      <w:bookmarkStart w:id="2" w:name="_Toc443862312"/>
      <w:bookmarkStart w:id="3" w:name="_Toc453106572"/>
      <w:r>
        <w:rPr>
          <w:sz w:val="32"/>
          <w:szCs w:val="32"/>
        </w:rPr>
        <w:t>§</w:t>
      </w:r>
      <w:r w:rsidRPr="007E1748">
        <w:rPr>
          <w:sz w:val="32"/>
          <w:szCs w:val="32"/>
        </w:rPr>
        <w:t>2.</w:t>
      </w:r>
      <w:r>
        <w:rPr>
          <w:sz w:val="32"/>
          <w:szCs w:val="32"/>
        </w:rPr>
        <w:t xml:space="preserve">  </w:t>
      </w:r>
      <w:r w:rsidR="005D7A98">
        <w:rPr>
          <w:sz w:val="32"/>
          <w:szCs w:val="32"/>
        </w:rPr>
        <w:t>Исходные понятия теории вероятностей</w:t>
      </w:r>
      <w:bookmarkEnd w:id="2"/>
      <w:bookmarkEnd w:id="3"/>
    </w:p>
    <w:p w:rsidR="005D7A98" w:rsidRDefault="005D7A98" w:rsidP="005D7A98">
      <w:pPr>
        <w:pStyle w:val="a5"/>
        <w:spacing w:line="276" w:lineRule="auto"/>
        <w:ind w:firstLine="567"/>
      </w:pPr>
      <w:r>
        <w:t>К таким понятиям относится: эксперимент, событие и вероятность события.</w:t>
      </w:r>
    </w:p>
    <w:p w:rsidR="005D7A98" w:rsidRDefault="005D7A98" w:rsidP="005D7A98">
      <w:pPr>
        <w:pStyle w:val="a5"/>
        <w:spacing w:line="276" w:lineRule="auto"/>
        <w:ind w:firstLine="567"/>
      </w:pPr>
      <w:r>
        <w:rPr>
          <w:rStyle w:val="afd"/>
        </w:rPr>
        <w:t>Эксперимент</w:t>
      </w:r>
      <w:r>
        <w:t xml:space="preserve"> – это всякое действие (активное или пассивное), совершаемое для получения некоторого результата. Используются также его синонимы: опыт, испытание, наблюдение, измерение, подсчет и т.п.</w:t>
      </w:r>
    </w:p>
    <w:p w:rsidR="005D7A98" w:rsidRDefault="005D7A98" w:rsidP="005D7A98">
      <w:pPr>
        <w:pStyle w:val="a5"/>
        <w:spacing w:line="276" w:lineRule="auto"/>
        <w:ind w:firstLine="567"/>
      </w:pPr>
      <w:r>
        <w:t>Слово «</w:t>
      </w:r>
      <w:r w:rsidR="006764C0">
        <w:t>э</w:t>
      </w:r>
      <w:r>
        <w:t>ксперимент» может, в сущности, применятся для обозначения лишь такого действия, когда мы в состоянии рассказать другим, что нами проделано и что нам стало известно в итоге.</w:t>
      </w:r>
    </w:p>
    <w:p w:rsidR="005D7A98" w:rsidRDefault="005D7A98" w:rsidP="005D7A98">
      <w:pPr>
        <w:pStyle w:val="a5"/>
        <w:spacing w:line="276" w:lineRule="auto"/>
        <w:ind w:firstLine="567"/>
      </w:pPr>
      <w:r>
        <w:t>Все мыслимые эксперименты можно разделить на три группы.</w:t>
      </w:r>
    </w:p>
    <w:p w:rsidR="005D7A98" w:rsidRDefault="005D7A98" w:rsidP="005D7A98">
      <w:pPr>
        <w:pStyle w:val="a5"/>
        <w:tabs>
          <w:tab w:val="left" w:pos="851"/>
        </w:tabs>
        <w:spacing w:line="276" w:lineRule="auto"/>
        <w:ind w:firstLine="567"/>
      </w:pPr>
      <w:r>
        <w:t>1. Хорошие эксперименты, детерминированные, в которых наблюдается полная устойчивость исхода.</w:t>
      </w:r>
    </w:p>
    <w:p w:rsidR="005D7A98" w:rsidRDefault="005D7A98" w:rsidP="005D7A98">
      <w:pPr>
        <w:pStyle w:val="a5"/>
        <w:spacing w:line="276" w:lineRule="auto"/>
        <w:ind w:firstLine="567"/>
      </w:pPr>
      <w:r>
        <w:t>2. Эксперименты, в которых полной устойчивости нет, но есть статистическая устойчивость.</w:t>
      </w:r>
    </w:p>
    <w:p w:rsidR="005D7A98" w:rsidRDefault="005D7A98" w:rsidP="005D7A98">
      <w:pPr>
        <w:pStyle w:val="a5"/>
        <w:spacing w:line="276" w:lineRule="auto"/>
        <w:ind w:firstLine="567"/>
      </w:pPr>
      <w:r>
        <w:t>3. Совсем плохие эксперименты, в которых нет даже статистической устойчивости.</w:t>
      </w:r>
    </w:p>
    <w:p w:rsidR="005D7A98" w:rsidRDefault="005D7A98" w:rsidP="005D7A98">
      <w:pPr>
        <w:pStyle w:val="a5"/>
        <w:spacing w:line="276" w:lineRule="auto"/>
        <w:ind w:firstLine="567"/>
      </w:pPr>
      <w:r>
        <w:t>Конечно, отнесение к первой или второй группе, зависит от того, для чего проводится эксперимент.</w:t>
      </w:r>
    </w:p>
    <w:p w:rsidR="005D7A98" w:rsidRDefault="005D7A98" w:rsidP="005D7A98">
      <w:pPr>
        <w:pStyle w:val="a5"/>
        <w:spacing w:line="276" w:lineRule="auto"/>
        <w:ind w:firstLine="567"/>
      </w:pPr>
      <w:r>
        <w:t>Эксперименты из первой группы ясны и без теории вероятностей. А для экспериментов из третьей группы она бесполезна.</w:t>
      </w:r>
    </w:p>
    <w:p w:rsidR="005D7A98" w:rsidRDefault="005D7A98" w:rsidP="005D7A98">
      <w:pPr>
        <w:pStyle w:val="a5"/>
        <w:spacing w:line="276" w:lineRule="auto"/>
        <w:ind w:firstLine="567"/>
      </w:pPr>
      <w:r>
        <w:t>Именно вторая группа составляет основную сферу применения теории вероятностей. Правда, некоторые скептики считают, что мы вряд ли когда-либо можем быть вполне уверенными, что наш эксперимент относится ко второй группе, а не к третьей.</w:t>
      </w:r>
    </w:p>
    <w:p w:rsidR="005D7A98" w:rsidRDefault="005D7A98" w:rsidP="005D7A98">
      <w:pPr>
        <w:pStyle w:val="a5"/>
        <w:spacing w:line="276" w:lineRule="auto"/>
        <w:ind w:firstLine="567"/>
      </w:pPr>
      <w:r>
        <w:rPr>
          <w:rStyle w:val="afd"/>
        </w:rPr>
        <w:t>Событие</w:t>
      </w:r>
      <w:r>
        <w:t xml:space="preserve"> – любой результат эксперимента.</w:t>
      </w:r>
    </w:p>
    <w:p w:rsidR="005D7A98" w:rsidRDefault="005D7A98" w:rsidP="005D7A98">
      <w:pPr>
        <w:pStyle w:val="a5"/>
        <w:spacing w:line="276" w:lineRule="auto"/>
        <w:ind w:firstLine="567"/>
      </w:pPr>
      <w:r>
        <w:rPr>
          <w:rStyle w:val="afd"/>
        </w:rPr>
        <w:t>Случайное событие</w:t>
      </w:r>
      <w:r>
        <w:t xml:space="preserve"> – событие, которое в данном эксперименте может, как произойти, так и не произойти. Обозначается заглавными латинскими буквами  </w:t>
      </w:r>
      <w:r>
        <w:rPr>
          <w:i/>
          <w:sz w:val="32"/>
          <w:szCs w:val="32"/>
          <w:lang w:val="en-US"/>
        </w:rPr>
        <w:t>A</w:t>
      </w:r>
      <w:r>
        <w:t xml:space="preserve">, </w:t>
      </w:r>
      <w:r>
        <w:rPr>
          <w:i/>
          <w:sz w:val="32"/>
          <w:szCs w:val="32"/>
          <w:lang w:val="en-US"/>
        </w:rPr>
        <w:t>B</w:t>
      </w:r>
      <w:r>
        <w:t xml:space="preserve">, </w:t>
      </w:r>
      <w:r>
        <w:rPr>
          <w:i/>
          <w:sz w:val="32"/>
          <w:szCs w:val="32"/>
          <w:lang w:val="en-US"/>
        </w:rPr>
        <w:t>C</w:t>
      </w:r>
      <w:r>
        <w:rPr>
          <w:i/>
          <w:sz w:val="32"/>
          <w:szCs w:val="32"/>
        </w:rPr>
        <w:t>….</w:t>
      </w:r>
    </w:p>
    <w:p w:rsidR="005D7A98" w:rsidRDefault="005D7A98" w:rsidP="005D7A98">
      <w:pPr>
        <w:pStyle w:val="a5"/>
        <w:spacing w:line="276" w:lineRule="auto"/>
        <w:ind w:firstLine="567"/>
      </w:pPr>
      <w:r>
        <w:rPr>
          <w:rStyle w:val="afd"/>
        </w:rPr>
        <w:t>Невозможное событие</w:t>
      </w:r>
      <w:r>
        <w:t xml:space="preserve"> – событие, которое в данном эксперименте не происходит. Обозначается: </w:t>
      </w:r>
      <w:r>
        <w:rPr>
          <w:sz w:val="32"/>
          <w:szCs w:val="32"/>
        </w:rPr>
        <w:t>Ø</w:t>
      </w:r>
      <w:r>
        <w:t>.</w:t>
      </w:r>
    </w:p>
    <w:p w:rsidR="005D7A98" w:rsidRDefault="005D7A98" w:rsidP="005D7A98">
      <w:pPr>
        <w:pStyle w:val="a5"/>
        <w:spacing w:line="276" w:lineRule="auto"/>
        <w:ind w:left="113" w:firstLine="567"/>
      </w:pPr>
      <w:r>
        <w:rPr>
          <w:rStyle w:val="afd"/>
        </w:rPr>
        <w:t>Достоверное событие</w:t>
      </w:r>
      <w:r>
        <w:t xml:space="preserve"> – событие, которое всегда происходит в данном эксперименте. Обозначается: </w:t>
      </w:r>
      <w:r>
        <w:rPr>
          <w:sz w:val="32"/>
          <w:szCs w:val="32"/>
        </w:rPr>
        <w:t>Ω</w:t>
      </w:r>
      <w:r>
        <w:t>.</w:t>
      </w:r>
    </w:p>
    <w:p w:rsidR="005D7A98" w:rsidRDefault="0098073D" w:rsidP="005D7A98">
      <w:pPr>
        <w:pStyle w:val="a5"/>
        <w:spacing w:line="276" w:lineRule="auto"/>
        <w:ind w:left="113" w:firstLine="567"/>
      </w:pPr>
      <w:r>
        <w:lastRenderedPageBreak/>
        <w:t>Следует отметить, что отнесение события к той или иной группе</w:t>
      </w:r>
      <w:r w:rsidR="005D7A98">
        <w:t xml:space="preserve"> зависит от случайного эксперимента.</w:t>
      </w:r>
    </w:p>
    <w:p w:rsidR="005D7A98" w:rsidRDefault="0098073D" w:rsidP="005D7A98">
      <w:pPr>
        <w:pStyle w:val="a5"/>
        <w:spacing w:line="276" w:lineRule="auto"/>
        <w:ind w:left="113" w:firstLine="567"/>
      </w:pPr>
      <w:r>
        <w:t>Для понимания термина «статистическая устойчивость» п</w:t>
      </w:r>
      <w:r w:rsidR="005D7A98">
        <w:t xml:space="preserve">овторим данный эксперимент в неизменных условиях </w:t>
      </w:r>
      <w:r w:rsidR="005D7A98">
        <w:rPr>
          <w:i/>
          <w:sz w:val="32"/>
          <w:szCs w:val="32"/>
          <w:lang w:val="en-US"/>
        </w:rPr>
        <w:t>N</w:t>
      </w:r>
      <w:r w:rsidR="005D7A98" w:rsidRPr="005D7A98">
        <w:t xml:space="preserve"> </w:t>
      </w:r>
      <w:r w:rsidR="005D7A98">
        <w:t>раз и подсчитаем</w:t>
      </w:r>
      <w:r w:rsidR="005D7A98">
        <w:rPr>
          <w:position w:val="-12"/>
          <w:szCs w:val="28"/>
        </w:rPr>
        <w:object w:dxaOrig="10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0.25pt" o:ole="">
            <v:imagedata r:id="rId8" o:title=""/>
          </v:shape>
          <o:OLEObject Type="Embed" ProgID="Equation.3" ShapeID="_x0000_i1025" DrawAspect="Content" ObjectID="_1629052556" r:id="rId9"/>
        </w:object>
      </w:r>
      <w:r w:rsidR="005D7A98">
        <w:t xml:space="preserve"> количество наступлений некоторого события </w:t>
      </w:r>
      <w:r w:rsidR="005D7A98">
        <w:rPr>
          <w:i/>
          <w:sz w:val="32"/>
          <w:szCs w:val="32"/>
          <w:lang w:val="en-US"/>
        </w:rPr>
        <w:t>A</w:t>
      </w:r>
      <w:r w:rsidR="005D7A98">
        <w:rPr>
          <w:i/>
          <w:sz w:val="32"/>
          <w:szCs w:val="32"/>
        </w:rPr>
        <w:t>.</w:t>
      </w:r>
      <w:r w:rsidR="005D7A98">
        <w:t xml:space="preserve"> </w:t>
      </w:r>
    </w:p>
    <w:p w:rsidR="005D7A98" w:rsidRDefault="005D7A98" w:rsidP="005D7A98">
      <w:pPr>
        <w:pStyle w:val="a5"/>
        <w:spacing w:line="276" w:lineRule="auto"/>
        <w:ind w:left="113" w:firstLine="567"/>
      </w:pPr>
      <w:r>
        <w:t xml:space="preserve">Отношение </w:t>
      </w:r>
      <w:r>
        <w:rPr>
          <w:position w:val="-12"/>
          <w:szCs w:val="28"/>
        </w:rPr>
        <w:object w:dxaOrig="1140" w:dyaOrig="420">
          <v:shape id="_x0000_i1026" type="#_x0000_t75" style="width:57pt;height:21pt" o:ole="">
            <v:imagedata r:id="rId10" o:title=""/>
          </v:shape>
          <o:OLEObject Type="Embed" ProgID="Equation.3" ShapeID="_x0000_i1026" DrawAspect="Content" ObjectID="_1629052557" r:id="rId11"/>
        </w:object>
      </w:r>
      <w:r w:rsidR="006764C0">
        <w:t xml:space="preserve">  называется частотой события </w:t>
      </w:r>
      <w:r>
        <w:rPr>
          <w:i/>
          <w:sz w:val="32"/>
          <w:szCs w:val="32"/>
          <w:lang w:val="en-US"/>
        </w:rPr>
        <w:t>A</w:t>
      </w:r>
      <w:r>
        <w:t>.</w:t>
      </w:r>
    </w:p>
    <w:p w:rsidR="005D7A98" w:rsidRDefault="005D7A98" w:rsidP="005D7A98">
      <w:pPr>
        <w:pStyle w:val="a5"/>
        <w:tabs>
          <w:tab w:val="left" w:pos="567"/>
          <w:tab w:val="left" w:pos="709"/>
        </w:tabs>
        <w:spacing w:line="276" w:lineRule="auto"/>
        <w:ind w:left="113" w:firstLine="567"/>
      </w:pPr>
      <w:r w:rsidRPr="006764C0">
        <w:rPr>
          <w:b/>
        </w:rPr>
        <w:t>Статистическая устойчивость</w:t>
      </w:r>
      <w:r>
        <w:t xml:space="preserve"> означает следующее (ещё говорят «</w:t>
      </w:r>
      <w:r w:rsidRPr="006764C0">
        <w:rPr>
          <w:b/>
        </w:rPr>
        <w:t>устойчивость частот</w:t>
      </w:r>
      <w:r>
        <w:t>»):</w:t>
      </w:r>
    </w:p>
    <w:p w:rsidR="005D7A98" w:rsidRDefault="005D7A98" w:rsidP="005D7A98">
      <w:pPr>
        <w:pStyle w:val="a5"/>
        <w:spacing w:line="276" w:lineRule="auto"/>
        <w:ind w:firstLine="567"/>
      </w:pPr>
      <w:r>
        <w:t xml:space="preserve">1) при больших </w:t>
      </w:r>
      <w:r>
        <w:rPr>
          <w:i/>
          <w:sz w:val="32"/>
          <w:szCs w:val="32"/>
          <w:lang w:val="en-US"/>
        </w:rPr>
        <w:t>N</w:t>
      </w:r>
      <w:r w:rsidRPr="005D7A98">
        <w:t xml:space="preserve"> </w:t>
      </w:r>
      <w:r>
        <w:t>частота изменяется незначительно, слегка колеблясь возле некоторого числа;</w:t>
      </w:r>
    </w:p>
    <w:p w:rsidR="005D7A98" w:rsidRDefault="005D7A98" w:rsidP="005D7A98">
      <w:pPr>
        <w:pStyle w:val="a5"/>
        <w:tabs>
          <w:tab w:val="left" w:pos="709"/>
        </w:tabs>
        <w:spacing w:line="276" w:lineRule="auto"/>
        <w:ind w:firstLine="567"/>
      </w:pPr>
      <w:r>
        <w:t>2) частоты, вычисленные по различным (большим) сериям эксперимент</w:t>
      </w:r>
      <w:r w:rsidR="006764C0">
        <w:t>ов</w:t>
      </w:r>
      <w:r>
        <w:t>, близки между собой.</w:t>
      </w:r>
    </w:p>
    <w:p w:rsidR="005D7A98" w:rsidRDefault="005D7A98" w:rsidP="005D7A98">
      <w:pPr>
        <w:pStyle w:val="af9"/>
        <w:tabs>
          <w:tab w:val="num" w:pos="851"/>
        </w:tabs>
        <w:spacing w:line="276" w:lineRule="auto"/>
        <w:ind w:left="567"/>
      </w:pPr>
      <w:r>
        <w:t xml:space="preserve">В теории вероятностей термин «случайный» (случайный эксперимент, случайное событие) относится </w:t>
      </w:r>
      <w:r>
        <w:rPr>
          <w:b/>
        </w:rPr>
        <w:t>лишь</w:t>
      </w:r>
      <w:r>
        <w:t xml:space="preserve"> к экспериментам, в которых наблюдается устойчивость частот.</w:t>
      </w: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567"/>
      </w:pPr>
      <w:r>
        <w:t>Как говорят: «Вся человеческая история свидетельствует о том, что неизменность условий эксперимента, приводит к устойчивости частот».</w:t>
      </w: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567"/>
      </w:pPr>
      <w:r>
        <w:t>Из этого свойства случайного эксперимента следует, что для каждого события существует некоторое положительное число, которое и называется вероятностью события.</w:t>
      </w:r>
    </w:p>
    <w:p w:rsidR="005D7A98" w:rsidRDefault="005D7A98" w:rsidP="005D7A98">
      <w:pPr>
        <w:pStyle w:val="a5"/>
        <w:tabs>
          <w:tab w:val="left" w:pos="709"/>
          <w:tab w:val="num" w:pos="851"/>
        </w:tabs>
        <w:spacing w:line="276" w:lineRule="auto"/>
        <w:ind w:firstLine="567"/>
      </w:pPr>
      <w:r>
        <w:t>«Вероятность события – это числовая характеристика степени возможности появления события при фиксированных условиях, которые могут быть осуществлены неограниченное число раз». (БСЭ)</w:t>
      </w: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567"/>
      </w:pPr>
      <w:r>
        <w:t>«Вероятность есть самая важная концепция в современной науке, особенно потому, что никто не имеет ни малейшего понятия об её истинном смысле». (Б. Рассел, 1929 г.)</w:t>
      </w: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567"/>
      </w:pPr>
      <w:r>
        <w:t>В практической теории вероятностей существуют различные способы вычисления вероятности. Теоретическая теория вероятностей строится на аксиоматической основе, разработанной А. Н. Колмогоровым в 30-е годы прошлого века. Идея проста.</w:t>
      </w: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567"/>
      </w:pPr>
      <w:r>
        <w:t xml:space="preserve">С каждым случайным экспериментом связано множество событий. В зависимости от целей случайного эксперимента можно выделить т.н. элементарные исходы, которые образуют пространства элементарных исходов. Эти исходы могут быть определены двумя условиями: 1) никакие два элементарные исходы не могут осуществиться одновременно; 2) в каждой реализации случайного эксперимента происходит один из элементарных исходов. Всякое другое случайное событие – это набор </w:t>
      </w:r>
      <w:r>
        <w:lastRenderedPageBreak/>
        <w:t>некоторых элементарных исходов, т.е. подмножество пространства элементарных исходов.</w:t>
      </w: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567"/>
        <w:rPr>
          <w:sz w:val="10"/>
          <w:szCs w:val="10"/>
        </w:rPr>
      </w:pPr>
      <w:r>
        <w:t xml:space="preserve">Вероятность события </w:t>
      </w:r>
      <w:r>
        <w:rPr>
          <w:i/>
          <w:sz w:val="32"/>
          <w:szCs w:val="32"/>
          <w:lang w:val="en-US"/>
        </w:rPr>
        <w:t>A</w:t>
      </w:r>
      <w:r w:rsidRPr="005D7A98">
        <w:rPr>
          <w:i/>
          <w:sz w:val="32"/>
          <w:szCs w:val="32"/>
        </w:rPr>
        <w:t xml:space="preserve"> </w:t>
      </w:r>
      <w:r>
        <w:t xml:space="preserve">– это неотрицательное число </w:t>
      </w:r>
      <w:r>
        <w:rPr>
          <w:position w:val="-12"/>
          <w:szCs w:val="28"/>
        </w:rPr>
        <w:object w:dxaOrig="825" w:dyaOrig="405">
          <v:shape id="_x0000_i1027" type="#_x0000_t75" style="width:41.25pt;height:20.25pt" o:ole="">
            <v:imagedata r:id="rId12" o:title=""/>
          </v:shape>
          <o:OLEObject Type="Embed" ProgID="Equation.3" ShapeID="_x0000_i1027" DrawAspect="Content" ObjectID="_1629052558" r:id="rId13"/>
        </w:object>
      </w:r>
      <w:r>
        <w:t>, удовлетворяющее условиям:</w:t>
      </w: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0"/>
        <w:rPr>
          <w:sz w:val="10"/>
          <w:szCs w:val="10"/>
        </w:rPr>
      </w:pP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567"/>
      </w:pPr>
      <w:r>
        <w:rPr>
          <w:szCs w:val="28"/>
        </w:rPr>
        <w:t xml:space="preserve">1) </w:t>
      </w:r>
      <w:r>
        <w:rPr>
          <w:position w:val="-12"/>
          <w:szCs w:val="28"/>
        </w:rPr>
        <w:object w:dxaOrig="1140" w:dyaOrig="405">
          <v:shape id="_x0000_i1028" type="#_x0000_t75" style="width:57pt;height:20.25pt" o:ole="">
            <v:imagedata r:id="rId14" o:title=""/>
          </v:shape>
          <o:OLEObject Type="Embed" ProgID="Equation.3" ShapeID="_x0000_i1028" DrawAspect="Content" ObjectID="_1629052559" r:id="rId15"/>
        </w:object>
      </w:r>
      <w:r>
        <w:t>;</w:t>
      </w: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567"/>
      </w:pPr>
      <w:r>
        <w:rPr>
          <w:szCs w:val="28"/>
        </w:rPr>
        <w:t xml:space="preserve">2) </w:t>
      </w:r>
      <w:r>
        <w:rPr>
          <w:position w:val="-12"/>
          <w:szCs w:val="28"/>
        </w:rPr>
        <w:object w:dxaOrig="3165" w:dyaOrig="405">
          <v:shape id="_x0000_i1029" type="#_x0000_t75" style="width:158.25pt;height:20.25pt" o:ole="">
            <v:imagedata r:id="rId16" o:title=""/>
          </v:shape>
          <o:OLEObject Type="Embed" ProgID="Equation.3" ShapeID="_x0000_i1029" DrawAspect="Content" ObjectID="_1629052560" r:id="rId17"/>
        </w:object>
      </w:r>
      <w:r>
        <w:t>, если совместное появление слагаемых есть невозможное событие.</w:t>
      </w: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567"/>
      </w:pPr>
      <w:r>
        <w:t xml:space="preserve">Вопрос «откуда взялись эти числа?» в современной теории вероятностей не ставится. </w:t>
      </w:r>
    </w:p>
    <w:p w:rsidR="005D7A98" w:rsidRDefault="005D7A98" w:rsidP="005D7A98">
      <w:pPr>
        <w:pStyle w:val="a5"/>
        <w:tabs>
          <w:tab w:val="num" w:pos="851"/>
        </w:tabs>
        <w:spacing w:line="276" w:lineRule="auto"/>
        <w:ind w:firstLine="567"/>
      </w:pPr>
      <w:r>
        <w:t>Итак, событие – это множество в пространстве элементарных исходов, а значит, к ним можно применять понятия теории множеств. Однако в теории вероятностей принято использовать свои термины и обозначения.</w:t>
      </w:r>
    </w:p>
    <w:p w:rsidR="00086A84" w:rsidRPr="00086A84" w:rsidRDefault="00086A84" w:rsidP="00086A84">
      <w:pPr>
        <w:keepNext/>
        <w:tabs>
          <w:tab w:val="left" w:pos="708"/>
          <w:tab w:val="num" w:pos="1247"/>
        </w:tabs>
        <w:spacing w:before="240" w:after="60" w:line="276" w:lineRule="auto"/>
        <w:ind w:left="1247" w:hanging="113"/>
        <w:outlineLvl w:val="1"/>
        <w:rPr>
          <w:rFonts w:cs="Arial"/>
          <w:b/>
          <w:bCs/>
          <w:iCs/>
          <w:sz w:val="32"/>
          <w:szCs w:val="32"/>
          <w:u w:val="single"/>
        </w:rPr>
      </w:pPr>
      <w:bookmarkStart w:id="4" w:name="_Toc443862313"/>
      <w:bookmarkStart w:id="5" w:name="_Toc453106573"/>
      <w:r w:rsidRPr="00086A84">
        <w:rPr>
          <w:rFonts w:cs="Arial"/>
          <w:b/>
          <w:bCs/>
          <w:iCs/>
          <w:sz w:val="32"/>
          <w:szCs w:val="32"/>
          <w:u w:val="single"/>
        </w:rPr>
        <w:t>§3.  Алгебра событий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sz w:val="28"/>
        </w:rPr>
        <w:t>Операции с событиями хорошо иллюстрируются так называемыми диаграммами Эйлера-Венна.</w:t>
      </w:r>
    </w:p>
    <w:p w:rsidR="00086A84" w:rsidRPr="00086A84" w:rsidRDefault="00086A84" w:rsidP="00086A84">
      <w:pPr>
        <w:ind w:firstLine="709"/>
        <w:jc w:val="both"/>
        <w:rPr>
          <w:sz w:val="28"/>
        </w:rPr>
      </w:pPr>
    </w:p>
    <w:tbl>
      <w:tblPr>
        <w:tblW w:w="9571" w:type="dxa"/>
        <w:tblLook w:val="01E0" w:firstRow="1" w:lastRow="1" w:firstColumn="1" w:lastColumn="1" w:noHBand="0" w:noVBand="0"/>
      </w:tblPr>
      <w:tblGrid>
        <w:gridCol w:w="4861"/>
        <w:gridCol w:w="4710"/>
      </w:tblGrid>
      <w:tr w:rsidR="00086A84" w:rsidRPr="00086A84" w:rsidTr="00A36196">
        <w:tc>
          <w:tcPr>
            <w:tcW w:w="4788" w:type="dxa"/>
            <w:hideMark/>
          </w:tcPr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noProof/>
              </w:rPr>
              <mc:AlternateContent>
                <mc:Choice Requires="wpc">
                  <w:drawing>
                    <wp:inline distT="0" distB="0" distL="0" distR="0" wp14:anchorId="0E5974F2" wp14:editId="18E82B6D">
                      <wp:extent cx="2949934" cy="1772920"/>
                      <wp:effectExtent l="0" t="0" r="0" b="0"/>
                      <wp:docPr id="388" name="Полотно 38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1" name="Овал 1"/>
                              <wps:cNvSpPr/>
                              <wps:spPr>
                                <a:xfrm>
                                  <a:off x="568457" y="368990"/>
                                  <a:ext cx="1093366" cy="10931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alpha val="25000"/>
                                  </a:sysClr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" name="Надпись 2"/>
                              <wps:cNvSpPr txBox="1"/>
                              <wps:spPr>
                                <a:xfrm>
                                  <a:off x="691859" y="1124235"/>
                                  <a:ext cx="405517" cy="3295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Pr="0092117D" w:rsidRDefault="00086A84" w:rsidP="00086A84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A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Прямоугольник 3"/>
                              <wps:cNvSpPr/>
                              <wps:spPr>
                                <a:xfrm>
                                  <a:off x="71553" y="63611"/>
                                  <a:ext cx="2782569" cy="1652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Надпись 4"/>
                              <wps:cNvSpPr txBox="1"/>
                              <wps:spPr>
                                <a:xfrm>
                                  <a:off x="2293015" y="1367624"/>
                                  <a:ext cx="293370" cy="2863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Pr="003B6733" w:rsidRDefault="00086A84" w:rsidP="00086A84">
                                    <w:pPr>
                                      <w:rPr>
                                        <w:i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Ω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E5974F2" id="Полотно 388" o:spid="_x0000_s1026" editas="canvas" style="width:232.3pt;height:139.6pt;mso-position-horizontal-relative:char;mso-position-vertical-relative:line" coordsize="29495,17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">
                      <v:shape id="_x0000_s1027" type="#_x0000_t75" style="position:absolute;width:29495;height:17729;visibility:visible;mso-wrap-style:square">
                        <v:fill o:detectmouseclick="t"/>
                        <v:path o:connecttype="none"/>
                      </v:shape>
                      <v:oval id="Овал 1" o:spid="_x0000_s1028" style="position:absolute;left:5684;top:3689;width:10934;height:109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kyB8AA&#10;AADaAAAADwAAAGRycy9kb3ducmV2LnhtbERPS2vCQBC+C/0PyxS8mY0BbYmuUgraghcfxfOYHZOQ&#10;7GzY3Wrqr3eFgqfh43vOfNmbVlzI+dqygnGSgiAurK65VPBzWI3eQfiArLG1TAr+yMNy8TKYY67t&#10;lXd02YdSxBD2OSqoQuhyKX1RkUGf2I44cmfrDIYIXSm1w2sMN63M0nQqDdYcGyrs6LOiotn/GgVu&#10;V/tbZt9OR9k0X+PNejtJs61Sw9f+YwYiUB+e4n/3t47z4fHK48rF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mkyB8AAAADaAAAADwAAAAAAAAAAAAAAAACYAgAAZHJzL2Rvd25y&#10;ZXYueG1sUEsFBgAAAAAEAAQA9QAAAIUDAAAAAA==&#10;" fillcolor="windowText" strokecolor="windowText" strokeweight="1pt">
                        <v:fill opacity="16448f"/>
                        <v:stroke joinstyle="miter"/>
                      </v:oval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Надпись 2" o:spid="_x0000_s1029" type="#_x0000_t202" style="position:absolute;left:6918;top:11242;width:4055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          <v:textbox>
                          <w:txbxContent>
                            <w:p w:rsidR="00086A84" w:rsidRPr="0092117D" w:rsidRDefault="00086A84" w:rsidP="00086A84">
                              <w:pPr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rect id="Прямоугольник 3" o:spid="_x0000_s1030" style="position:absolute;left:715;top:636;width:27826;height:165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FCOcMA&#10;AADaAAAADwAAAGRycy9kb3ducmV2LnhtbESPzWrDMBCE74W+g9hCbrXUBEpxo4RQMBTaS34w5La2&#10;traptDKWYjtvHwUKPQ4z8w2z3s7OipGG0HnW8JIpEMS1Nx03Gk7H4vkNRIjIBq1n0nClANvN48Ma&#10;c+Mn3tN4iI1IEA45amhj7HMpQ92Sw5D5njh5P35wGJMcGmkGnBLcWblU6lU67DgttNjTR0v17+Hi&#10;NOzVsfxy3yt1rtSpDIWz1bizWi+e5t07iEhz/A//tT+NhhXcr6Qb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tFCOcMAAADaAAAADwAAAAAAAAAAAAAAAACYAgAAZHJzL2Rv&#10;d25yZXYueG1sUEsFBgAAAAAEAAQA9QAAAIgDAAAAAA==&#10;" filled="f" strokecolor="windowText" strokeweight="1pt"/>
                      <v:shape id="Надпись 4" o:spid="_x0000_s1031" type="#_x0000_t202" style="position:absolute;left:22930;top:13676;width:2933;height:2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1USMQA&#10;AADaAAAADwAAAGRycy9kb3ducmV2LnhtbESP3WoCMRSE7wu+QzhCb4pmW4rIahQtKFJaxR/Ey8Pm&#10;uFncnCxJ1PXtm0Khl8PMfMOMp62txY18qBwreO1nIIgLpysuFRz2i94QRIjIGmvHpOBBAaaTztMY&#10;c+3uvKXbLpYiQTjkqMDE2ORShsKQxdB3DXHyzs5bjEn6UmqP9wS3tXzLsoG0WHFaMNjQh6Hisrta&#10;BRfz+bLJlt/z42D18Ov91Z3810mp5247G4GI1Mb/8F97pRW8w++VdAPk5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9VEjEAAAA2gAAAA8AAAAAAAAAAAAAAAAAmAIAAGRycy9k&#10;b3ducmV2LnhtbFBLBQYAAAAABAAEAPUAAACJAwAAAAA=&#10;" filled="f" stroked="f" strokeweight=".5pt">
                        <v:textbox>
                          <w:txbxContent>
                            <w:p w:rsidR="00086A84" w:rsidRPr="003B6733" w:rsidRDefault="00086A84" w:rsidP="00086A84">
                              <w:pPr>
                                <w:rPr>
                                  <w:i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  <w:r w:rsidRPr="00086A8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1DD6C154" wp14:editId="52C366FE">
                      <wp:simplePos x="0" y="0"/>
                      <wp:positionH relativeFrom="column">
                        <wp:posOffset>2050415</wp:posOffset>
                      </wp:positionH>
                      <wp:positionV relativeFrom="paragraph">
                        <wp:posOffset>519430</wp:posOffset>
                      </wp:positionV>
                      <wp:extent cx="233680" cy="456565"/>
                      <wp:effectExtent l="38100" t="0" r="33020" b="57785"/>
                      <wp:wrapNone/>
                      <wp:docPr id="5" name="Прямая соединительная линия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33680" cy="4565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265C2B" id="Прямая соединительная линия 5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1.45pt,40.9pt" to="179.85pt,7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">
                      <v:stroke endarrow="oval"/>
                    </v:line>
                  </w:pict>
                </mc:Fallback>
              </mc:AlternateContent>
            </w:r>
            <w:r w:rsidRPr="00086A8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2D52EFF2" wp14:editId="61CBF04D">
                      <wp:simplePos x="0" y="0"/>
                      <wp:positionH relativeFrom="column">
                        <wp:posOffset>1257300</wp:posOffset>
                      </wp:positionH>
                      <wp:positionV relativeFrom="paragraph">
                        <wp:posOffset>58420</wp:posOffset>
                      </wp:positionV>
                      <wp:extent cx="1371600" cy="572135"/>
                      <wp:effectExtent l="0" t="0" r="0" b="0"/>
                      <wp:wrapNone/>
                      <wp:docPr id="6" name="Надпись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1600" cy="5721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86A84" w:rsidRDefault="00086A84" w:rsidP="00086A84">
                                  <w:pPr>
                                    <w:pStyle w:val="a5"/>
                                    <w:ind w:firstLine="0"/>
                                    <w:jc w:val="right"/>
                                  </w:pPr>
                                  <w:r>
                                    <w:t>элементарный исход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52EFF2" id="Надпись 6" o:spid="_x0000_s1032" type="#_x0000_t202" style="position:absolute;left:0;text-align:left;margin-left:99pt;margin-top:4.6pt;width:108pt;height:45.0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/c10AIAAMYFAAAOAAAAZHJzL2Uyb0RvYy54bWysVEtu2zAQ3RfoHQjuFX0iy5YQOUgsqyiQ&#10;foC0B6AlyiIqkSpJW06LLrrvFXqHLrrorldwbtQhZTtOggJFWy0EkjN8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" filled="f" stroked="f">
                      <v:textbox>
                        <w:txbxContent>
                          <w:p w:rsidR="00086A84" w:rsidRDefault="00086A84" w:rsidP="00086A84">
                            <w:pPr>
                              <w:pStyle w:val="a5"/>
                              <w:ind w:firstLine="0"/>
                              <w:jc w:val="right"/>
                            </w:pPr>
                            <w:r>
                              <w:t>элементарный исход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86A8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67CEAE8F" wp14:editId="7F0B9610">
                      <wp:simplePos x="0" y="0"/>
                      <wp:positionH relativeFrom="column">
                        <wp:posOffset>680720</wp:posOffset>
                      </wp:positionH>
                      <wp:positionV relativeFrom="paragraph">
                        <wp:posOffset>629285</wp:posOffset>
                      </wp:positionV>
                      <wp:extent cx="914400" cy="308610"/>
                      <wp:effectExtent l="0" t="0" r="0" b="0"/>
                      <wp:wrapNone/>
                      <wp:docPr id="7" name="Надпись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308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86A84" w:rsidRDefault="00086A84" w:rsidP="00086A84">
                                  <w:pPr>
                                    <w:pStyle w:val="a5"/>
                                    <w:ind w:firstLine="0"/>
                                  </w:pPr>
                                  <w:r>
                                    <w:t>событие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EAE8F" id="Надпись 7" o:spid="_x0000_s1033" type="#_x0000_t202" style="position:absolute;left:0;text-align:left;margin-left:53.6pt;margin-top:49.55pt;width:1in;height:24.3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" filled="f" stroked="f">
                      <v:textbox>
                        <w:txbxContent>
                          <w:p w:rsidR="00086A84" w:rsidRDefault="00086A84" w:rsidP="00086A84">
                            <w:pPr>
                              <w:pStyle w:val="a5"/>
                              <w:ind w:firstLine="0"/>
                            </w:pPr>
                            <w:r>
                              <w:t>событие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783" w:type="dxa"/>
            <w:vAlign w:val="center"/>
            <w:hideMark/>
          </w:tcPr>
          <w:p w:rsidR="00086A84" w:rsidRPr="00086A84" w:rsidRDefault="00086A84" w:rsidP="00086A84">
            <w:pPr>
              <w:spacing w:line="276" w:lineRule="auto"/>
              <w:ind w:firstLine="709"/>
              <w:jc w:val="both"/>
              <w:rPr>
                <w:sz w:val="28"/>
                <w:lang w:eastAsia="en-US"/>
              </w:rPr>
            </w:pPr>
            <w:r w:rsidRPr="00086A84">
              <w:rPr>
                <w:sz w:val="28"/>
                <w:lang w:eastAsia="en-US"/>
              </w:rPr>
              <w:t xml:space="preserve">Пространство элементарных исходов </w:t>
            </w:r>
            <w:r w:rsidRPr="00086A84">
              <w:rPr>
                <w:sz w:val="32"/>
                <w:szCs w:val="32"/>
                <w:lang w:eastAsia="en-US"/>
              </w:rPr>
              <w:t>Ω</w:t>
            </w:r>
            <w:r w:rsidRPr="00086A84">
              <w:rPr>
                <w:sz w:val="28"/>
                <w:lang w:eastAsia="en-US"/>
              </w:rPr>
              <w:t xml:space="preserve"> представлено на диаграмме прямоугольником, его точки представляют элементарные исходы. Всякая фигура в </w:t>
            </w:r>
            <w:r w:rsidRPr="00086A84">
              <w:rPr>
                <w:sz w:val="32"/>
                <w:szCs w:val="32"/>
                <w:lang w:eastAsia="en-US"/>
              </w:rPr>
              <w:t>Ω</w:t>
            </w:r>
            <w:r w:rsidRPr="00086A84">
              <w:rPr>
                <w:sz w:val="28"/>
                <w:lang w:eastAsia="en-US"/>
              </w:rPr>
              <w:t xml:space="preserve">  представляет некоторое событие.</w:t>
            </w:r>
          </w:p>
        </w:tc>
      </w:tr>
    </w:tbl>
    <w:p w:rsidR="00086A84" w:rsidRPr="00086A84" w:rsidRDefault="00086A84" w:rsidP="00086A84">
      <w:pPr>
        <w:keepNext/>
        <w:tabs>
          <w:tab w:val="left" w:pos="708"/>
          <w:tab w:val="num" w:pos="1247"/>
        </w:tabs>
        <w:spacing w:before="240" w:after="60" w:line="276" w:lineRule="auto"/>
        <w:ind w:firstLine="567"/>
        <w:outlineLvl w:val="2"/>
        <w:rPr>
          <w:rFonts w:cs="Arial"/>
          <w:b/>
          <w:bCs/>
          <w:sz w:val="28"/>
          <w:szCs w:val="26"/>
          <w:u w:val="single"/>
        </w:rPr>
      </w:pPr>
      <w:r w:rsidRPr="00086A84">
        <w:rPr>
          <w:rFonts w:cs="Arial"/>
          <w:b/>
          <w:bCs/>
          <w:sz w:val="28"/>
          <w:szCs w:val="26"/>
        </w:rPr>
        <w:t xml:space="preserve">   </w:t>
      </w:r>
      <w:r w:rsidRPr="00086A84">
        <w:rPr>
          <w:rFonts w:cs="Arial"/>
          <w:b/>
          <w:bCs/>
          <w:sz w:val="28"/>
          <w:szCs w:val="26"/>
          <w:u w:val="single"/>
          <w:lang w:val="en-US"/>
        </w:rPr>
        <w:t>I</w:t>
      </w:r>
      <w:r w:rsidRPr="00086A84">
        <w:rPr>
          <w:rFonts w:cs="Arial"/>
          <w:b/>
          <w:bCs/>
          <w:sz w:val="28"/>
          <w:szCs w:val="26"/>
          <w:u w:val="single"/>
        </w:rPr>
        <w:t xml:space="preserve">  Сложение событий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b/>
          <w:sz w:val="28"/>
        </w:rPr>
        <w:t>Сумма событий</w:t>
      </w:r>
      <w:r w:rsidRPr="00086A84">
        <w:rPr>
          <w:sz w:val="28"/>
        </w:rPr>
        <w:t xml:space="preserve">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 обозначается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i/>
          <w:sz w:val="32"/>
          <w:szCs w:val="32"/>
        </w:rPr>
        <w:t>+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 и является событием, состоящим в том, что произошло </w:t>
      </w:r>
      <w:r w:rsidRPr="00086A84">
        <w:rPr>
          <w:b/>
          <w:sz w:val="28"/>
          <w:u w:val="single"/>
        </w:rPr>
        <w:t>хотя бы одно</w:t>
      </w:r>
      <w:r w:rsidRPr="00086A84">
        <w:rPr>
          <w:b/>
          <w:sz w:val="28"/>
        </w:rPr>
        <w:t xml:space="preserve"> </w:t>
      </w:r>
      <w:r w:rsidRPr="00086A84">
        <w:rPr>
          <w:sz w:val="28"/>
        </w:rPr>
        <w:t xml:space="preserve">из событий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ли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, т.е. только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ли только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, или одновременно и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>.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sz w:val="28"/>
        </w:rPr>
        <w:t xml:space="preserve">Состоит из тех элементарных исходов, которые входят хотя бы в одно из событий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ли </w:t>
      </w:r>
      <w:r w:rsidRPr="00086A84">
        <w:rPr>
          <w:position w:val="-4"/>
          <w:sz w:val="28"/>
        </w:rPr>
        <w:object w:dxaOrig="255" w:dyaOrig="285">
          <v:shape id="_x0000_i1030" type="#_x0000_t75" style="width:12.75pt;height:14.25pt" o:ole="">
            <v:imagedata r:id="rId18" o:title=""/>
          </v:shape>
          <o:OLEObject Type="Embed" ProgID="Equation.DSMT4" ShapeID="_x0000_i1030" DrawAspect="Content" ObjectID="_1629052561" r:id="rId19"/>
        </w:object>
      </w:r>
      <w:r w:rsidRPr="00086A84">
        <w:rPr>
          <w:sz w:val="28"/>
        </w:rPr>
        <w:t>.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sz w:val="28"/>
        </w:rPr>
        <w:t xml:space="preserve">Ещё читают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i/>
          <w:sz w:val="32"/>
          <w:szCs w:val="32"/>
        </w:rPr>
        <w:t>+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 </w:t>
      </w:r>
      <w:r w:rsidRPr="00086A84">
        <w:rPr>
          <w:sz w:val="32"/>
          <w:szCs w:val="32"/>
        </w:rPr>
        <w:t>=</w:t>
      </w:r>
      <w:r w:rsidRPr="00086A84">
        <w:rPr>
          <w:sz w:val="28"/>
        </w:rPr>
        <w:t xml:space="preserve"> «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</w:t>
      </w:r>
      <w:r w:rsidRPr="00086A84">
        <w:rPr>
          <w:b/>
          <w:sz w:val="28"/>
          <w:u w:val="single"/>
        </w:rPr>
        <w:t>или</w:t>
      </w:r>
      <w:r w:rsidRPr="00086A84">
        <w:rPr>
          <w:sz w:val="28"/>
        </w:rPr>
        <w:t xml:space="preserve">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>», причем «или» не исключающее.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sz w:val="28"/>
        </w:rPr>
        <w:t>Эта операция сложения двух событий естественным образом обобщается на любое количество слагаемых.</w:t>
      </w:r>
    </w:p>
    <w:tbl>
      <w:tblPr>
        <w:tblW w:w="9571" w:type="dxa"/>
        <w:tblInd w:w="5" w:type="dxa"/>
        <w:tblLook w:val="01E0" w:firstRow="1" w:lastRow="1" w:firstColumn="1" w:lastColumn="1" w:noHBand="0" w:noVBand="0"/>
      </w:tblPr>
      <w:tblGrid>
        <w:gridCol w:w="5603"/>
        <w:gridCol w:w="3968"/>
      </w:tblGrid>
      <w:tr w:rsidR="00086A84" w:rsidRPr="00086A84" w:rsidTr="00A36196">
        <w:tc>
          <w:tcPr>
            <w:tcW w:w="5603" w:type="dxa"/>
            <w:hideMark/>
          </w:tcPr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7A88D626" wp14:editId="6E8C7733">
                      <wp:extent cx="3053301" cy="1785730"/>
                      <wp:effectExtent l="0" t="0" r="0" b="5080"/>
                      <wp:docPr id="389" name="Полотно 38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8" name="Овал 8"/>
                              <wps:cNvSpPr/>
                              <wps:spPr>
                                <a:xfrm>
                                  <a:off x="565285" y="341907"/>
                                  <a:ext cx="1093233" cy="109323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Овал 9"/>
                              <wps:cNvSpPr/>
                              <wps:spPr>
                                <a:xfrm>
                                  <a:off x="1352370" y="342305"/>
                                  <a:ext cx="1092835" cy="109283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alpha val="97000"/>
                                    </a:sys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Надпись 355"/>
                              <wps:cNvSpPr txBox="1"/>
                              <wps:spPr>
                                <a:xfrm>
                                  <a:off x="656976" y="1038741"/>
                                  <a:ext cx="40513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A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Надпись 355"/>
                              <wps:cNvSpPr txBox="1"/>
                              <wps:spPr>
                                <a:xfrm>
                                  <a:off x="1962886" y="1038688"/>
                                  <a:ext cx="40513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Надпись 357"/>
                              <wps:cNvSpPr txBox="1"/>
                              <wps:spPr>
                                <a:xfrm>
                                  <a:off x="2499260" y="1368180"/>
                                  <a:ext cx="292735" cy="2863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Ω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Прямоугольник 13"/>
                              <wps:cNvSpPr/>
                              <wps:spPr>
                                <a:xfrm>
                                  <a:off x="68682" y="82454"/>
                                  <a:ext cx="2781935" cy="16516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Полилиния 14"/>
                              <wps:cNvSpPr/>
                              <wps:spPr>
                                <a:xfrm>
                                  <a:off x="557645" y="337610"/>
                                  <a:ext cx="1890330" cy="1102946"/>
                                </a:xfrm>
                                <a:custGeom>
                                  <a:avLst/>
                                  <a:gdLst>
                                    <a:gd name="connsiteX0" fmla="*/ 949617 w 1897305"/>
                                    <a:gd name="connsiteY0" fmla="*/ 180563 h 1107058"/>
                                    <a:gd name="connsiteX1" fmla="*/ 1251067 w 1897305"/>
                                    <a:gd name="connsiteY1" fmla="*/ 4717 h 1107058"/>
                                    <a:gd name="connsiteX2" fmla="*/ 1632904 w 1897305"/>
                                    <a:gd name="connsiteY2" fmla="*/ 80079 h 1107058"/>
                                    <a:gd name="connsiteX3" fmla="*/ 1869041 w 1897305"/>
                                    <a:gd name="connsiteY3" fmla="*/ 386554 h 1107058"/>
                                    <a:gd name="connsiteX4" fmla="*/ 1874065 w 1897305"/>
                                    <a:gd name="connsiteY4" fmla="*/ 723174 h 1107058"/>
                                    <a:gd name="connsiteX5" fmla="*/ 1698219 w 1897305"/>
                                    <a:gd name="connsiteY5" fmla="*/ 964334 h 1107058"/>
                                    <a:gd name="connsiteX6" fmla="*/ 1462082 w 1897305"/>
                                    <a:gd name="connsiteY6" fmla="*/ 1099987 h 1107058"/>
                                    <a:gd name="connsiteX7" fmla="*/ 1140535 w 1897305"/>
                                    <a:gd name="connsiteY7" fmla="*/ 1059794 h 1107058"/>
                                    <a:gd name="connsiteX8" fmla="*/ 954641 w 1897305"/>
                                    <a:gd name="connsiteY8" fmla="*/ 944237 h 1107058"/>
                                    <a:gd name="connsiteX9" fmla="*/ 894351 w 1897305"/>
                                    <a:gd name="connsiteY9" fmla="*/ 989455 h 1107058"/>
                                    <a:gd name="connsiteX10" fmla="*/ 678311 w 1897305"/>
                                    <a:gd name="connsiteY10" fmla="*/ 1099987 h 1107058"/>
                                    <a:gd name="connsiteX11" fmla="*/ 326619 w 1897305"/>
                                    <a:gd name="connsiteY11" fmla="*/ 1069842 h 1107058"/>
                                    <a:gd name="connsiteX12" fmla="*/ 95507 w 1897305"/>
                                    <a:gd name="connsiteY12" fmla="*/ 858826 h 1107058"/>
                                    <a:gd name="connsiteX13" fmla="*/ 47 w 1897305"/>
                                    <a:gd name="connsiteY13" fmla="*/ 557376 h 1107058"/>
                                    <a:gd name="connsiteX14" fmla="*/ 105555 w 1897305"/>
                                    <a:gd name="connsiteY14" fmla="*/ 240853 h 1107058"/>
                                    <a:gd name="connsiteX15" fmla="*/ 376860 w 1897305"/>
                                    <a:gd name="connsiteY15" fmla="*/ 39886 h 1107058"/>
                                    <a:gd name="connsiteX16" fmla="*/ 713480 w 1897305"/>
                                    <a:gd name="connsiteY16" fmla="*/ 24813 h 1107058"/>
                                    <a:gd name="connsiteX17" fmla="*/ 949617 w 1897305"/>
                                    <a:gd name="connsiteY17" fmla="*/ 180563 h 1107058"/>
                                    <a:gd name="connsiteX0" fmla="*/ 949617 w 1897305"/>
                                    <a:gd name="connsiteY0" fmla="*/ 146977 h 1105161"/>
                                    <a:gd name="connsiteX1" fmla="*/ 1251067 w 1897305"/>
                                    <a:gd name="connsiteY1" fmla="*/ 2820 h 1105161"/>
                                    <a:gd name="connsiteX2" fmla="*/ 1632904 w 1897305"/>
                                    <a:gd name="connsiteY2" fmla="*/ 78182 h 1105161"/>
                                    <a:gd name="connsiteX3" fmla="*/ 1869041 w 1897305"/>
                                    <a:gd name="connsiteY3" fmla="*/ 384657 h 1105161"/>
                                    <a:gd name="connsiteX4" fmla="*/ 1874065 w 1897305"/>
                                    <a:gd name="connsiteY4" fmla="*/ 721277 h 1105161"/>
                                    <a:gd name="connsiteX5" fmla="*/ 1698219 w 1897305"/>
                                    <a:gd name="connsiteY5" fmla="*/ 962437 h 1105161"/>
                                    <a:gd name="connsiteX6" fmla="*/ 1462082 w 1897305"/>
                                    <a:gd name="connsiteY6" fmla="*/ 1098090 h 1105161"/>
                                    <a:gd name="connsiteX7" fmla="*/ 1140535 w 1897305"/>
                                    <a:gd name="connsiteY7" fmla="*/ 1057897 h 1105161"/>
                                    <a:gd name="connsiteX8" fmla="*/ 954641 w 1897305"/>
                                    <a:gd name="connsiteY8" fmla="*/ 942340 h 1105161"/>
                                    <a:gd name="connsiteX9" fmla="*/ 894351 w 1897305"/>
                                    <a:gd name="connsiteY9" fmla="*/ 987558 h 1105161"/>
                                    <a:gd name="connsiteX10" fmla="*/ 678311 w 1897305"/>
                                    <a:gd name="connsiteY10" fmla="*/ 1098090 h 1105161"/>
                                    <a:gd name="connsiteX11" fmla="*/ 326619 w 1897305"/>
                                    <a:gd name="connsiteY11" fmla="*/ 1067945 h 1105161"/>
                                    <a:gd name="connsiteX12" fmla="*/ 95507 w 1897305"/>
                                    <a:gd name="connsiteY12" fmla="*/ 856929 h 1105161"/>
                                    <a:gd name="connsiteX13" fmla="*/ 47 w 1897305"/>
                                    <a:gd name="connsiteY13" fmla="*/ 555479 h 1105161"/>
                                    <a:gd name="connsiteX14" fmla="*/ 105555 w 1897305"/>
                                    <a:gd name="connsiteY14" fmla="*/ 238956 h 1105161"/>
                                    <a:gd name="connsiteX15" fmla="*/ 376860 w 1897305"/>
                                    <a:gd name="connsiteY15" fmla="*/ 37989 h 1105161"/>
                                    <a:gd name="connsiteX16" fmla="*/ 713480 w 1897305"/>
                                    <a:gd name="connsiteY16" fmla="*/ 22916 h 1105161"/>
                                    <a:gd name="connsiteX17" fmla="*/ 949617 w 1897305"/>
                                    <a:gd name="connsiteY17" fmla="*/ 146977 h 1105161"/>
                                    <a:gd name="connsiteX0" fmla="*/ 953147 w 1897305"/>
                                    <a:gd name="connsiteY0" fmla="*/ 158185 h 1105776"/>
                                    <a:gd name="connsiteX1" fmla="*/ 1251067 w 1897305"/>
                                    <a:gd name="connsiteY1" fmla="*/ 3435 h 1105776"/>
                                    <a:gd name="connsiteX2" fmla="*/ 1632904 w 1897305"/>
                                    <a:gd name="connsiteY2" fmla="*/ 78797 h 1105776"/>
                                    <a:gd name="connsiteX3" fmla="*/ 1869041 w 1897305"/>
                                    <a:gd name="connsiteY3" fmla="*/ 385272 h 1105776"/>
                                    <a:gd name="connsiteX4" fmla="*/ 1874065 w 1897305"/>
                                    <a:gd name="connsiteY4" fmla="*/ 721892 h 1105776"/>
                                    <a:gd name="connsiteX5" fmla="*/ 1698219 w 1897305"/>
                                    <a:gd name="connsiteY5" fmla="*/ 963052 h 1105776"/>
                                    <a:gd name="connsiteX6" fmla="*/ 1462082 w 1897305"/>
                                    <a:gd name="connsiteY6" fmla="*/ 1098705 h 1105776"/>
                                    <a:gd name="connsiteX7" fmla="*/ 1140535 w 1897305"/>
                                    <a:gd name="connsiteY7" fmla="*/ 1058512 h 1105776"/>
                                    <a:gd name="connsiteX8" fmla="*/ 954641 w 1897305"/>
                                    <a:gd name="connsiteY8" fmla="*/ 942955 h 1105776"/>
                                    <a:gd name="connsiteX9" fmla="*/ 894351 w 1897305"/>
                                    <a:gd name="connsiteY9" fmla="*/ 988173 h 1105776"/>
                                    <a:gd name="connsiteX10" fmla="*/ 678311 w 1897305"/>
                                    <a:gd name="connsiteY10" fmla="*/ 1098705 h 1105776"/>
                                    <a:gd name="connsiteX11" fmla="*/ 326619 w 1897305"/>
                                    <a:gd name="connsiteY11" fmla="*/ 1068560 h 1105776"/>
                                    <a:gd name="connsiteX12" fmla="*/ 95507 w 1897305"/>
                                    <a:gd name="connsiteY12" fmla="*/ 857544 h 1105776"/>
                                    <a:gd name="connsiteX13" fmla="*/ 47 w 1897305"/>
                                    <a:gd name="connsiteY13" fmla="*/ 556094 h 1105776"/>
                                    <a:gd name="connsiteX14" fmla="*/ 105555 w 1897305"/>
                                    <a:gd name="connsiteY14" fmla="*/ 239571 h 1105776"/>
                                    <a:gd name="connsiteX15" fmla="*/ 376860 w 1897305"/>
                                    <a:gd name="connsiteY15" fmla="*/ 38604 h 1105776"/>
                                    <a:gd name="connsiteX16" fmla="*/ 713480 w 1897305"/>
                                    <a:gd name="connsiteY16" fmla="*/ 23531 h 1105776"/>
                                    <a:gd name="connsiteX17" fmla="*/ 953147 w 1897305"/>
                                    <a:gd name="connsiteY17" fmla="*/ 158185 h 1105776"/>
                                    <a:gd name="connsiteX0" fmla="*/ 953147 w 1897305"/>
                                    <a:gd name="connsiteY0" fmla="*/ 158185 h 1105776"/>
                                    <a:gd name="connsiteX1" fmla="*/ 1251067 w 1897305"/>
                                    <a:gd name="connsiteY1" fmla="*/ 3435 h 1105776"/>
                                    <a:gd name="connsiteX2" fmla="*/ 1632904 w 1897305"/>
                                    <a:gd name="connsiteY2" fmla="*/ 78797 h 1105776"/>
                                    <a:gd name="connsiteX3" fmla="*/ 1869041 w 1897305"/>
                                    <a:gd name="connsiteY3" fmla="*/ 385272 h 1105776"/>
                                    <a:gd name="connsiteX4" fmla="*/ 1874065 w 1897305"/>
                                    <a:gd name="connsiteY4" fmla="*/ 721892 h 1105776"/>
                                    <a:gd name="connsiteX5" fmla="*/ 1698219 w 1897305"/>
                                    <a:gd name="connsiteY5" fmla="*/ 963052 h 1105776"/>
                                    <a:gd name="connsiteX6" fmla="*/ 1462082 w 1897305"/>
                                    <a:gd name="connsiteY6" fmla="*/ 1098705 h 1105776"/>
                                    <a:gd name="connsiteX7" fmla="*/ 1140535 w 1897305"/>
                                    <a:gd name="connsiteY7" fmla="*/ 1058512 h 1105776"/>
                                    <a:gd name="connsiteX8" fmla="*/ 954641 w 1897305"/>
                                    <a:gd name="connsiteY8" fmla="*/ 942955 h 1105776"/>
                                    <a:gd name="connsiteX9" fmla="*/ 894351 w 1897305"/>
                                    <a:gd name="connsiteY9" fmla="*/ 988173 h 1105776"/>
                                    <a:gd name="connsiteX10" fmla="*/ 678311 w 1897305"/>
                                    <a:gd name="connsiteY10" fmla="*/ 1098705 h 1105776"/>
                                    <a:gd name="connsiteX11" fmla="*/ 326619 w 1897305"/>
                                    <a:gd name="connsiteY11" fmla="*/ 1068560 h 1105776"/>
                                    <a:gd name="connsiteX12" fmla="*/ 95507 w 1897305"/>
                                    <a:gd name="connsiteY12" fmla="*/ 857544 h 1105776"/>
                                    <a:gd name="connsiteX13" fmla="*/ 47 w 1897305"/>
                                    <a:gd name="connsiteY13" fmla="*/ 556094 h 1105776"/>
                                    <a:gd name="connsiteX14" fmla="*/ 105555 w 1897305"/>
                                    <a:gd name="connsiteY14" fmla="*/ 239571 h 1105776"/>
                                    <a:gd name="connsiteX15" fmla="*/ 376860 w 1897305"/>
                                    <a:gd name="connsiteY15" fmla="*/ 38604 h 1105776"/>
                                    <a:gd name="connsiteX16" fmla="*/ 713480 w 1897305"/>
                                    <a:gd name="connsiteY16" fmla="*/ 23531 h 1105776"/>
                                    <a:gd name="connsiteX17" fmla="*/ 953147 w 1897305"/>
                                    <a:gd name="connsiteY17" fmla="*/ 158185 h 1105776"/>
                                    <a:gd name="connsiteX0" fmla="*/ 953147 w 1897305"/>
                                    <a:gd name="connsiteY0" fmla="*/ 158185 h 1105776"/>
                                    <a:gd name="connsiteX1" fmla="*/ 1251067 w 1897305"/>
                                    <a:gd name="connsiteY1" fmla="*/ 3435 h 1105776"/>
                                    <a:gd name="connsiteX2" fmla="*/ 1632904 w 1897305"/>
                                    <a:gd name="connsiteY2" fmla="*/ 78797 h 1105776"/>
                                    <a:gd name="connsiteX3" fmla="*/ 1869041 w 1897305"/>
                                    <a:gd name="connsiteY3" fmla="*/ 385272 h 1105776"/>
                                    <a:gd name="connsiteX4" fmla="*/ 1874065 w 1897305"/>
                                    <a:gd name="connsiteY4" fmla="*/ 721892 h 1105776"/>
                                    <a:gd name="connsiteX5" fmla="*/ 1698219 w 1897305"/>
                                    <a:gd name="connsiteY5" fmla="*/ 963052 h 1105776"/>
                                    <a:gd name="connsiteX6" fmla="*/ 1462082 w 1897305"/>
                                    <a:gd name="connsiteY6" fmla="*/ 1098705 h 1105776"/>
                                    <a:gd name="connsiteX7" fmla="*/ 1140535 w 1897305"/>
                                    <a:gd name="connsiteY7" fmla="*/ 1058512 h 1105776"/>
                                    <a:gd name="connsiteX8" fmla="*/ 954641 w 1897305"/>
                                    <a:gd name="connsiteY8" fmla="*/ 942955 h 1105776"/>
                                    <a:gd name="connsiteX9" fmla="*/ 894351 w 1897305"/>
                                    <a:gd name="connsiteY9" fmla="*/ 988173 h 1105776"/>
                                    <a:gd name="connsiteX10" fmla="*/ 678311 w 1897305"/>
                                    <a:gd name="connsiteY10" fmla="*/ 1098705 h 1105776"/>
                                    <a:gd name="connsiteX11" fmla="*/ 326619 w 1897305"/>
                                    <a:gd name="connsiteY11" fmla="*/ 1068560 h 1105776"/>
                                    <a:gd name="connsiteX12" fmla="*/ 95507 w 1897305"/>
                                    <a:gd name="connsiteY12" fmla="*/ 857544 h 1105776"/>
                                    <a:gd name="connsiteX13" fmla="*/ 47 w 1897305"/>
                                    <a:gd name="connsiteY13" fmla="*/ 556094 h 1105776"/>
                                    <a:gd name="connsiteX14" fmla="*/ 105555 w 1897305"/>
                                    <a:gd name="connsiteY14" fmla="*/ 239571 h 1105776"/>
                                    <a:gd name="connsiteX15" fmla="*/ 376860 w 1897305"/>
                                    <a:gd name="connsiteY15" fmla="*/ 38604 h 1105776"/>
                                    <a:gd name="connsiteX16" fmla="*/ 713480 w 1897305"/>
                                    <a:gd name="connsiteY16" fmla="*/ 23531 h 1105776"/>
                                    <a:gd name="connsiteX17" fmla="*/ 868790 w 1897305"/>
                                    <a:gd name="connsiteY17" fmla="*/ 108156 h 1105776"/>
                                    <a:gd name="connsiteX18" fmla="*/ 953147 w 1897305"/>
                                    <a:gd name="connsiteY18" fmla="*/ 158185 h 1105776"/>
                                    <a:gd name="connsiteX0" fmla="*/ 953147 w 1897305"/>
                                    <a:gd name="connsiteY0" fmla="*/ 158185 h 1105776"/>
                                    <a:gd name="connsiteX1" fmla="*/ 1251067 w 1897305"/>
                                    <a:gd name="connsiteY1" fmla="*/ 3435 h 1105776"/>
                                    <a:gd name="connsiteX2" fmla="*/ 1632904 w 1897305"/>
                                    <a:gd name="connsiteY2" fmla="*/ 78797 h 1105776"/>
                                    <a:gd name="connsiteX3" fmla="*/ 1869041 w 1897305"/>
                                    <a:gd name="connsiteY3" fmla="*/ 385272 h 1105776"/>
                                    <a:gd name="connsiteX4" fmla="*/ 1874065 w 1897305"/>
                                    <a:gd name="connsiteY4" fmla="*/ 721892 h 1105776"/>
                                    <a:gd name="connsiteX5" fmla="*/ 1698219 w 1897305"/>
                                    <a:gd name="connsiteY5" fmla="*/ 963052 h 1105776"/>
                                    <a:gd name="connsiteX6" fmla="*/ 1462082 w 1897305"/>
                                    <a:gd name="connsiteY6" fmla="*/ 1098705 h 1105776"/>
                                    <a:gd name="connsiteX7" fmla="*/ 1140535 w 1897305"/>
                                    <a:gd name="connsiteY7" fmla="*/ 1058512 h 1105776"/>
                                    <a:gd name="connsiteX8" fmla="*/ 954641 w 1897305"/>
                                    <a:gd name="connsiteY8" fmla="*/ 942955 h 1105776"/>
                                    <a:gd name="connsiteX9" fmla="*/ 894351 w 1897305"/>
                                    <a:gd name="connsiteY9" fmla="*/ 988173 h 1105776"/>
                                    <a:gd name="connsiteX10" fmla="*/ 678311 w 1897305"/>
                                    <a:gd name="connsiteY10" fmla="*/ 1098705 h 1105776"/>
                                    <a:gd name="connsiteX11" fmla="*/ 326619 w 1897305"/>
                                    <a:gd name="connsiteY11" fmla="*/ 1068560 h 1105776"/>
                                    <a:gd name="connsiteX12" fmla="*/ 95507 w 1897305"/>
                                    <a:gd name="connsiteY12" fmla="*/ 857544 h 1105776"/>
                                    <a:gd name="connsiteX13" fmla="*/ 47 w 1897305"/>
                                    <a:gd name="connsiteY13" fmla="*/ 556094 h 1105776"/>
                                    <a:gd name="connsiteX14" fmla="*/ 105555 w 1897305"/>
                                    <a:gd name="connsiteY14" fmla="*/ 239571 h 1105776"/>
                                    <a:gd name="connsiteX15" fmla="*/ 376860 w 1897305"/>
                                    <a:gd name="connsiteY15" fmla="*/ 38604 h 1105776"/>
                                    <a:gd name="connsiteX16" fmla="*/ 713480 w 1897305"/>
                                    <a:gd name="connsiteY16" fmla="*/ 23531 h 1105776"/>
                                    <a:gd name="connsiteX17" fmla="*/ 822228 w 1897305"/>
                                    <a:gd name="connsiteY17" fmla="*/ 78218 h 1105776"/>
                                    <a:gd name="connsiteX18" fmla="*/ 953147 w 1897305"/>
                                    <a:gd name="connsiteY18" fmla="*/ 158185 h 1105776"/>
                                    <a:gd name="connsiteX0" fmla="*/ 953147 w 1897305"/>
                                    <a:gd name="connsiteY0" fmla="*/ 158185 h 1105776"/>
                                    <a:gd name="connsiteX1" fmla="*/ 1251067 w 1897305"/>
                                    <a:gd name="connsiteY1" fmla="*/ 3435 h 1105776"/>
                                    <a:gd name="connsiteX2" fmla="*/ 1632904 w 1897305"/>
                                    <a:gd name="connsiteY2" fmla="*/ 78797 h 1105776"/>
                                    <a:gd name="connsiteX3" fmla="*/ 1869041 w 1897305"/>
                                    <a:gd name="connsiteY3" fmla="*/ 385272 h 1105776"/>
                                    <a:gd name="connsiteX4" fmla="*/ 1874065 w 1897305"/>
                                    <a:gd name="connsiteY4" fmla="*/ 721892 h 1105776"/>
                                    <a:gd name="connsiteX5" fmla="*/ 1698219 w 1897305"/>
                                    <a:gd name="connsiteY5" fmla="*/ 963052 h 1105776"/>
                                    <a:gd name="connsiteX6" fmla="*/ 1462082 w 1897305"/>
                                    <a:gd name="connsiteY6" fmla="*/ 1098705 h 1105776"/>
                                    <a:gd name="connsiteX7" fmla="*/ 1140535 w 1897305"/>
                                    <a:gd name="connsiteY7" fmla="*/ 1058512 h 1105776"/>
                                    <a:gd name="connsiteX8" fmla="*/ 954641 w 1897305"/>
                                    <a:gd name="connsiteY8" fmla="*/ 942955 h 1105776"/>
                                    <a:gd name="connsiteX9" fmla="*/ 894351 w 1897305"/>
                                    <a:gd name="connsiteY9" fmla="*/ 988173 h 1105776"/>
                                    <a:gd name="connsiteX10" fmla="*/ 678311 w 1897305"/>
                                    <a:gd name="connsiteY10" fmla="*/ 1098705 h 1105776"/>
                                    <a:gd name="connsiteX11" fmla="*/ 326619 w 1897305"/>
                                    <a:gd name="connsiteY11" fmla="*/ 1068560 h 1105776"/>
                                    <a:gd name="connsiteX12" fmla="*/ 95507 w 1897305"/>
                                    <a:gd name="connsiteY12" fmla="*/ 857544 h 1105776"/>
                                    <a:gd name="connsiteX13" fmla="*/ 47 w 1897305"/>
                                    <a:gd name="connsiteY13" fmla="*/ 556094 h 1105776"/>
                                    <a:gd name="connsiteX14" fmla="*/ 105555 w 1897305"/>
                                    <a:gd name="connsiteY14" fmla="*/ 239571 h 1105776"/>
                                    <a:gd name="connsiteX15" fmla="*/ 376860 w 1897305"/>
                                    <a:gd name="connsiteY15" fmla="*/ 38604 h 1105776"/>
                                    <a:gd name="connsiteX16" fmla="*/ 713480 w 1897305"/>
                                    <a:gd name="connsiteY16" fmla="*/ 23531 h 1105776"/>
                                    <a:gd name="connsiteX17" fmla="*/ 849444 w 1897305"/>
                                    <a:gd name="connsiteY17" fmla="*/ 102712 h 1105776"/>
                                    <a:gd name="connsiteX18" fmla="*/ 953147 w 1897305"/>
                                    <a:gd name="connsiteY18" fmla="*/ 158185 h 1105776"/>
                                    <a:gd name="connsiteX0" fmla="*/ 953147 w 1897305"/>
                                    <a:gd name="connsiteY0" fmla="*/ 158185 h 1105776"/>
                                    <a:gd name="connsiteX1" fmla="*/ 1251067 w 1897305"/>
                                    <a:gd name="connsiteY1" fmla="*/ 3435 h 1105776"/>
                                    <a:gd name="connsiteX2" fmla="*/ 1632904 w 1897305"/>
                                    <a:gd name="connsiteY2" fmla="*/ 78797 h 1105776"/>
                                    <a:gd name="connsiteX3" fmla="*/ 1869041 w 1897305"/>
                                    <a:gd name="connsiteY3" fmla="*/ 385272 h 1105776"/>
                                    <a:gd name="connsiteX4" fmla="*/ 1874065 w 1897305"/>
                                    <a:gd name="connsiteY4" fmla="*/ 721892 h 1105776"/>
                                    <a:gd name="connsiteX5" fmla="*/ 1698219 w 1897305"/>
                                    <a:gd name="connsiteY5" fmla="*/ 963052 h 1105776"/>
                                    <a:gd name="connsiteX6" fmla="*/ 1462082 w 1897305"/>
                                    <a:gd name="connsiteY6" fmla="*/ 1098705 h 1105776"/>
                                    <a:gd name="connsiteX7" fmla="*/ 1140535 w 1897305"/>
                                    <a:gd name="connsiteY7" fmla="*/ 1058512 h 1105776"/>
                                    <a:gd name="connsiteX8" fmla="*/ 954641 w 1897305"/>
                                    <a:gd name="connsiteY8" fmla="*/ 942955 h 1105776"/>
                                    <a:gd name="connsiteX9" fmla="*/ 894351 w 1897305"/>
                                    <a:gd name="connsiteY9" fmla="*/ 988173 h 1105776"/>
                                    <a:gd name="connsiteX10" fmla="*/ 678311 w 1897305"/>
                                    <a:gd name="connsiteY10" fmla="*/ 1098705 h 1105776"/>
                                    <a:gd name="connsiteX11" fmla="*/ 326619 w 1897305"/>
                                    <a:gd name="connsiteY11" fmla="*/ 1068560 h 1105776"/>
                                    <a:gd name="connsiteX12" fmla="*/ 95507 w 1897305"/>
                                    <a:gd name="connsiteY12" fmla="*/ 857544 h 1105776"/>
                                    <a:gd name="connsiteX13" fmla="*/ 47 w 1897305"/>
                                    <a:gd name="connsiteY13" fmla="*/ 556094 h 1105776"/>
                                    <a:gd name="connsiteX14" fmla="*/ 105555 w 1897305"/>
                                    <a:gd name="connsiteY14" fmla="*/ 239571 h 1105776"/>
                                    <a:gd name="connsiteX15" fmla="*/ 376860 w 1897305"/>
                                    <a:gd name="connsiteY15" fmla="*/ 38604 h 1105776"/>
                                    <a:gd name="connsiteX16" fmla="*/ 713480 w 1897305"/>
                                    <a:gd name="connsiteY16" fmla="*/ 23531 h 1105776"/>
                                    <a:gd name="connsiteX17" fmla="*/ 849444 w 1897305"/>
                                    <a:gd name="connsiteY17" fmla="*/ 102712 h 1105776"/>
                                    <a:gd name="connsiteX18" fmla="*/ 953147 w 1897305"/>
                                    <a:gd name="connsiteY18" fmla="*/ 158185 h 1105776"/>
                                    <a:gd name="connsiteX0" fmla="*/ 953147 w 1897305"/>
                                    <a:gd name="connsiteY0" fmla="*/ 158185 h 1105776"/>
                                    <a:gd name="connsiteX1" fmla="*/ 1251067 w 1897305"/>
                                    <a:gd name="connsiteY1" fmla="*/ 3435 h 1105776"/>
                                    <a:gd name="connsiteX2" fmla="*/ 1632904 w 1897305"/>
                                    <a:gd name="connsiteY2" fmla="*/ 78797 h 1105776"/>
                                    <a:gd name="connsiteX3" fmla="*/ 1869041 w 1897305"/>
                                    <a:gd name="connsiteY3" fmla="*/ 385272 h 1105776"/>
                                    <a:gd name="connsiteX4" fmla="*/ 1874065 w 1897305"/>
                                    <a:gd name="connsiteY4" fmla="*/ 721892 h 1105776"/>
                                    <a:gd name="connsiteX5" fmla="*/ 1698219 w 1897305"/>
                                    <a:gd name="connsiteY5" fmla="*/ 963052 h 1105776"/>
                                    <a:gd name="connsiteX6" fmla="*/ 1462082 w 1897305"/>
                                    <a:gd name="connsiteY6" fmla="*/ 1098705 h 1105776"/>
                                    <a:gd name="connsiteX7" fmla="*/ 1140535 w 1897305"/>
                                    <a:gd name="connsiteY7" fmla="*/ 1058512 h 1105776"/>
                                    <a:gd name="connsiteX8" fmla="*/ 954641 w 1897305"/>
                                    <a:gd name="connsiteY8" fmla="*/ 942955 h 1105776"/>
                                    <a:gd name="connsiteX9" fmla="*/ 894351 w 1897305"/>
                                    <a:gd name="connsiteY9" fmla="*/ 988173 h 1105776"/>
                                    <a:gd name="connsiteX10" fmla="*/ 678311 w 1897305"/>
                                    <a:gd name="connsiteY10" fmla="*/ 1098705 h 1105776"/>
                                    <a:gd name="connsiteX11" fmla="*/ 326619 w 1897305"/>
                                    <a:gd name="connsiteY11" fmla="*/ 1068560 h 1105776"/>
                                    <a:gd name="connsiteX12" fmla="*/ 95507 w 1897305"/>
                                    <a:gd name="connsiteY12" fmla="*/ 857544 h 1105776"/>
                                    <a:gd name="connsiteX13" fmla="*/ 47 w 1897305"/>
                                    <a:gd name="connsiteY13" fmla="*/ 556094 h 1105776"/>
                                    <a:gd name="connsiteX14" fmla="*/ 105555 w 1897305"/>
                                    <a:gd name="connsiteY14" fmla="*/ 239571 h 1105776"/>
                                    <a:gd name="connsiteX15" fmla="*/ 376860 w 1897305"/>
                                    <a:gd name="connsiteY15" fmla="*/ 38604 h 1105776"/>
                                    <a:gd name="connsiteX16" fmla="*/ 705316 w 1897305"/>
                                    <a:gd name="connsiteY16" fmla="*/ 31696 h 1105776"/>
                                    <a:gd name="connsiteX17" fmla="*/ 849444 w 1897305"/>
                                    <a:gd name="connsiteY17" fmla="*/ 102712 h 1105776"/>
                                    <a:gd name="connsiteX18" fmla="*/ 953147 w 1897305"/>
                                    <a:gd name="connsiteY18" fmla="*/ 158185 h 1105776"/>
                                    <a:gd name="connsiteX0" fmla="*/ 953147 w 1897305"/>
                                    <a:gd name="connsiteY0" fmla="*/ 158185 h 1105776"/>
                                    <a:gd name="connsiteX1" fmla="*/ 1251067 w 1897305"/>
                                    <a:gd name="connsiteY1" fmla="*/ 3435 h 1105776"/>
                                    <a:gd name="connsiteX2" fmla="*/ 1632904 w 1897305"/>
                                    <a:gd name="connsiteY2" fmla="*/ 78797 h 1105776"/>
                                    <a:gd name="connsiteX3" fmla="*/ 1869041 w 1897305"/>
                                    <a:gd name="connsiteY3" fmla="*/ 385272 h 1105776"/>
                                    <a:gd name="connsiteX4" fmla="*/ 1874065 w 1897305"/>
                                    <a:gd name="connsiteY4" fmla="*/ 721892 h 1105776"/>
                                    <a:gd name="connsiteX5" fmla="*/ 1698219 w 1897305"/>
                                    <a:gd name="connsiteY5" fmla="*/ 963052 h 1105776"/>
                                    <a:gd name="connsiteX6" fmla="*/ 1462082 w 1897305"/>
                                    <a:gd name="connsiteY6" fmla="*/ 1098705 h 1105776"/>
                                    <a:gd name="connsiteX7" fmla="*/ 1140535 w 1897305"/>
                                    <a:gd name="connsiteY7" fmla="*/ 1058512 h 1105776"/>
                                    <a:gd name="connsiteX8" fmla="*/ 954641 w 1897305"/>
                                    <a:gd name="connsiteY8" fmla="*/ 942955 h 1105776"/>
                                    <a:gd name="connsiteX9" fmla="*/ 894351 w 1897305"/>
                                    <a:gd name="connsiteY9" fmla="*/ 988173 h 1105776"/>
                                    <a:gd name="connsiteX10" fmla="*/ 678311 w 1897305"/>
                                    <a:gd name="connsiteY10" fmla="*/ 1098705 h 1105776"/>
                                    <a:gd name="connsiteX11" fmla="*/ 326619 w 1897305"/>
                                    <a:gd name="connsiteY11" fmla="*/ 1068560 h 1105776"/>
                                    <a:gd name="connsiteX12" fmla="*/ 95507 w 1897305"/>
                                    <a:gd name="connsiteY12" fmla="*/ 857544 h 1105776"/>
                                    <a:gd name="connsiteX13" fmla="*/ 47 w 1897305"/>
                                    <a:gd name="connsiteY13" fmla="*/ 556094 h 1105776"/>
                                    <a:gd name="connsiteX14" fmla="*/ 105555 w 1897305"/>
                                    <a:gd name="connsiteY14" fmla="*/ 239571 h 1105776"/>
                                    <a:gd name="connsiteX15" fmla="*/ 376860 w 1897305"/>
                                    <a:gd name="connsiteY15" fmla="*/ 38604 h 1105776"/>
                                    <a:gd name="connsiteX16" fmla="*/ 705316 w 1897305"/>
                                    <a:gd name="connsiteY16" fmla="*/ 31696 h 1105776"/>
                                    <a:gd name="connsiteX17" fmla="*/ 849444 w 1897305"/>
                                    <a:gd name="connsiteY17" fmla="*/ 102712 h 1105776"/>
                                    <a:gd name="connsiteX18" fmla="*/ 953147 w 1897305"/>
                                    <a:gd name="connsiteY18" fmla="*/ 158185 h 1105776"/>
                                    <a:gd name="connsiteX0" fmla="*/ 953147 w 1897305"/>
                                    <a:gd name="connsiteY0" fmla="*/ 158185 h 1105776"/>
                                    <a:gd name="connsiteX1" fmla="*/ 1251067 w 1897305"/>
                                    <a:gd name="connsiteY1" fmla="*/ 3435 h 1105776"/>
                                    <a:gd name="connsiteX2" fmla="*/ 1632904 w 1897305"/>
                                    <a:gd name="connsiteY2" fmla="*/ 78797 h 1105776"/>
                                    <a:gd name="connsiteX3" fmla="*/ 1869041 w 1897305"/>
                                    <a:gd name="connsiteY3" fmla="*/ 385272 h 1105776"/>
                                    <a:gd name="connsiteX4" fmla="*/ 1874065 w 1897305"/>
                                    <a:gd name="connsiteY4" fmla="*/ 721892 h 1105776"/>
                                    <a:gd name="connsiteX5" fmla="*/ 1698219 w 1897305"/>
                                    <a:gd name="connsiteY5" fmla="*/ 963052 h 1105776"/>
                                    <a:gd name="connsiteX6" fmla="*/ 1462082 w 1897305"/>
                                    <a:gd name="connsiteY6" fmla="*/ 1098705 h 1105776"/>
                                    <a:gd name="connsiteX7" fmla="*/ 1148701 w 1897305"/>
                                    <a:gd name="connsiteY7" fmla="*/ 1063955 h 1105776"/>
                                    <a:gd name="connsiteX8" fmla="*/ 954641 w 1897305"/>
                                    <a:gd name="connsiteY8" fmla="*/ 942955 h 1105776"/>
                                    <a:gd name="connsiteX9" fmla="*/ 894351 w 1897305"/>
                                    <a:gd name="connsiteY9" fmla="*/ 988173 h 1105776"/>
                                    <a:gd name="connsiteX10" fmla="*/ 678311 w 1897305"/>
                                    <a:gd name="connsiteY10" fmla="*/ 1098705 h 1105776"/>
                                    <a:gd name="connsiteX11" fmla="*/ 326619 w 1897305"/>
                                    <a:gd name="connsiteY11" fmla="*/ 1068560 h 1105776"/>
                                    <a:gd name="connsiteX12" fmla="*/ 95507 w 1897305"/>
                                    <a:gd name="connsiteY12" fmla="*/ 857544 h 1105776"/>
                                    <a:gd name="connsiteX13" fmla="*/ 47 w 1897305"/>
                                    <a:gd name="connsiteY13" fmla="*/ 556094 h 1105776"/>
                                    <a:gd name="connsiteX14" fmla="*/ 105555 w 1897305"/>
                                    <a:gd name="connsiteY14" fmla="*/ 239571 h 1105776"/>
                                    <a:gd name="connsiteX15" fmla="*/ 376860 w 1897305"/>
                                    <a:gd name="connsiteY15" fmla="*/ 38604 h 1105776"/>
                                    <a:gd name="connsiteX16" fmla="*/ 705316 w 1897305"/>
                                    <a:gd name="connsiteY16" fmla="*/ 31696 h 1105776"/>
                                    <a:gd name="connsiteX17" fmla="*/ 849444 w 1897305"/>
                                    <a:gd name="connsiteY17" fmla="*/ 102712 h 1105776"/>
                                    <a:gd name="connsiteX18" fmla="*/ 953147 w 1897305"/>
                                    <a:gd name="connsiteY18" fmla="*/ 158185 h 1105776"/>
                                    <a:gd name="connsiteX0" fmla="*/ 953147 w 1897305"/>
                                    <a:gd name="connsiteY0" fmla="*/ 158185 h 1105776"/>
                                    <a:gd name="connsiteX1" fmla="*/ 1251067 w 1897305"/>
                                    <a:gd name="connsiteY1" fmla="*/ 3435 h 1105776"/>
                                    <a:gd name="connsiteX2" fmla="*/ 1632904 w 1897305"/>
                                    <a:gd name="connsiteY2" fmla="*/ 78797 h 1105776"/>
                                    <a:gd name="connsiteX3" fmla="*/ 1869041 w 1897305"/>
                                    <a:gd name="connsiteY3" fmla="*/ 385272 h 1105776"/>
                                    <a:gd name="connsiteX4" fmla="*/ 1874065 w 1897305"/>
                                    <a:gd name="connsiteY4" fmla="*/ 721892 h 1105776"/>
                                    <a:gd name="connsiteX5" fmla="*/ 1698219 w 1897305"/>
                                    <a:gd name="connsiteY5" fmla="*/ 963052 h 1105776"/>
                                    <a:gd name="connsiteX6" fmla="*/ 1448474 w 1897305"/>
                                    <a:gd name="connsiteY6" fmla="*/ 1087818 h 1105776"/>
                                    <a:gd name="connsiteX7" fmla="*/ 1148701 w 1897305"/>
                                    <a:gd name="connsiteY7" fmla="*/ 1063955 h 1105776"/>
                                    <a:gd name="connsiteX8" fmla="*/ 954641 w 1897305"/>
                                    <a:gd name="connsiteY8" fmla="*/ 942955 h 1105776"/>
                                    <a:gd name="connsiteX9" fmla="*/ 894351 w 1897305"/>
                                    <a:gd name="connsiteY9" fmla="*/ 988173 h 1105776"/>
                                    <a:gd name="connsiteX10" fmla="*/ 678311 w 1897305"/>
                                    <a:gd name="connsiteY10" fmla="*/ 1098705 h 1105776"/>
                                    <a:gd name="connsiteX11" fmla="*/ 326619 w 1897305"/>
                                    <a:gd name="connsiteY11" fmla="*/ 1068560 h 1105776"/>
                                    <a:gd name="connsiteX12" fmla="*/ 95507 w 1897305"/>
                                    <a:gd name="connsiteY12" fmla="*/ 857544 h 1105776"/>
                                    <a:gd name="connsiteX13" fmla="*/ 47 w 1897305"/>
                                    <a:gd name="connsiteY13" fmla="*/ 556094 h 1105776"/>
                                    <a:gd name="connsiteX14" fmla="*/ 105555 w 1897305"/>
                                    <a:gd name="connsiteY14" fmla="*/ 239571 h 1105776"/>
                                    <a:gd name="connsiteX15" fmla="*/ 376860 w 1897305"/>
                                    <a:gd name="connsiteY15" fmla="*/ 38604 h 1105776"/>
                                    <a:gd name="connsiteX16" fmla="*/ 705316 w 1897305"/>
                                    <a:gd name="connsiteY16" fmla="*/ 31696 h 1105776"/>
                                    <a:gd name="connsiteX17" fmla="*/ 849444 w 1897305"/>
                                    <a:gd name="connsiteY17" fmla="*/ 102712 h 1105776"/>
                                    <a:gd name="connsiteX18" fmla="*/ 953147 w 1897305"/>
                                    <a:gd name="connsiteY18" fmla="*/ 158185 h 1105776"/>
                                    <a:gd name="connsiteX0" fmla="*/ 953147 w 1897305"/>
                                    <a:gd name="connsiteY0" fmla="*/ 158185 h 1101412"/>
                                    <a:gd name="connsiteX1" fmla="*/ 1251067 w 1897305"/>
                                    <a:gd name="connsiteY1" fmla="*/ 3435 h 1101412"/>
                                    <a:gd name="connsiteX2" fmla="*/ 1632904 w 1897305"/>
                                    <a:gd name="connsiteY2" fmla="*/ 78797 h 1101412"/>
                                    <a:gd name="connsiteX3" fmla="*/ 1869041 w 1897305"/>
                                    <a:gd name="connsiteY3" fmla="*/ 385272 h 1101412"/>
                                    <a:gd name="connsiteX4" fmla="*/ 1874065 w 1897305"/>
                                    <a:gd name="connsiteY4" fmla="*/ 721892 h 1101412"/>
                                    <a:gd name="connsiteX5" fmla="*/ 1698219 w 1897305"/>
                                    <a:gd name="connsiteY5" fmla="*/ 963052 h 1101412"/>
                                    <a:gd name="connsiteX6" fmla="*/ 1448474 w 1897305"/>
                                    <a:gd name="connsiteY6" fmla="*/ 1087818 h 1101412"/>
                                    <a:gd name="connsiteX7" fmla="*/ 1148701 w 1897305"/>
                                    <a:gd name="connsiteY7" fmla="*/ 1063955 h 1101412"/>
                                    <a:gd name="connsiteX8" fmla="*/ 954641 w 1897305"/>
                                    <a:gd name="connsiteY8" fmla="*/ 942955 h 1101412"/>
                                    <a:gd name="connsiteX9" fmla="*/ 894351 w 1897305"/>
                                    <a:gd name="connsiteY9" fmla="*/ 988173 h 1101412"/>
                                    <a:gd name="connsiteX10" fmla="*/ 678311 w 1897305"/>
                                    <a:gd name="connsiteY10" fmla="*/ 1098705 h 1101412"/>
                                    <a:gd name="connsiteX11" fmla="*/ 323897 w 1897305"/>
                                    <a:gd name="connsiteY11" fmla="*/ 1049509 h 1101412"/>
                                    <a:gd name="connsiteX12" fmla="*/ 95507 w 1897305"/>
                                    <a:gd name="connsiteY12" fmla="*/ 857544 h 1101412"/>
                                    <a:gd name="connsiteX13" fmla="*/ 47 w 1897305"/>
                                    <a:gd name="connsiteY13" fmla="*/ 556094 h 1101412"/>
                                    <a:gd name="connsiteX14" fmla="*/ 105555 w 1897305"/>
                                    <a:gd name="connsiteY14" fmla="*/ 239571 h 1101412"/>
                                    <a:gd name="connsiteX15" fmla="*/ 376860 w 1897305"/>
                                    <a:gd name="connsiteY15" fmla="*/ 38604 h 1101412"/>
                                    <a:gd name="connsiteX16" fmla="*/ 705316 w 1897305"/>
                                    <a:gd name="connsiteY16" fmla="*/ 31696 h 1101412"/>
                                    <a:gd name="connsiteX17" fmla="*/ 849444 w 1897305"/>
                                    <a:gd name="connsiteY17" fmla="*/ 102712 h 1101412"/>
                                    <a:gd name="connsiteX18" fmla="*/ 953147 w 1897305"/>
                                    <a:gd name="connsiteY18" fmla="*/ 158185 h 1101412"/>
                                    <a:gd name="connsiteX0" fmla="*/ 953147 w 1897305"/>
                                    <a:gd name="connsiteY0" fmla="*/ 152923 h 1096150"/>
                                    <a:gd name="connsiteX1" fmla="*/ 1259232 w 1897305"/>
                                    <a:gd name="connsiteY1" fmla="*/ 3859 h 1096150"/>
                                    <a:gd name="connsiteX2" fmla="*/ 1632904 w 1897305"/>
                                    <a:gd name="connsiteY2" fmla="*/ 73535 h 1096150"/>
                                    <a:gd name="connsiteX3" fmla="*/ 1869041 w 1897305"/>
                                    <a:gd name="connsiteY3" fmla="*/ 380010 h 1096150"/>
                                    <a:gd name="connsiteX4" fmla="*/ 1874065 w 1897305"/>
                                    <a:gd name="connsiteY4" fmla="*/ 716630 h 1096150"/>
                                    <a:gd name="connsiteX5" fmla="*/ 1698219 w 1897305"/>
                                    <a:gd name="connsiteY5" fmla="*/ 957790 h 1096150"/>
                                    <a:gd name="connsiteX6" fmla="*/ 1448474 w 1897305"/>
                                    <a:gd name="connsiteY6" fmla="*/ 1082556 h 1096150"/>
                                    <a:gd name="connsiteX7" fmla="*/ 1148701 w 1897305"/>
                                    <a:gd name="connsiteY7" fmla="*/ 1058693 h 1096150"/>
                                    <a:gd name="connsiteX8" fmla="*/ 954641 w 1897305"/>
                                    <a:gd name="connsiteY8" fmla="*/ 937693 h 1096150"/>
                                    <a:gd name="connsiteX9" fmla="*/ 894351 w 1897305"/>
                                    <a:gd name="connsiteY9" fmla="*/ 982911 h 1096150"/>
                                    <a:gd name="connsiteX10" fmla="*/ 678311 w 1897305"/>
                                    <a:gd name="connsiteY10" fmla="*/ 1093443 h 1096150"/>
                                    <a:gd name="connsiteX11" fmla="*/ 323897 w 1897305"/>
                                    <a:gd name="connsiteY11" fmla="*/ 1044247 h 1096150"/>
                                    <a:gd name="connsiteX12" fmla="*/ 95507 w 1897305"/>
                                    <a:gd name="connsiteY12" fmla="*/ 852282 h 1096150"/>
                                    <a:gd name="connsiteX13" fmla="*/ 47 w 1897305"/>
                                    <a:gd name="connsiteY13" fmla="*/ 550832 h 1096150"/>
                                    <a:gd name="connsiteX14" fmla="*/ 105555 w 1897305"/>
                                    <a:gd name="connsiteY14" fmla="*/ 234309 h 1096150"/>
                                    <a:gd name="connsiteX15" fmla="*/ 376860 w 1897305"/>
                                    <a:gd name="connsiteY15" fmla="*/ 33342 h 1096150"/>
                                    <a:gd name="connsiteX16" fmla="*/ 705316 w 1897305"/>
                                    <a:gd name="connsiteY16" fmla="*/ 26434 h 1096150"/>
                                    <a:gd name="connsiteX17" fmla="*/ 849444 w 1897305"/>
                                    <a:gd name="connsiteY17" fmla="*/ 97450 h 1096150"/>
                                    <a:gd name="connsiteX18" fmla="*/ 953147 w 1897305"/>
                                    <a:gd name="connsiteY18" fmla="*/ 152923 h 1096150"/>
                                    <a:gd name="connsiteX0" fmla="*/ 953147 w 1897305"/>
                                    <a:gd name="connsiteY0" fmla="*/ 160615 h 1103842"/>
                                    <a:gd name="connsiteX1" fmla="*/ 1259232 w 1897305"/>
                                    <a:gd name="connsiteY1" fmla="*/ 11551 h 1103842"/>
                                    <a:gd name="connsiteX2" fmla="*/ 1632904 w 1897305"/>
                                    <a:gd name="connsiteY2" fmla="*/ 81227 h 1103842"/>
                                    <a:gd name="connsiteX3" fmla="*/ 1869041 w 1897305"/>
                                    <a:gd name="connsiteY3" fmla="*/ 387702 h 1103842"/>
                                    <a:gd name="connsiteX4" fmla="*/ 1874065 w 1897305"/>
                                    <a:gd name="connsiteY4" fmla="*/ 724322 h 1103842"/>
                                    <a:gd name="connsiteX5" fmla="*/ 1698219 w 1897305"/>
                                    <a:gd name="connsiteY5" fmla="*/ 965482 h 1103842"/>
                                    <a:gd name="connsiteX6" fmla="*/ 1448474 w 1897305"/>
                                    <a:gd name="connsiteY6" fmla="*/ 1090248 h 1103842"/>
                                    <a:gd name="connsiteX7" fmla="*/ 1148701 w 1897305"/>
                                    <a:gd name="connsiteY7" fmla="*/ 1066385 h 1103842"/>
                                    <a:gd name="connsiteX8" fmla="*/ 954641 w 1897305"/>
                                    <a:gd name="connsiteY8" fmla="*/ 945385 h 1103842"/>
                                    <a:gd name="connsiteX9" fmla="*/ 894351 w 1897305"/>
                                    <a:gd name="connsiteY9" fmla="*/ 990603 h 1103842"/>
                                    <a:gd name="connsiteX10" fmla="*/ 678311 w 1897305"/>
                                    <a:gd name="connsiteY10" fmla="*/ 1101135 h 1103842"/>
                                    <a:gd name="connsiteX11" fmla="*/ 323897 w 1897305"/>
                                    <a:gd name="connsiteY11" fmla="*/ 1051939 h 1103842"/>
                                    <a:gd name="connsiteX12" fmla="*/ 95507 w 1897305"/>
                                    <a:gd name="connsiteY12" fmla="*/ 859974 h 1103842"/>
                                    <a:gd name="connsiteX13" fmla="*/ 47 w 1897305"/>
                                    <a:gd name="connsiteY13" fmla="*/ 558524 h 1103842"/>
                                    <a:gd name="connsiteX14" fmla="*/ 105555 w 1897305"/>
                                    <a:gd name="connsiteY14" fmla="*/ 242001 h 1103842"/>
                                    <a:gd name="connsiteX15" fmla="*/ 376860 w 1897305"/>
                                    <a:gd name="connsiteY15" fmla="*/ 41034 h 1103842"/>
                                    <a:gd name="connsiteX16" fmla="*/ 705316 w 1897305"/>
                                    <a:gd name="connsiteY16" fmla="*/ 34126 h 1103842"/>
                                    <a:gd name="connsiteX17" fmla="*/ 849444 w 1897305"/>
                                    <a:gd name="connsiteY17" fmla="*/ 105142 h 1103842"/>
                                    <a:gd name="connsiteX18" fmla="*/ 953147 w 1897305"/>
                                    <a:gd name="connsiteY18" fmla="*/ 160615 h 1103842"/>
                                    <a:gd name="connsiteX0" fmla="*/ 953147 w 1897305"/>
                                    <a:gd name="connsiteY0" fmla="*/ 160615 h 1103842"/>
                                    <a:gd name="connsiteX1" fmla="*/ 1243740 w 1897305"/>
                                    <a:gd name="connsiteY1" fmla="*/ 11550 h 1103842"/>
                                    <a:gd name="connsiteX2" fmla="*/ 1632904 w 1897305"/>
                                    <a:gd name="connsiteY2" fmla="*/ 81227 h 1103842"/>
                                    <a:gd name="connsiteX3" fmla="*/ 1869041 w 1897305"/>
                                    <a:gd name="connsiteY3" fmla="*/ 387702 h 1103842"/>
                                    <a:gd name="connsiteX4" fmla="*/ 1874065 w 1897305"/>
                                    <a:gd name="connsiteY4" fmla="*/ 724322 h 1103842"/>
                                    <a:gd name="connsiteX5" fmla="*/ 1698219 w 1897305"/>
                                    <a:gd name="connsiteY5" fmla="*/ 965482 h 1103842"/>
                                    <a:gd name="connsiteX6" fmla="*/ 1448474 w 1897305"/>
                                    <a:gd name="connsiteY6" fmla="*/ 1090248 h 1103842"/>
                                    <a:gd name="connsiteX7" fmla="*/ 1148701 w 1897305"/>
                                    <a:gd name="connsiteY7" fmla="*/ 1066385 h 1103842"/>
                                    <a:gd name="connsiteX8" fmla="*/ 954641 w 1897305"/>
                                    <a:gd name="connsiteY8" fmla="*/ 945385 h 1103842"/>
                                    <a:gd name="connsiteX9" fmla="*/ 894351 w 1897305"/>
                                    <a:gd name="connsiteY9" fmla="*/ 990603 h 1103842"/>
                                    <a:gd name="connsiteX10" fmla="*/ 678311 w 1897305"/>
                                    <a:gd name="connsiteY10" fmla="*/ 1101135 h 1103842"/>
                                    <a:gd name="connsiteX11" fmla="*/ 323897 w 1897305"/>
                                    <a:gd name="connsiteY11" fmla="*/ 1051939 h 1103842"/>
                                    <a:gd name="connsiteX12" fmla="*/ 95507 w 1897305"/>
                                    <a:gd name="connsiteY12" fmla="*/ 859974 h 1103842"/>
                                    <a:gd name="connsiteX13" fmla="*/ 47 w 1897305"/>
                                    <a:gd name="connsiteY13" fmla="*/ 558524 h 1103842"/>
                                    <a:gd name="connsiteX14" fmla="*/ 105555 w 1897305"/>
                                    <a:gd name="connsiteY14" fmla="*/ 242001 h 1103842"/>
                                    <a:gd name="connsiteX15" fmla="*/ 376860 w 1897305"/>
                                    <a:gd name="connsiteY15" fmla="*/ 41034 h 1103842"/>
                                    <a:gd name="connsiteX16" fmla="*/ 705316 w 1897305"/>
                                    <a:gd name="connsiteY16" fmla="*/ 34126 h 1103842"/>
                                    <a:gd name="connsiteX17" fmla="*/ 849444 w 1897305"/>
                                    <a:gd name="connsiteY17" fmla="*/ 105142 h 1103842"/>
                                    <a:gd name="connsiteX18" fmla="*/ 953147 w 1897305"/>
                                    <a:gd name="connsiteY18" fmla="*/ 160615 h 1103842"/>
                                    <a:gd name="connsiteX0" fmla="*/ 953147 w 1897305"/>
                                    <a:gd name="connsiteY0" fmla="*/ 155035 h 1098262"/>
                                    <a:gd name="connsiteX1" fmla="*/ 1243740 w 1897305"/>
                                    <a:gd name="connsiteY1" fmla="*/ 5970 h 1098262"/>
                                    <a:gd name="connsiteX2" fmla="*/ 1632904 w 1897305"/>
                                    <a:gd name="connsiteY2" fmla="*/ 75647 h 1098262"/>
                                    <a:gd name="connsiteX3" fmla="*/ 1869041 w 1897305"/>
                                    <a:gd name="connsiteY3" fmla="*/ 382122 h 1098262"/>
                                    <a:gd name="connsiteX4" fmla="*/ 1874065 w 1897305"/>
                                    <a:gd name="connsiteY4" fmla="*/ 718742 h 1098262"/>
                                    <a:gd name="connsiteX5" fmla="*/ 1698219 w 1897305"/>
                                    <a:gd name="connsiteY5" fmla="*/ 959902 h 1098262"/>
                                    <a:gd name="connsiteX6" fmla="*/ 1448474 w 1897305"/>
                                    <a:gd name="connsiteY6" fmla="*/ 1084668 h 1098262"/>
                                    <a:gd name="connsiteX7" fmla="*/ 1148701 w 1897305"/>
                                    <a:gd name="connsiteY7" fmla="*/ 1060805 h 1098262"/>
                                    <a:gd name="connsiteX8" fmla="*/ 954641 w 1897305"/>
                                    <a:gd name="connsiteY8" fmla="*/ 939805 h 1098262"/>
                                    <a:gd name="connsiteX9" fmla="*/ 894351 w 1897305"/>
                                    <a:gd name="connsiteY9" fmla="*/ 985023 h 1098262"/>
                                    <a:gd name="connsiteX10" fmla="*/ 678311 w 1897305"/>
                                    <a:gd name="connsiteY10" fmla="*/ 1095555 h 1098262"/>
                                    <a:gd name="connsiteX11" fmla="*/ 323897 w 1897305"/>
                                    <a:gd name="connsiteY11" fmla="*/ 1046359 h 1098262"/>
                                    <a:gd name="connsiteX12" fmla="*/ 95507 w 1897305"/>
                                    <a:gd name="connsiteY12" fmla="*/ 854394 h 1098262"/>
                                    <a:gd name="connsiteX13" fmla="*/ 47 w 1897305"/>
                                    <a:gd name="connsiteY13" fmla="*/ 552944 h 1098262"/>
                                    <a:gd name="connsiteX14" fmla="*/ 105555 w 1897305"/>
                                    <a:gd name="connsiteY14" fmla="*/ 236421 h 1098262"/>
                                    <a:gd name="connsiteX15" fmla="*/ 376860 w 1897305"/>
                                    <a:gd name="connsiteY15" fmla="*/ 35454 h 1098262"/>
                                    <a:gd name="connsiteX16" fmla="*/ 705316 w 1897305"/>
                                    <a:gd name="connsiteY16" fmla="*/ 28546 h 1098262"/>
                                    <a:gd name="connsiteX17" fmla="*/ 849444 w 1897305"/>
                                    <a:gd name="connsiteY17" fmla="*/ 99562 h 1098262"/>
                                    <a:gd name="connsiteX18" fmla="*/ 953147 w 1897305"/>
                                    <a:gd name="connsiteY18" fmla="*/ 155035 h 1098262"/>
                                    <a:gd name="connsiteX0" fmla="*/ 953147 w 1897305"/>
                                    <a:gd name="connsiteY0" fmla="*/ 155035 h 1099300"/>
                                    <a:gd name="connsiteX1" fmla="*/ 1243740 w 1897305"/>
                                    <a:gd name="connsiteY1" fmla="*/ 5970 h 1099300"/>
                                    <a:gd name="connsiteX2" fmla="*/ 1632904 w 1897305"/>
                                    <a:gd name="connsiteY2" fmla="*/ 75647 h 1099300"/>
                                    <a:gd name="connsiteX3" fmla="*/ 1869041 w 1897305"/>
                                    <a:gd name="connsiteY3" fmla="*/ 382122 h 1099300"/>
                                    <a:gd name="connsiteX4" fmla="*/ 1874065 w 1897305"/>
                                    <a:gd name="connsiteY4" fmla="*/ 718742 h 1099300"/>
                                    <a:gd name="connsiteX5" fmla="*/ 1698219 w 1897305"/>
                                    <a:gd name="connsiteY5" fmla="*/ 959902 h 1099300"/>
                                    <a:gd name="connsiteX6" fmla="*/ 1448474 w 1897305"/>
                                    <a:gd name="connsiteY6" fmla="*/ 1084668 h 1099300"/>
                                    <a:gd name="connsiteX7" fmla="*/ 1148701 w 1897305"/>
                                    <a:gd name="connsiteY7" fmla="*/ 1060805 h 1099300"/>
                                    <a:gd name="connsiteX8" fmla="*/ 954641 w 1897305"/>
                                    <a:gd name="connsiteY8" fmla="*/ 939805 h 1099300"/>
                                    <a:gd name="connsiteX9" fmla="*/ 894351 w 1897305"/>
                                    <a:gd name="connsiteY9" fmla="*/ 985023 h 1099300"/>
                                    <a:gd name="connsiteX10" fmla="*/ 678311 w 1897305"/>
                                    <a:gd name="connsiteY10" fmla="*/ 1095555 h 1099300"/>
                                    <a:gd name="connsiteX11" fmla="*/ 317691 w 1897305"/>
                                    <a:gd name="connsiteY11" fmla="*/ 1052565 h 1099300"/>
                                    <a:gd name="connsiteX12" fmla="*/ 95507 w 1897305"/>
                                    <a:gd name="connsiteY12" fmla="*/ 854394 h 1099300"/>
                                    <a:gd name="connsiteX13" fmla="*/ 47 w 1897305"/>
                                    <a:gd name="connsiteY13" fmla="*/ 552944 h 1099300"/>
                                    <a:gd name="connsiteX14" fmla="*/ 105555 w 1897305"/>
                                    <a:gd name="connsiteY14" fmla="*/ 236421 h 1099300"/>
                                    <a:gd name="connsiteX15" fmla="*/ 376860 w 1897305"/>
                                    <a:gd name="connsiteY15" fmla="*/ 35454 h 1099300"/>
                                    <a:gd name="connsiteX16" fmla="*/ 705316 w 1897305"/>
                                    <a:gd name="connsiteY16" fmla="*/ 28546 h 1099300"/>
                                    <a:gd name="connsiteX17" fmla="*/ 849444 w 1897305"/>
                                    <a:gd name="connsiteY17" fmla="*/ 99562 h 1099300"/>
                                    <a:gd name="connsiteX18" fmla="*/ 953147 w 1897305"/>
                                    <a:gd name="connsiteY18" fmla="*/ 155035 h 1099300"/>
                                    <a:gd name="connsiteX0" fmla="*/ 953147 w 1897305"/>
                                    <a:gd name="connsiteY0" fmla="*/ 155035 h 1091515"/>
                                    <a:gd name="connsiteX1" fmla="*/ 1243740 w 1897305"/>
                                    <a:gd name="connsiteY1" fmla="*/ 5970 h 1091515"/>
                                    <a:gd name="connsiteX2" fmla="*/ 1632904 w 1897305"/>
                                    <a:gd name="connsiteY2" fmla="*/ 75647 h 1091515"/>
                                    <a:gd name="connsiteX3" fmla="*/ 1869041 w 1897305"/>
                                    <a:gd name="connsiteY3" fmla="*/ 382122 h 1091515"/>
                                    <a:gd name="connsiteX4" fmla="*/ 1874065 w 1897305"/>
                                    <a:gd name="connsiteY4" fmla="*/ 718742 h 1091515"/>
                                    <a:gd name="connsiteX5" fmla="*/ 1698219 w 1897305"/>
                                    <a:gd name="connsiteY5" fmla="*/ 959902 h 1091515"/>
                                    <a:gd name="connsiteX6" fmla="*/ 1448474 w 1897305"/>
                                    <a:gd name="connsiteY6" fmla="*/ 1084668 h 1091515"/>
                                    <a:gd name="connsiteX7" fmla="*/ 1148701 w 1897305"/>
                                    <a:gd name="connsiteY7" fmla="*/ 1060805 h 1091515"/>
                                    <a:gd name="connsiteX8" fmla="*/ 954641 w 1897305"/>
                                    <a:gd name="connsiteY8" fmla="*/ 939805 h 1091515"/>
                                    <a:gd name="connsiteX9" fmla="*/ 894351 w 1897305"/>
                                    <a:gd name="connsiteY9" fmla="*/ 985023 h 1091515"/>
                                    <a:gd name="connsiteX10" fmla="*/ 670035 w 1897305"/>
                                    <a:gd name="connsiteY10" fmla="*/ 1085210 h 1091515"/>
                                    <a:gd name="connsiteX11" fmla="*/ 317691 w 1897305"/>
                                    <a:gd name="connsiteY11" fmla="*/ 1052565 h 1091515"/>
                                    <a:gd name="connsiteX12" fmla="*/ 95507 w 1897305"/>
                                    <a:gd name="connsiteY12" fmla="*/ 854394 h 1091515"/>
                                    <a:gd name="connsiteX13" fmla="*/ 47 w 1897305"/>
                                    <a:gd name="connsiteY13" fmla="*/ 552944 h 1091515"/>
                                    <a:gd name="connsiteX14" fmla="*/ 105555 w 1897305"/>
                                    <a:gd name="connsiteY14" fmla="*/ 236421 h 1091515"/>
                                    <a:gd name="connsiteX15" fmla="*/ 376860 w 1897305"/>
                                    <a:gd name="connsiteY15" fmla="*/ 35454 h 1091515"/>
                                    <a:gd name="connsiteX16" fmla="*/ 705316 w 1897305"/>
                                    <a:gd name="connsiteY16" fmla="*/ 28546 h 1091515"/>
                                    <a:gd name="connsiteX17" fmla="*/ 849444 w 1897305"/>
                                    <a:gd name="connsiteY17" fmla="*/ 99562 h 1091515"/>
                                    <a:gd name="connsiteX18" fmla="*/ 953147 w 1897305"/>
                                    <a:gd name="connsiteY18" fmla="*/ 155035 h 1091515"/>
                                    <a:gd name="connsiteX0" fmla="*/ 953147 w 1897305"/>
                                    <a:gd name="connsiteY0" fmla="*/ 155035 h 1096793"/>
                                    <a:gd name="connsiteX1" fmla="*/ 1243740 w 1897305"/>
                                    <a:gd name="connsiteY1" fmla="*/ 5970 h 1096793"/>
                                    <a:gd name="connsiteX2" fmla="*/ 1632904 w 1897305"/>
                                    <a:gd name="connsiteY2" fmla="*/ 75647 h 1096793"/>
                                    <a:gd name="connsiteX3" fmla="*/ 1869041 w 1897305"/>
                                    <a:gd name="connsiteY3" fmla="*/ 382122 h 1096793"/>
                                    <a:gd name="connsiteX4" fmla="*/ 1874065 w 1897305"/>
                                    <a:gd name="connsiteY4" fmla="*/ 718742 h 1096793"/>
                                    <a:gd name="connsiteX5" fmla="*/ 1698219 w 1897305"/>
                                    <a:gd name="connsiteY5" fmla="*/ 959902 h 1096793"/>
                                    <a:gd name="connsiteX6" fmla="*/ 1448474 w 1897305"/>
                                    <a:gd name="connsiteY6" fmla="*/ 1084668 h 1096793"/>
                                    <a:gd name="connsiteX7" fmla="*/ 1148701 w 1897305"/>
                                    <a:gd name="connsiteY7" fmla="*/ 1060805 h 1096793"/>
                                    <a:gd name="connsiteX8" fmla="*/ 954641 w 1897305"/>
                                    <a:gd name="connsiteY8" fmla="*/ 939805 h 1096793"/>
                                    <a:gd name="connsiteX9" fmla="*/ 894351 w 1897305"/>
                                    <a:gd name="connsiteY9" fmla="*/ 985023 h 1096793"/>
                                    <a:gd name="connsiteX10" fmla="*/ 670035 w 1897305"/>
                                    <a:gd name="connsiteY10" fmla="*/ 1085210 h 1096793"/>
                                    <a:gd name="connsiteX11" fmla="*/ 317691 w 1897305"/>
                                    <a:gd name="connsiteY11" fmla="*/ 1052565 h 1096793"/>
                                    <a:gd name="connsiteX12" fmla="*/ 95507 w 1897305"/>
                                    <a:gd name="connsiteY12" fmla="*/ 854394 h 1096793"/>
                                    <a:gd name="connsiteX13" fmla="*/ 47 w 1897305"/>
                                    <a:gd name="connsiteY13" fmla="*/ 552944 h 1096793"/>
                                    <a:gd name="connsiteX14" fmla="*/ 105555 w 1897305"/>
                                    <a:gd name="connsiteY14" fmla="*/ 236421 h 1096793"/>
                                    <a:gd name="connsiteX15" fmla="*/ 376860 w 1897305"/>
                                    <a:gd name="connsiteY15" fmla="*/ 35454 h 1096793"/>
                                    <a:gd name="connsiteX16" fmla="*/ 705316 w 1897305"/>
                                    <a:gd name="connsiteY16" fmla="*/ 28546 h 1096793"/>
                                    <a:gd name="connsiteX17" fmla="*/ 849444 w 1897305"/>
                                    <a:gd name="connsiteY17" fmla="*/ 99562 h 1096793"/>
                                    <a:gd name="connsiteX18" fmla="*/ 953147 w 1897305"/>
                                    <a:gd name="connsiteY18" fmla="*/ 155035 h 1096793"/>
                                    <a:gd name="connsiteX0" fmla="*/ 953147 w 1897305"/>
                                    <a:gd name="connsiteY0" fmla="*/ 155035 h 1096793"/>
                                    <a:gd name="connsiteX1" fmla="*/ 1243740 w 1897305"/>
                                    <a:gd name="connsiteY1" fmla="*/ 5970 h 1096793"/>
                                    <a:gd name="connsiteX2" fmla="*/ 1632904 w 1897305"/>
                                    <a:gd name="connsiteY2" fmla="*/ 75647 h 1096793"/>
                                    <a:gd name="connsiteX3" fmla="*/ 1869041 w 1897305"/>
                                    <a:gd name="connsiteY3" fmla="*/ 382122 h 1096793"/>
                                    <a:gd name="connsiteX4" fmla="*/ 1874065 w 1897305"/>
                                    <a:gd name="connsiteY4" fmla="*/ 718742 h 1096793"/>
                                    <a:gd name="connsiteX5" fmla="*/ 1698219 w 1897305"/>
                                    <a:gd name="connsiteY5" fmla="*/ 959902 h 1096793"/>
                                    <a:gd name="connsiteX6" fmla="*/ 1448474 w 1897305"/>
                                    <a:gd name="connsiteY6" fmla="*/ 1084668 h 1096793"/>
                                    <a:gd name="connsiteX7" fmla="*/ 1148701 w 1897305"/>
                                    <a:gd name="connsiteY7" fmla="*/ 1060805 h 1096793"/>
                                    <a:gd name="connsiteX8" fmla="*/ 954641 w 1897305"/>
                                    <a:gd name="connsiteY8" fmla="*/ 939805 h 1096793"/>
                                    <a:gd name="connsiteX9" fmla="*/ 894351 w 1897305"/>
                                    <a:gd name="connsiteY9" fmla="*/ 985023 h 1096793"/>
                                    <a:gd name="connsiteX10" fmla="*/ 670035 w 1897305"/>
                                    <a:gd name="connsiteY10" fmla="*/ 1085210 h 1096793"/>
                                    <a:gd name="connsiteX11" fmla="*/ 317691 w 1897305"/>
                                    <a:gd name="connsiteY11" fmla="*/ 1052565 h 1096793"/>
                                    <a:gd name="connsiteX12" fmla="*/ 95507 w 1897305"/>
                                    <a:gd name="connsiteY12" fmla="*/ 854394 h 1096793"/>
                                    <a:gd name="connsiteX13" fmla="*/ 47 w 1897305"/>
                                    <a:gd name="connsiteY13" fmla="*/ 552944 h 1096793"/>
                                    <a:gd name="connsiteX14" fmla="*/ 105555 w 1897305"/>
                                    <a:gd name="connsiteY14" fmla="*/ 236421 h 1096793"/>
                                    <a:gd name="connsiteX15" fmla="*/ 376860 w 1897305"/>
                                    <a:gd name="connsiteY15" fmla="*/ 35454 h 1096793"/>
                                    <a:gd name="connsiteX16" fmla="*/ 705316 w 1897305"/>
                                    <a:gd name="connsiteY16" fmla="*/ 28546 h 1096793"/>
                                    <a:gd name="connsiteX17" fmla="*/ 820269 w 1897305"/>
                                    <a:gd name="connsiteY17" fmla="*/ 74736 h 1096793"/>
                                    <a:gd name="connsiteX18" fmla="*/ 953147 w 1897305"/>
                                    <a:gd name="connsiteY18" fmla="*/ 155035 h 1096793"/>
                                    <a:gd name="connsiteX0" fmla="*/ 953147 w 1897305"/>
                                    <a:gd name="connsiteY0" fmla="*/ 155035 h 1096793"/>
                                    <a:gd name="connsiteX1" fmla="*/ 1243740 w 1897305"/>
                                    <a:gd name="connsiteY1" fmla="*/ 5970 h 1096793"/>
                                    <a:gd name="connsiteX2" fmla="*/ 1632904 w 1897305"/>
                                    <a:gd name="connsiteY2" fmla="*/ 75647 h 1096793"/>
                                    <a:gd name="connsiteX3" fmla="*/ 1869041 w 1897305"/>
                                    <a:gd name="connsiteY3" fmla="*/ 382122 h 1096793"/>
                                    <a:gd name="connsiteX4" fmla="*/ 1874065 w 1897305"/>
                                    <a:gd name="connsiteY4" fmla="*/ 718742 h 1096793"/>
                                    <a:gd name="connsiteX5" fmla="*/ 1698219 w 1897305"/>
                                    <a:gd name="connsiteY5" fmla="*/ 959902 h 1096793"/>
                                    <a:gd name="connsiteX6" fmla="*/ 1448474 w 1897305"/>
                                    <a:gd name="connsiteY6" fmla="*/ 1084668 h 1096793"/>
                                    <a:gd name="connsiteX7" fmla="*/ 1148701 w 1897305"/>
                                    <a:gd name="connsiteY7" fmla="*/ 1060805 h 1096793"/>
                                    <a:gd name="connsiteX8" fmla="*/ 954641 w 1897305"/>
                                    <a:gd name="connsiteY8" fmla="*/ 939805 h 1096793"/>
                                    <a:gd name="connsiteX9" fmla="*/ 894351 w 1897305"/>
                                    <a:gd name="connsiteY9" fmla="*/ 985023 h 1096793"/>
                                    <a:gd name="connsiteX10" fmla="*/ 670035 w 1897305"/>
                                    <a:gd name="connsiteY10" fmla="*/ 1085210 h 1096793"/>
                                    <a:gd name="connsiteX11" fmla="*/ 317691 w 1897305"/>
                                    <a:gd name="connsiteY11" fmla="*/ 1052565 h 1096793"/>
                                    <a:gd name="connsiteX12" fmla="*/ 95507 w 1897305"/>
                                    <a:gd name="connsiteY12" fmla="*/ 854394 h 1096793"/>
                                    <a:gd name="connsiteX13" fmla="*/ 47 w 1897305"/>
                                    <a:gd name="connsiteY13" fmla="*/ 552944 h 1096793"/>
                                    <a:gd name="connsiteX14" fmla="*/ 105555 w 1897305"/>
                                    <a:gd name="connsiteY14" fmla="*/ 236421 h 1096793"/>
                                    <a:gd name="connsiteX15" fmla="*/ 376860 w 1897305"/>
                                    <a:gd name="connsiteY15" fmla="*/ 35454 h 1096793"/>
                                    <a:gd name="connsiteX16" fmla="*/ 705316 w 1897305"/>
                                    <a:gd name="connsiteY16" fmla="*/ 28546 h 1096793"/>
                                    <a:gd name="connsiteX17" fmla="*/ 820269 w 1897305"/>
                                    <a:gd name="connsiteY17" fmla="*/ 74736 h 1096793"/>
                                    <a:gd name="connsiteX18" fmla="*/ 953147 w 1897305"/>
                                    <a:gd name="connsiteY18" fmla="*/ 155035 h 1096793"/>
                                    <a:gd name="connsiteX0" fmla="*/ 953147 w 1897305"/>
                                    <a:gd name="connsiteY0" fmla="*/ 155035 h 1096793"/>
                                    <a:gd name="connsiteX1" fmla="*/ 1243740 w 1897305"/>
                                    <a:gd name="connsiteY1" fmla="*/ 5970 h 1096793"/>
                                    <a:gd name="connsiteX2" fmla="*/ 1632904 w 1897305"/>
                                    <a:gd name="connsiteY2" fmla="*/ 75647 h 1096793"/>
                                    <a:gd name="connsiteX3" fmla="*/ 1869041 w 1897305"/>
                                    <a:gd name="connsiteY3" fmla="*/ 382122 h 1096793"/>
                                    <a:gd name="connsiteX4" fmla="*/ 1874065 w 1897305"/>
                                    <a:gd name="connsiteY4" fmla="*/ 718742 h 1096793"/>
                                    <a:gd name="connsiteX5" fmla="*/ 1698219 w 1897305"/>
                                    <a:gd name="connsiteY5" fmla="*/ 959902 h 1096793"/>
                                    <a:gd name="connsiteX6" fmla="*/ 1448474 w 1897305"/>
                                    <a:gd name="connsiteY6" fmla="*/ 1084668 h 1096793"/>
                                    <a:gd name="connsiteX7" fmla="*/ 1148701 w 1897305"/>
                                    <a:gd name="connsiteY7" fmla="*/ 1060805 h 1096793"/>
                                    <a:gd name="connsiteX8" fmla="*/ 954641 w 1897305"/>
                                    <a:gd name="connsiteY8" fmla="*/ 939805 h 1096793"/>
                                    <a:gd name="connsiteX9" fmla="*/ 894351 w 1897305"/>
                                    <a:gd name="connsiteY9" fmla="*/ 985023 h 1096793"/>
                                    <a:gd name="connsiteX10" fmla="*/ 670035 w 1897305"/>
                                    <a:gd name="connsiteY10" fmla="*/ 1085210 h 1096793"/>
                                    <a:gd name="connsiteX11" fmla="*/ 317691 w 1897305"/>
                                    <a:gd name="connsiteY11" fmla="*/ 1052565 h 1096793"/>
                                    <a:gd name="connsiteX12" fmla="*/ 95507 w 1897305"/>
                                    <a:gd name="connsiteY12" fmla="*/ 854394 h 1096793"/>
                                    <a:gd name="connsiteX13" fmla="*/ 47 w 1897305"/>
                                    <a:gd name="connsiteY13" fmla="*/ 552944 h 1096793"/>
                                    <a:gd name="connsiteX14" fmla="*/ 105555 w 1897305"/>
                                    <a:gd name="connsiteY14" fmla="*/ 236421 h 1096793"/>
                                    <a:gd name="connsiteX15" fmla="*/ 376860 w 1897305"/>
                                    <a:gd name="connsiteY15" fmla="*/ 35454 h 1096793"/>
                                    <a:gd name="connsiteX16" fmla="*/ 699108 w 1897305"/>
                                    <a:gd name="connsiteY16" fmla="*/ 24408 h 1096793"/>
                                    <a:gd name="connsiteX17" fmla="*/ 820269 w 1897305"/>
                                    <a:gd name="connsiteY17" fmla="*/ 74736 h 1096793"/>
                                    <a:gd name="connsiteX18" fmla="*/ 953147 w 1897305"/>
                                    <a:gd name="connsiteY18" fmla="*/ 155035 h 1096793"/>
                                    <a:gd name="connsiteX0" fmla="*/ 953147 w 1897305"/>
                                    <a:gd name="connsiteY0" fmla="*/ 155035 h 1096793"/>
                                    <a:gd name="connsiteX1" fmla="*/ 1243740 w 1897305"/>
                                    <a:gd name="connsiteY1" fmla="*/ 5970 h 1096793"/>
                                    <a:gd name="connsiteX2" fmla="*/ 1632904 w 1897305"/>
                                    <a:gd name="connsiteY2" fmla="*/ 75647 h 1096793"/>
                                    <a:gd name="connsiteX3" fmla="*/ 1869041 w 1897305"/>
                                    <a:gd name="connsiteY3" fmla="*/ 382122 h 1096793"/>
                                    <a:gd name="connsiteX4" fmla="*/ 1874065 w 1897305"/>
                                    <a:gd name="connsiteY4" fmla="*/ 718742 h 1096793"/>
                                    <a:gd name="connsiteX5" fmla="*/ 1698219 w 1897305"/>
                                    <a:gd name="connsiteY5" fmla="*/ 959902 h 1096793"/>
                                    <a:gd name="connsiteX6" fmla="*/ 1448474 w 1897305"/>
                                    <a:gd name="connsiteY6" fmla="*/ 1084668 h 1096793"/>
                                    <a:gd name="connsiteX7" fmla="*/ 1148701 w 1897305"/>
                                    <a:gd name="connsiteY7" fmla="*/ 1060805 h 1096793"/>
                                    <a:gd name="connsiteX8" fmla="*/ 954641 w 1897305"/>
                                    <a:gd name="connsiteY8" fmla="*/ 939805 h 1096793"/>
                                    <a:gd name="connsiteX9" fmla="*/ 894351 w 1897305"/>
                                    <a:gd name="connsiteY9" fmla="*/ 985023 h 1096793"/>
                                    <a:gd name="connsiteX10" fmla="*/ 670035 w 1897305"/>
                                    <a:gd name="connsiteY10" fmla="*/ 1085210 h 1096793"/>
                                    <a:gd name="connsiteX11" fmla="*/ 317691 w 1897305"/>
                                    <a:gd name="connsiteY11" fmla="*/ 1052565 h 1096793"/>
                                    <a:gd name="connsiteX12" fmla="*/ 95507 w 1897305"/>
                                    <a:gd name="connsiteY12" fmla="*/ 854394 h 1096793"/>
                                    <a:gd name="connsiteX13" fmla="*/ 47 w 1897305"/>
                                    <a:gd name="connsiteY13" fmla="*/ 552944 h 1096793"/>
                                    <a:gd name="connsiteX14" fmla="*/ 105555 w 1897305"/>
                                    <a:gd name="connsiteY14" fmla="*/ 236421 h 1096793"/>
                                    <a:gd name="connsiteX15" fmla="*/ 376860 w 1897305"/>
                                    <a:gd name="connsiteY15" fmla="*/ 35454 h 1096793"/>
                                    <a:gd name="connsiteX16" fmla="*/ 699108 w 1897305"/>
                                    <a:gd name="connsiteY16" fmla="*/ 24408 h 1096793"/>
                                    <a:gd name="connsiteX17" fmla="*/ 820269 w 1897305"/>
                                    <a:gd name="connsiteY17" fmla="*/ 74736 h 1096793"/>
                                    <a:gd name="connsiteX18" fmla="*/ 953147 w 1897305"/>
                                    <a:gd name="connsiteY18" fmla="*/ 155035 h 1096793"/>
                                    <a:gd name="connsiteX0" fmla="*/ 953147 w 1897305"/>
                                    <a:gd name="connsiteY0" fmla="*/ 163924 h 1095338"/>
                                    <a:gd name="connsiteX1" fmla="*/ 1243740 w 1897305"/>
                                    <a:gd name="connsiteY1" fmla="*/ 4515 h 1095338"/>
                                    <a:gd name="connsiteX2" fmla="*/ 1632904 w 1897305"/>
                                    <a:gd name="connsiteY2" fmla="*/ 74192 h 1095338"/>
                                    <a:gd name="connsiteX3" fmla="*/ 1869041 w 1897305"/>
                                    <a:gd name="connsiteY3" fmla="*/ 380667 h 1095338"/>
                                    <a:gd name="connsiteX4" fmla="*/ 1874065 w 1897305"/>
                                    <a:gd name="connsiteY4" fmla="*/ 717287 h 1095338"/>
                                    <a:gd name="connsiteX5" fmla="*/ 1698219 w 1897305"/>
                                    <a:gd name="connsiteY5" fmla="*/ 958447 h 1095338"/>
                                    <a:gd name="connsiteX6" fmla="*/ 1448474 w 1897305"/>
                                    <a:gd name="connsiteY6" fmla="*/ 1083213 h 1095338"/>
                                    <a:gd name="connsiteX7" fmla="*/ 1148701 w 1897305"/>
                                    <a:gd name="connsiteY7" fmla="*/ 1059350 h 1095338"/>
                                    <a:gd name="connsiteX8" fmla="*/ 954641 w 1897305"/>
                                    <a:gd name="connsiteY8" fmla="*/ 938350 h 1095338"/>
                                    <a:gd name="connsiteX9" fmla="*/ 894351 w 1897305"/>
                                    <a:gd name="connsiteY9" fmla="*/ 983568 h 1095338"/>
                                    <a:gd name="connsiteX10" fmla="*/ 670035 w 1897305"/>
                                    <a:gd name="connsiteY10" fmla="*/ 1083755 h 1095338"/>
                                    <a:gd name="connsiteX11" fmla="*/ 317691 w 1897305"/>
                                    <a:gd name="connsiteY11" fmla="*/ 1051110 h 1095338"/>
                                    <a:gd name="connsiteX12" fmla="*/ 95507 w 1897305"/>
                                    <a:gd name="connsiteY12" fmla="*/ 852939 h 1095338"/>
                                    <a:gd name="connsiteX13" fmla="*/ 47 w 1897305"/>
                                    <a:gd name="connsiteY13" fmla="*/ 551489 h 1095338"/>
                                    <a:gd name="connsiteX14" fmla="*/ 105555 w 1897305"/>
                                    <a:gd name="connsiteY14" fmla="*/ 234966 h 1095338"/>
                                    <a:gd name="connsiteX15" fmla="*/ 376860 w 1897305"/>
                                    <a:gd name="connsiteY15" fmla="*/ 33999 h 1095338"/>
                                    <a:gd name="connsiteX16" fmla="*/ 699108 w 1897305"/>
                                    <a:gd name="connsiteY16" fmla="*/ 22953 h 1095338"/>
                                    <a:gd name="connsiteX17" fmla="*/ 820269 w 1897305"/>
                                    <a:gd name="connsiteY17" fmla="*/ 73281 h 1095338"/>
                                    <a:gd name="connsiteX18" fmla="*/ 953147 w 1897305"/>
                                    <a:gd name="connsiteY18" fmla="*/ 163924 h 1095338"/>
                                    <a:gd name="connsiteX0" fmla="*/ 953147 w 1897305"/>
                                    <a:gd name="connsiteY0" fmla="*/ 163924 h 1095338"/>
                                    <a:gd name="connsiteX1" fmla="*/ 1243740 w 1897305"/>
                                    <a:gd name="connsiteY1" fmla="*/ 4515 h 1095338"/>
                                    <a:gd name="connsiteX2" fmla="*/ 1632904 w 1897305"/>
                                    <a:gd name="connsiteY2" fmla="*/ 74192 h 1095338"/>
                                    <a:gd name="connsiteX3" fmla="*/ 1869041 w 1897305"/>
                                    <a:gd name="connsiteY3" fmla="*/ 380667 h 1095338"/>
                                    <a:gd name="connsiteX4" fmla="*/ 1874065 w 1897305"/>
                                    <a:gd name="connsiteY4" fmla="*/ 717287 h 1095338"/>
                                    <a:gd name="connsiteX5" fmla="*/ 1698219 w 1897305"/>
                                    <a:gd name="connsiteY5" fmla="*/ 958447 h 1095338"/>
                                    <a:gd name="connsiteX6" fmla="*/ 1448474 w 1897305"/>
                                    <a:gd name="connsiteY6" fmla="*/ 1083213 h 1095338"/>
                                    <a:gd name="connsiteX7" fmla="*/ 1148701 w 1897305"/>
                                    <a:gd name="connsiteY7" fmla="*/ 1059350 h 1095338"/>
                                    <a:gd name="connsiteX8" fmla="*/ 954641 w 1897305"/>
                                    <a:gd name="connsiteY8" fmla="*/ 938350 h 1095338"/>
                                    <a:gd name="connsiteX9" fmla="*/ 894351 w 1897305"/>
                                    <a:gd name="connsiteY9" fmla="*/ 983568 h 1095338"/>
                                    <a:gd name="connsiteX10" fmla="*/ 670035 w 1897305"/>
                                    <a:gd name="connsiteY10" fmla="*/ 1083755 h 1095338"/>
                                    <a:gd name="connsiteX11" fmla="*/ 317691 w 1897305"/>
                                    <a:gd name="connsiteY11" fmla="*/ 1051110 h 1095338"/>
                                    <a:gd name="connsiteX12" fmla="*/ 95507 w 1897305"/>
                                    <a:gd name="connsiteY12" fmla="*/ 852939 h 1095338"/>
                                    <a:gd name="connsiteX13" fmla="*/ 47 w 1897305"/>
                                    <a:gd name="connsiteY13" fmla="*/ 551489 h 1095338"/>
                                    <a:gd name="connsiteX14" fmla="*/ 105555 w 1897305"/>
                                    <a:gd name="connsiteY14" fmla="*/ 234966 h 1095338"/>
                                    <a:gd name="connsiteX15" fmla="*/ 376860 w 1897305"/>
                                    <a:gd name="connsiteY15" fmla="*/ 33999 h 1095338"/>
                                    <a:gd name="connsiteX16" fmla="*/ 699108 w 1897305"/>
                                    <a:gd name="connsiteY16" fmla="*/ 22953 h 1095338"/>
                                    <a:gd name="connsiteX17" fmla="*/ 820269 w 1897305"/>
                                    <a:gd name="connsiteY17" fmla="*/ 73281 h 1095338"/>
                                    <a:gd name="connsiteX18" fmla="*/ 953147 w 1897305"/>
                                    <a:gd name="connsiteY18" fmla="*/ 163924 h 1095338"/>
                                    <a:gd name="connsiteX0" fmla="*/ 953147 w 1897305"/>
                                    <a:gd name="connsiteY0" fmla="*/ 163924 h 1095338"/>
                                    <a:gd name="connsiteX1" fmla="*/ 1243740 w 1897305"/>
                                    <a:gd name="connsiteY1" fmla="*/ 4515 h 1095338"/>
                                    <a:gd name="connsiteX2" fmla="*/ 1632904 w 1897305"/>
                                    <a:gd name="connsiteY2" fmla="*/ 74192 h 1095338"/>
                                    <a:gd name="connsiteX3" fmla="*/ 1869041 w 1897305"/>
                                    <a:gd name="connsiteY3" fmla="*/ 380667 h 1095338"/>
                                    <a:gd name="connsiteX4" fmla="*/ 1874065 w 1897305"/>
                                    <a:gd name="connsiteY4" fmla="*/ 717287 h 1095338"/>
                                    <a:gd name="connsiteX5" fmla="*/ 1698219 w 1897305"/>
                                    <a:gd name="connsiteY5" fmla="*/ 958447 h 1095338"/>
                                    <a:gd name="connsiteX6" fmla="*/ 1448474 w 1897305"/>
                                    <a:gd name="connsiteY6" fmla="*/ 1083213 h 1095338"/>
                                    <a:gd name="connsiteX7" fmla="*/ 1148701 w 1897305"/>
                                    <a:gd name="connsiteY7" fmla="*/ 1059350 h 1095338"/>
                                    <a:gd name="connsiteX8" fmla="*/ 954641 w 1897305"/>
                                    <a:gd name="connsiteY8" fmla="*/ 938350 h 1095338"/>
                                    <a:gd name="connsiteX9" fmla="*/ 894351 w 1897305"/>
                                    <a:gd name="connsiteY9" fmla="*/ 983568 h 1095338"/>
                                    <a:gd name="connsiteX10" fmla="*/ 670035 w 1897305"/>
                                    <a:gd name="connsiteY10" fmla="*/ 1083755 h 1095338"/>
                                    <a:gd name="connsiteX11" fmla="*/ 317691 w 1897305"/>
                                    <a:gd name="connsiteY11" fmla="*/ 1051110 h 1095338"/>
                                    <a:gd name="connsiteX12" fmla="*/ 95507 w 1897305"/>
                                    <a:gd name="connsiteY12" fmla="*/ 852939 h 1095338"/>
                                    <a:gd name="connsiteX13" fmla="*/ 47 w 1897305"/>
                                    <a:gd name="connsiteY13" fmla="*/ 551489 h 1095338"/>
                                    <a:gd name="connsiteX14" fmla="*/ 105555 w 1897305"/>
                                    <a:gd name="connsiteY14" fmla="*/ 234966 h 1095338"/>
                                    <a:gd name="connsiteX15" fmla="*/ 376860 w 1897305"/>
                                    <a:gd name="connsiteY15" fmla="*/ 33999 h 1095338"/>
                                    <a:gd name="connsiteX16" fmla="*/ 699108 w 1897305"/>
                                    <a:gd name="connsiteY16" fmla="*/ 22953 h 1095338"/>
                                    <a:gd name="connsiteX17" fmla="*/ 820269 w 1897305"/>
                                    <a:gd name="connsiteY17" fmla="*/ 73281 h 1095338"/>
                                    <a:gd name="connsiteX18" fmla="*/ 953147 w 1897305"/>
                                    <a:gd name="connsiteY18" fmla="*/ 163924 h 1095338"/>
                                    <a:gd name="connsiteX0" fmla="*/ 953147 w 1897305"/>
                                    <a:gd name="connsiteY0" fmla="*/ 163924 h 1095338"/>
                                    <a:gd name="connsiteX1" fmla="*/ 1243740 w 1897305"/>
                                    <a:gd name="connsiteY1" fmla="*/ 4515 h 1095338"/>
                                    <a:gd name="connsiteX2" fmla="*/ 1632904 w 1897305"/>
                                    <a:gd name="connsiteY2" fmla="*/ 74192 h 1095338"/>
                                    <a:gd name="connsiteX3" fmla="*/ 1869041 w 1897305"/>
                                    <a:gd name="connsiteY3" fmla="*/ 380667 h 1095338"/>
                                    <a:gd name="connsiteX4" fmla="*/ 1874065 w 1897305"/>
                                    <a:gd name="connsiteY4" fmla="*/ 717287 h 1095338"/>
                                    <a:gd name="connsiteX5" fmla="*/ 1698219 w 1897305"/>
                                    <a:gd name="connsiteY5" fmla="*/ 958447 h 1095338"/>
                                    <a:gd name="connsiteX6" fmla="*/ 1448474 w 1897305"/>
                                    <a:gd name="connsiteY6" fmla="*/ 1083213 h 1095338"/>
                                    <a:gd name="connsiteX7" fmla="*/ 1148701 w 1897305"/>
                                    <a:gd name="connsiteY7" fmla="*/ 1059350 h 1095338"/>
                                    <a:gd name="connsiteX8" fmla="*/ 954641 w 1897305"/>
                                    <a:gd name="connsiteY8" fmla="*/ 938350 h 1095338"/>
                                    <a:gd name="connsiteX9" fmla="*/ 894351 w 1897305"/>
                                    <a:gd name="connsiteY9" fmla="*/ 983568 h 1095338"/>
                                    <a:gd name="connsiteX10" fmla="*/ 670035 w 1897305"/>
                                    <a:gd name="connsiteY10" fmla="*/ 1083755 h 1095338"/>
                                    <a:gd name="connsiteX11" fmla="*/ 317691 w 1897305"/>
                                    <a:gd name="connsiteY11" fmla="*/ 1051110 h 1095338"/>
                                    <a:gd name="connsiteX12" fmla="*/ 95507 w 1897305"/>
                                    <a:gd name="connsiteY12" fmla="*/ 852939 h 1095338"/>
                                    <a:gd name="connsiteX13" fmla="*/ 47 w 1897305"/>
                                    <a:gd name="connsiteY13" fmla="*/ 551489 h 1095338"/>
                                    <a:gd name="connsiteX14" fmla="*/ 105555 w 1897305"/>
                                    <a:gd name="connsiteY14" fmla="*/ 234966 h 1095338"/>
                                    <a:gd name="connsiteX15" fmla="*/ 376860 w 1897305"/>
                                    <a:gd name="connsiteY15" fmla="*/ 33999 h 1095338"/>
                                    <a:gd name="connsiteX16" fmla="*/ 699108 w 1897305"/>
                                    <a:gd name="connsiteY16" fmla="*/ 22953 h 1095338"/>
                                    <a:gd name="connsiteX17" fmla="*/ 820269 w 1897305"/>
                                    <a:gd name="connsiteY17" fmla="*/ 73281 h 1095338"/>
                                    <a:gd name="connsiteX18" fmla="*/ 936130 w 1897305"/>
                                    <a:gd name="connsiteY18" fmla="*/ 152540 h 1095338"/>
                                    <a:gd name="connsiteX19" fmla="*/ 953147 w 1897305"/>
                                    <a:gd name="connsiteY19" fmla="*/ 163924 h 1095338"/>
                                    <a:gd name="connsiteX0" fmla="*/ 953147 w 1897305"/>
                                    <a:gd name="connsiteY0" fmla="*/ 164104 h 1095518"/>
                                    <a:gd name="connsiteX1" fmla="*/ 1243740 w 1897305"/>
                                    <a:gd name="connsiteY1" fmla="*/ 4695 h 1095518"/>
                                    <a:gd name="connsiteX2" fmla="*/ 1632904 w 1897305"/>
                                    <a:gd name="connsiteY2" fmla="*/ 74372 h 1095518"/>
                                    <a:gd name="connsiteX3" fmla="*/ 1869041 w 1897305"/>
                                    <a:gd name="connsiteY3" fmla="*/ 380847 h 1095518"/>
                                    <a:gd name="connsiteX4" fmla="*/ 1874065 w 1897305"/>
                                    <a:gd name="connsiteY4" fmla="*/ 717467 h 1095518"/>
                                    <a:gd name="connsiteX5" fmla="*/ 1698219 w 1897305"/>
                                    <a:gd name="connsiteY5" fmla="*/ 958627 h 1095518"/>
                                    <a:gd name="connsiteX6" fmla="*/ 1448474 w 1897305"/>
                                    <a:gd name="connsiteY6" fmla="*/ 1083393 h 1095518"/>
                                    <a:gd name="connsiteX7" fmla="*/ 1148701 w 1897305"/>
                                    <a:gd name="connsiteY7" fmla="*/ 1059530 h 1095518"/>
                                    <a:gd name="connsiteX8" fmla="*/ 954641 w 1897305"/>
                                    <a:gd name="connsiteY8" fmla="*/ 938530 h 1095518"/>
                                    <a:gd name="connsiteX9" fmla="*/ 894351 w 1897305"/>
                                    <a:gd name="connsiteY9" fmla="*/ 983748 h 1095518"/>
                                    <a:gd name="connsiteX10" fmla="*/ 670035 w 1897305"/>
                                    <a:gd name="connsiteY10" fmla="*/ 1083935 h 1095518"/>
                                    <a:gd name="connsiteX11" fmla="*/ 317691 w 1897305"/>
                                    <a:gd name="connsiteY11" fmla="*/ 1051290 h 1095518"/>
                                    <a:gd name="connsiteX12" fmla="*/ 95507 w 1897305"/>
                                    <a:gd name="connsiteY12" fmla="*/ 853119 h 1095518"/>
                                    <a:gd name="connsiteX13" fmla="*/ 47 w 1897305"/>
                                    <a:gd name="connsiteY13" fmla="*/ 551669 h 1095518"/>
                                    <a:gd name="connsiteX14" fmla="*/ 105555 w 1897305"/>
                                    <a:gd name="connsiteY14" fmla="*/ 235146 h 1095518"/>
                                    <a:gd name="connsiteX15" fmla="*/ 376860 w 1897305"/>
                                    <a:gd name="connsiteY15" fmla="*/ 34179 h 1095518"/>
                                    <a:gd name="connsiteX16" fmla="*/ 563723 w 1897305"/>
                                    <a:gd name="connsiteY16" fmla="*/ 180 h 1095518"/>
                                    <a:gd name="connsiteX17" fmla="*/ 699108 w 1897305"/>
                                    <a:gd name="connsiteY17" fmla="*/ 23133 h 1095518"/>
                                    <a:gd name="connsiteX18" fmla="*/ 820269 w 1897305"/>
                                    <a:gd name="connsiteY18" fmla="*/ 73461 h 1095518"/>
                                    <a:gd name="connsiteX19" fmla="*/ 936130 w 1897305"/>
                                    <a:gd name="connsiteY19" fmla="*/ 152720 h 1095518"/>
                                    <a:gd name="connsiteX20" fmla="*/ 953147 w 1897305"/>
                                    <a:gd name="connsiteY20" fmla="*/ 164104 h 1095518"/>
                                    <a:gd name="connsiteX0" fmla="*/ 953147 w 1897305"/>
                                    <a:gd name="connsiteY0" fmla="*/ 164104 h 1095518"/>
                                    <a:gd name="connsiteX1" fmla="*/ 1243740 w 1897305"/>
                                    <a:gd name="connsiteY1" fmla="*/ 4695 h 1095518"/>
                                    <a:gd name="connsiteX2" fmla="*/ 1632904 w 1897305"/>
                                    <a:gd name="connsiteY2" fmla="*/ 74372 h 1095518"/>
                                    <a:gd name="connsiteX3" fmla="*/ 1869041 w 1897305"/>
                                    <a:gd name="connsiteY3" fmla="*/ 380847 h 1095518"/>
                                    <a:gd name="connsiteX4" fmla="*/ 1874065 w 1897305"/>
                                    <a:gd name="connsiteY4" fmla="*/ 717467 h 1095518"/>
                                    <a:gd name="connsiteX5" fmla="*/ 1698219 w 1897305"/>
                                    <a:gd name="connsiteY5" fmla="*/ 958627 h 1095518"/>
                                    <a:gd name="connsiteX6" fmla="*/ 1448474 w 1897305"/>
                                    <a:gd name="connsiteY6" fmla="*/ 1083393 h 1095518"/>
                                    <a:gd name="connsiteX7" fmla="*/ 1148701 w 1897305"/>
                                    <a:gd name="connsiteY7" fmla="*/ 1059530 h 1095518"/>
                                    <a:gd name="connsiteX8" fmla="*/ 954641 w 1897305"/>
                                    <a:gd name="connsiteY8" fmla="*/ 938530 h 1095518"/>
                                    <a:gd name="connsiteX9" fmla="*/ 894351 w 1897305"/>
                                    <a:gd name="connsiteY9" fmla="*/ 983748 h 1095518"/>
                                    <a:gd name="connsiteX10" fmla="*/ 670035 w 1897305"/>
                                    <a:gd name="connsiteY10" fmla="*/ 1083935 h 1095518"/>
                                    <a:gd name="connsiteX11" fmla="*/ 317691 w 1897305"/>
                                    <a:gd name="connsiteY11" fmla="*/ 1051290 h 1095518"/>
                                    <a:gd name="connsiteX12" fmla="*/ 95507 w 1897305"/>
                                    <a:gd name="connsiteY12" fmla="*/ 853119 h 1095518"/>
                                    <a:gd name="connsiteX13" fmla="*/ 47 w 1897305"/>
                                    <a:gd name="connsiteY13" fmla="*/ 551669 h 1095518"/>
                                    <a:gd name="connsiteX14" fmla="*/ 105555 w 1897305"/>
                                    <a:gd name="connsiteY14" fmla="*/ 235146 h 1095518"/>
                                    <a:gd name="connsiteX15" fmla="*/ 351413 w 1897305"/>
                                    <a:gd name="connsiteY15" fmla="*/ 38317 h 1095518"/>
                                    <a:gd name="connsiteX16" fmla="*/ 563723 w 1897305"/>
                                    <a:gd name="connsiteY16" fmla="*/ 180 h 1095518"/>
                                    <a:gd name="connsiteX17" fmla="*/ 699108 w 1897305"/>
                                    <a:gd name="connsiteY17" fmla="*/ 23133 h 1095518"/>
                                    <a:gd name="connsiteX18" fmla="*/ 820269 w 1897305"/>
                                    <a:gd name="connsiteY18" fmla="*/ 73461 h 1095518"/>
                                    <a:gd name="connsiteX19" fmla="*/ 936130 w 1897305"/>
                                    <a:gd name="connsiteY19" fmla="*/ 152720 h 1095518"/>
                                    <a:gd name="connsiteX20" fmla="*/ 953147 w 1897305"/>
                                    <a:gd name="connsiteY20" fmla="*/ 164104 h 1095518"/>
                                    <a:gd name="connsiteX0" fmla="*/ 953147 w 1897305"/>
                                    <a:gd name="connsiteY0" fmla="*/ 164104 h 1095518"/>
                                    <a:gd name="connsiteX1" fmla="*/ 1243740 w 1897305"/>
                                    <a:gd name="connsiteY1" fmla="*/ 4695 h 1095518"/>
                                    <a:gd name="connsiteX2" fmla="*/ 1632904 w 1897305"/>
                                    <a:gd name="connsiteY2" fmla="*/ 74372 h 1095518"/>
                                    <a:gd name="connsiteX3" fmla="*/ 1869041 w 1897305"/>
                                    <a:gd name="connsiteY3" fmla="*/ 380847 h 1095518"/>
                                    <a:gd name="connsiteX4" fmla="*/ 1874065 w 1897305"/>
                                    <a:gd name="connsiteY4" fmla="*/ 717467 h 1095518"/>
                                    <a:gd name="connsiteX5" fmla="*/ 1698219 w 1897305"/>
                                    <a:gd name="connsiteY5" fmla="*/ 958627 h 1095518"/>
                                    <a:gd name="connsiteX6" fmla="*/ 1448474 w 1897305"/>
                                    <a:gd name="connsiteY6" fmla="*/ 1083393 h 1095518"/>
                                    <a:gd name="connsiteX7" fmla="*/ 1148701 w 1897305"/>
                                    <a:gd name="connsiteY7" fmla="*/ 1059530 h 1095518"/>
                                    <a:gd name="connsiteX8" fmla="*/ 954641 w 1897305"/>
                                    <a:gd name="connsiteY8" fmla="*/ 938530 h 1095518"/>
                                    <a:gd name="connsiteX9" fmla="*/ 894351 w 1897305"/>
                                    <a:gd name="connsiteY9" fmla="*/ 983748 h 1095518"/>
                                    <a:gd name="connsiteX10" fmla="*/ 670035 w 1897305"/>
                                    <a:gd name="connsiteY10" fmla="*/ 1083935 h 1095518"/>
                                    <a:gd name="connsiteX11" fmla="*/ 317691 w 1897305"/>
                                    <a:gd name="connsiteY11" fmla="*/ 1051290 h 1095518"/>
                                    <a:gd name="connsiteX12" fmla="*/ 95507 w 1897305"/>
                                    <a:gd name="connsiteY12" fmla="*/ 853119 h 1095518"/>
                                    <a:gd name="connsiteX13" fmla="*/ 47 w 1897305"/>
                                    <a:gd name="connsiteY13" fmla="*/ 551669 h 1095518"/>
                                    <a:gd name="connsiteX14" fmla="*/ 105555 w 1897305"/>
                                    <a:gd name="connsiteY14" fmla="*/ 235146 h 1095518"/>
                                    <a:gd name="connsiteX15" fmla="*/ 351413 w 1897305"/>
                                    <a:gd name="connsiteY15" fmla="*/ 38317 h 1095518"/>
                                    <a:gd name="connsiteX16" fmla="*/ 563723 w 1897305"/>
                                    <a:gd name="connsiteY16" fmla="*/ 180 h 1095518"/>
                                    <a:gd name="connsiteX17" fmla="*/ 699108 w 1897305"/>
                                    <a:gd name="connsiteY17" fmla="*/ 23133 h 1095518"/>
                                    <a:gd name="connsiteX18" fmla="*/ 820269 w 1897305"/>
                                    <a:gd name="connsiteY18" fmla="*/ 73461 h 1095518"/>
                                    <a:gd name="connsiteX19" fmla="*/ 936130 w 1897305"/>
                                    <a:gd name="connsiteY19" fmla="*/ 152720 h 1095518"/>
                                    <a:gd name="connsiteX20" fmla="*/ 953147 w 1897305"/>
                                    <a:gd name="connsiteY20" fmla="*/ 164104 h 1095518"/>
                                    <a:gd name="connsiteX0" fmla="*/ 953147 w 1897305"/>
                                    <a:gd name="connsiteY0" fmla="*/ 164104 h 1095518"/>
                                    <a:gd name="connsiteX1" fmla="*/ 1243740 w 1897305"/>
                                    <a:gd name="connsiteY1" fmla="*/ 4695 h 1095518"/>
                                    <a:gd name="connsiteX2" fmla="*/ 1632904 w 1897305"/>
                                    <a:gd name="connsiteY2" fmla="*/ 74372 h 1095518"/>
                                    <a:gd name="connsiteX3" fmla="*/ 1869041 w 1897305"/>
                                    <a:gd name="connsiteY3" fmla="*/ 380847 h 1095518"/>
                                    <a:gd name="connsiteX4" fmla="*/ 1874065 w 1897305"/>
                                    <a:gd name="connsiteY4" fmla="*/ 717467 h 1095518"/>
                                    <a:gd name="connsiteX5" fmla="*/ 1698219 w 1897305"/>
                                    <a:gd name="connsiteY5" fmla="*/ 958627 h 1095518"/>
                                    <a:gd name="connsiteX6" fmla="*/ 1448474 w 1897305"/>
                                    <a:gd name="connsiteY6" fmla="*/ 1083393 h 1095518"/>
                                    <a:gd name="connsiteX7" fmla="*/ 1148701 w 1897305"/>
                                    <a:gd name="connsiteY7" fmla="*/ 1059530 h 1095518"/>
                                    <a:gd name="connsiteX8" fmla="*/ 954641 w 1897305"/>
                                    <a:gd name="connsiteY8" fmla="*/ 938530 h 1095518"/>
                                    <a:gd name="connsiteX9" fmla="*/ 894351 w 1897305"/>
                                    <a:gd name="connsiteY9" fmla="*/ 983748 h 1095518"/>
                                    <a:gd name="connsiteX10" fmla="*/ 670035 w 1897305"/>
                                    <a:gd name="connsiteY10" fmla="*/ 1083935 h 1095518"/>
                                    <a:gd name="connsiteX11" fmla="*/ 317691 w 1897305"/>
                                    <a:gd name="connsiteY11" fmla="*/ 1051290 h 1095518"/>
                                    <a:gd name="connsiteX12" fmla="*/ 95507 w 1897305"/>
                                    <a:gd name="connsiteY12" fmla="*/ 853119 h 1095518"/>
                                    <a:gd name="connsiteX13" fmla="*/ 47 w 1897305"/>
                                    <a:gd name="connsiteY13" fmla="*/ 551669 h 1095518"/>
                                    <a:gd name="connsiteX14" fmla="*/ 105555 w 1897305"/>
                                    <a:gd name="connsiteY14" fmla="*/ 235146 h 1095518"/>
                                    <a:gd name="connsiteX15" fmla="*/ 351413 w 1897305"/>
                                    <a:gd name="connsiteY15" fmla="*/ 38317 h 1095518"/>
                                    <a:gd name="connsiteX16" fmla="*/ 563723 w 1897305"/>
                                    <a:gd name="connsiteY16" fmla="*/ 180 h 1095518"/>
                                    <a:gd name="connsiteX17" fmla="*/ 699108 w 1897305"/>
                                    <a:gd name="connsiteY17" fmla="*/ 23133 h 1095518"/>
                                    <a:gd name="connsiteX18" fmla="*/ 820269 w 1897305"/>
                                    <a:gd name="connsiteY18" fmla="*/ 73461 h 1095518"/>
                                    <a:gd name="connsiteX19" fmla="*/ 948543 w 1897305"/>
                                    <a:gd name="connsiteY19" fmla="*/ 167203 h 1095518"/>
                                    <a:gd name="connsiteX20" fmla="*/ 953147 w 1897305"/>
                                    <a:gd name="connsiteY20" fmla="*/ 164104 h 1095518"/>
                                    <a:gd name="connsiteX0" fmla="*/ 953147 w 1897305"/>
                                    <a:gd name="connsiteY0" fmla="*/ 164104 h 1095518"/>
                                    <a:gd name="connsiteX1" fmla="*/ 1229257 w 1897305"/>
                                    <a:gd name="connsiteY1" fmla="*/ 19178 h 1095518"/>
                                    <a:gd name="connsiteX2" fmla="*/ 1632904 w 1897305"/>
                                    <a:gd name="connsiteY2" fmla="*/ 74372 h 1095518"/>
                                    <a:gd name="connsiteX3" fmla="*/ 1869041 w 1897305"/>
                                    <a:gd name="connsiteY3" fmla="*/ 380847 h 1095518"/>
                                    <a:gd name="connsiteX4" fmla="*/ 1874065 w 1897305"/>
                                    <a:gd name="connsiteY4" fmla="*/ 717467 h 1095518"/>
                                    <a:gd name="connsiteX5" fmla="*/ 1698219 w 1897305"/>
                                    <a:gd name="connsiteY5" fmla="*/ 958627 h 1095518"/>
                                    <a:gd name="connsiteX6" fmla="*/ 1448474 w 1897305"/>
                                    <a:gd name="connsiteY6" fmla="*/ 1083393 h 1095518"/>
                                    <a:gd name="connsiteX7" fmla="*/ 1148701 w 1897305"/>
                                    <a:gd name="connsiteY7" fmla="*/ 1059530 h 1095518"/>
                                    <a:gd name="connsiteX8" fmla="*/ 954641 w 1897305"/>
                                    <a:gd name="connsiteY8" fmla="*/ 938530 h 1095518"/>
                                    <a:gd name="connsiteX9" fmla="*/ 894351 w 1897305"/>
                                    <a:gd name="connsiteY9" fmla="*/ 983748 h 1095518"/>
                                    <a:gd name="connsiteX10" fmla="*/ 670035 w 1897305"/>
                                    <a:gd name="connsiteY10" fmla="*/ 1083935 h 1095518"/>
                                    <a:gd name="connsiteX11" fmla="*/ 317691 w 1897305"/>
                                    <a:gd name="connsiteY11" fmla="*/ 1051290 h 1095518"/>
                                    <a:gd name="connsiteX12" fmla="*/ 95507 w 1897305"/>
                                    <a:gd name="connsiteY12" fmla="*/ 853119 h 1095518"/>
                                    <a:gd name="connsiteX13" fmla="*/ 47 w 1897305"/>
                                    <a:gd name="connsiteY13" fmla="*/ 551669 h 1095518"/>
                                    <a:gd name="connsiteX14" fmla="*/ 105555 w 1897305"/>
                                    <a:gd name="connsiteY14" fmla="*/ 235146 h 1095518"/>
                                    <a:gd name="connsiteX15" fmla="*/ 351413 w 1897305"/>
                                    <a:gd name="connsiteY15" fmla="*/ 38317 h 1095518"/>
                                    <a:gd name="connsiteX16" fmla="*/ 563723 w 1897305"/>
                                    <a:gd name="connsiteY16" fmla="*/ 180 h 1095518"/>
                                    <a:gd name="connsiteX17" fmla="*/ 699108 w 1897305"/>
                                    <a:gd name="connsiteY17" fmla="*/ 23133 h 1095518"/>
                                    <a:gd name="connsiteX18" fmla="*/ 820269 w 1897305"/>
                                    <a:gd name="connsiteY18" fmla="*/ 73461 h 1095518"/>
                                    <a:gd name="connsiteX19" fmla="*/ 948543 w 1897305"/>
                                    <a:gd name="connsiteY19" fmla="*/ 167203 h 1095518"/>
                                    <a:gd name="connsiteX20" fmla="*/ 953147 w 1897305"/>
                                    <a:gd name="connsiteY20" fmla="*/ 164104 h 1095518"/>
                                    <a:gd name="connsiteX0" fmla="*/ 953147 w 1897305"/>
                                    <a:gd name="connsiteY0" fmla="*/ 164104 h 1095518"/>
                                    <a:gd name="connsiteX1" fmla="*/ 1229257 w 1897305"/>
                                    <a:gd name="connsiteY1" fmla="*/ 19178 h 1095518"/>
                                    <a:gd name="connsiteX2" fmla="*/ 1632904 w 1897305"/>
                                    <a:gd name="connsiteY2" fmla="*/ 74372 h 1095518"/>
                                    <a:gd name="connsiteX3" fmla="*/ 1869041 w 1897305"/>
                                    <a:gd name="connsiteY3" fmla="*/ 380847 h 1095518"/>
                                    <a:gd name="connsiteX4" fmla="*/ 1874065 w 1897305"/>
                                    <a:gd name="connsiteY4" fmla="*/ 717467 h 1095518"/>
                                    <a:gd name="connsiteX5" fmla="*/ 1698219 w 1897305"/>
                                    <a:gd name="connsiteY5" fmla="*/ 958627 h 1095518"/>
                                    <a:gd name="connsiteX6" fmla="*/ 1448474 w 1897305"/>
                                    <a:gd name="connsiteY6" fmla="*/ 1083393 h 1095518"/>
                                    <a:gd name="connsiteX7" fmla="*/ 1148701 w 1897305"/>
                                    <a:gd name="connsiteY7" fmla="*/ 1059530 h 1095518"/>
                                    <a:gd name="connsiteX8" fmla="*/ 954641 w 1897305"/>
                                    <a:gd name="connsiteY8" fmla="*/ 938530 h 1095518"/>
                                    <a:gd name="connsiteX9" fmla="*/ 894351 w 1897305"/>
                                    <a:gd name="connsiteY9" fmla="*/ 983748 h 1095518"/>
                                    <a:gd name="connsiteX10" fmla="*/ 670035 w 1897305"/>
                                    <a:gd name="connsiteY10" fmla="*/ 1083935 h 1095518"/>
                                    <a:gd name="connsiteX11" fmla="*/ 317691 w 1897305"/>
                                    <a:gd name="connsiteY11" fmla="*/ 1051290 h 1095518"/>
                                    <a:gd name="connsiteX12" fmla="*/ 95507 w 1897305"/>
                                    <a:gd name="connsiteY12" fmla="*/ 853119 h 1095518"/>
                                    <a:gd name="connsiteX13" fmla="*/ 47 w 1897305"/>
                                    <a:gd name="connsiteY13" fmla="*/ 551669 h 1095518"/>
                                    <a:gd name="connsiteX14" fmla="*/ 105555 w 1897305"/>
                                    <a:gd name="connsiteY14" fmla="*/ 235146 h 1095518"/>
                                    <a:gd name="connsiteX15" fmla="*/ 351413 w 1897305"/>
                                    <a:gd name="connsiteY15" fmla="*/ 38317 h 1095518"/>
                                    <a:gd name="connsiteX16" fmla="*/ 563723 w 1897305"/>
                                    <a:gd name="connsiteY16" fmla="*/ 180 h 1095518"/>
                                    <a:gd name="connsiteX17" fmla="*/ 699108 w 1897305"/>
                                    <a:gd name="connsiteY17" fmla="*/ 23133 h 1095518"/>
                                    <a:gd name="connsiteX18" fmla="*/ 820269 w 1897305"/>
                                    <a:gd name="connsiteY18" fmla="*/ 73461 h 1095518"/>
                                    <a:gd name="connsiteX19" fmla="*/ 948543 w 1897305"/>
                                    <a:gd name="connsiteY19" fmla="*/ 167203 h 1095518"/>
                                    <a:gd name="connsiteX20" fmla="*/ 953147 w 1897305"/>
                                    <a:gd name="connsiteY20" fmla="*/ 164104 h 1095518"/>
                                    <a:gd name="connsiteX0" fmla="*/ 953147 w 1897305"/>
                                    <a:gd name="connsiteY0" fmla="*/ 164104 h 1095518"/>
                                    <a:gd name="connsiteX1" fmla="*/ 1229257 w 1897305"/>
                                    <a:gd name="connsiteY1" fmla="*/ 19178 h 1095518"/>
                                    <a:gd name="connsiteX2" fmla="*/ 1632904 w 1897305"/>
                                    <a:gd name="connsiteY2" fmla="*/ 74372 h 1095518"/>
                                    <a:gd name="connsiteX3" fmla="*/ 1869041 w 1897305"/>
                                    <a:gd name="connsiteY3" fmla="*/ 380847 h 1095518"/>
                                    <a:gd name="connsiteX4" fmla="*/ 1874065 w 1897305"/>
                                    <a:gd name="connsiteY4" fmla="*/ 717467 h 1095518"/>
                                    <a:gd name="connsiteX5" fmla="*/ 1698219 w 1897305"/>
                                    <a:gd name="connsiteY5" fmla="*/ 958627 h 1095518"/>
                                    <a:gd name="connsiteX6" fmla="*/ 1448474 w 1897305"/>
                                    <a:gd name="connsiteY6" fmla="*/ 1083393 h 1095518"/>
                                    <a:gd name="connsiteX7" fmla="*/ 1148701 w 1897305"/>
                                    <a:gd name="connsiteY7" fmla="*/ 1059530 h 1095518"/>
                                    <a:gd name="connsiteX8" fmla="*/ 954641 w 1897305"/>
                                    <a:gd name="connsiteY8" fmla="*/ 938530 h 1095518"/>
                                    <a:gd name="connsiteX9" fmla="*/ 894351 w 1897305"/>
                                    <a:gd name="connsiteY9" fmla="*/ 983748 h 1095518"/>
                                    <a:gd name="connsiteX10" fmla="*/ 670035 w 1897305"/>
                                    <a:gd name="connsiteY10" fmla="*/ 1083935 h 1095518"/>
                                    <a:gd name="connsiteX11" fmla="*/ 317691 w 1897305"/>
                                    <a:gd name="connsiteY11" fmla="*/ 1051290 h 1095518"/>
                                    <a:gd name="connsiteX12" fmla="*/ 95507 w 1897305"/>
                                    <a:gd name="connsiteY12" fmla="*/ 853119 h 1095518"/>
                                    <a:gd name="connsiteX13" fmla="*/ 47 w 1897305"/>
                                    <a:gd name="connsiteY13" fmla="*/ 551669 h 1095518"/>
                                    <a:gd name="connsiteX14" fmla="*/ 105555 w 1897305"/>
                                    <a:gd name="connsiteY14" fmla="*/ 235146 h 1095518"/>
                                    <a:gd name="connsiteX15" fmla="*/ 351413 w 1897305"/>
                                    <a:gd name="connsiteY15" fmla="*/ 38317 h 1095518"/>
                                    <a:gd name="connsiteX16" fmla="*/ 563723 w 1897305"/>
                                    <a:gd name="connsiteY16" fmla="*/ 180 h 1095518"/>
                                    <a:gd name="connsiteX17" fmla="*/ 699108 w 1897305"/>
                                    <a:gd name="connsiteY17" fmla="*/ 23133 h 1095518"/>
                                    <a:gd name="connsiteX18" fmla="*/ 820269 w 1897305"/>
                                    <a:gd name="connsiteY18" fmla="*/ 73461 h 1095518"/>
                                    <a:gd name="connsiteX19" fmla="*/ 948543 w 1897305"/>
                                    <a:gd name="connsiteY19" fmla="*/ 167203 h 1095518"/>
                                    <a:gd name="connsiteX20" fmla="*/ 953147 w 1897305"/>
                                    <a:gd name="connsiteY20" fmla="*/ 164104 h 1095518"/>
                                    <a:gd name="connsiteX0" fmla="*/ 953147 w 1897305"/>
                                    <a:gd name="connsiteY0" fmla="*/ 164104 h 1095518"/>
                                    <a:gd name="connsiteX1" fmla="*/ 1229257 w 1897305"/>
                                    <a:gd name="connsiteY1" fmla="*/ 19178 h 1095518"/>
                                    <a:gd name="connsiteX2" fmla="*/ 1632904 w 1897305"/>
                                    <a:gd name="connsiteY2" fmla="*/ 74372 h 1095518"/>
                                    <a:gd name="connsiteX3" fmla="*/ 1869041 w 1897305"/>
                                    <a:gd name="connsiteY3" fmla="*/ 380847 h 1095518"/>
                                    <a:gd name="connsiteX4" fmla="*/ 1874065 w 1897305"/>
                                    <a:gd name="connsiteY4" fmla="*/ 717467 h 1095518"/>
                                    <a:gd name="connsiteX5" fmla="*/ 1698219 w 1897305"/>
                                    <a:gd name="connsiteY5" fmla="*/ 958627 h 1095518"/>
                                    <a:gd name="connsiteX6" fmla="*/ 1448474 w 1897305"/>
                                    <a:gd name="connsiteY6" fmla="*/ 1083393 h 1095518"/>
                                    <a:gd name="connsiteX7" fmla="*/ 1148701 w 1897305"/>
                                    <a:gd name="connsiteY7" fmla="*/ 1059530 h 1095518"/>
                                    <a:gd name="connsiteX8" fmla="*/ 954641 w 1897305"/>
                                    <a:gd name="connsiteY8" fmla="*/ 938530 h 1095518"/>
                                    <a:gd name="connsiteX9" fmla="*/ 894351 w 1897305"/>
                                    <a:gd name="connsiteY9" fmla="*/ 983748 h 1095518"/>
                                    <a:gd name="connsiteX10" fmla="*/ 670035 w 1897305"/>
                                    <a:gd name="connsiteY10" fmla="*/ 1083935 h 1095518"/>
                                    <a:gd name="connsiteX11" fmla="*/ 317691 w 1897305"/>
                                    <a:gd name="connsiteY11" fmla="*/ 1051290 h 1095518"/>
                                    <a:gd name="connsiteX12" fmla="*/ 95507 w 1897305"/>
                                    <a:gd name="connsiteY12" fmla="*/ 853119 h 1095518"/>
                                    <a:gd name="connsiteX13" fmla="*/ 47 w 1897305"/>
                                    <a:gd name="connsiteY13" fmla="*/ 551669 h 1095518"/>
                                    <a:gd name="connsiteX14" fmla="*/ 105555 w 1897305"/>
                                    <a:gd name="connsiteY14" fmla="*/ 235146 h 1095518"/>
                                    <a:gd name="connsiteX15" fmla="*/ 351413 w 1897305"/>
                                    <a:gd name="connsiteY15" fmla="*/ 38317 h 1095518"/>
                                    <a:gd name="connsiteX16" fmla="*/ 563723 w 1897305"/>
                                    <a:gd name="connsiteY16" fmla="*/ 180 h 1095518"/>
                                    <a:gd name="connsiteX17" fmla="*/ 699108 w 1897305"/>
                                    <a:gd name="connsiteY17" fmla="*/ 23133 h 1095518"/>
                                    <a:gd name="connsiteX18" fmla="*/ 820269 w 1897305"/>
                                    <a:gd name="connsiteY18" fmla="*/ 73461 h 1095518"/>
                                    <a:gd name="connsiteX19" fmla="*/ 948543 w 1897305"/>
                                    <a:gd name="connsiteY19" fmla="*/ 167203 h 1095518"/>
                                    <a:gd name="connsiteX20" fmla="*/ 953147 w 1897305"/>
                                    <a:gd name="connsiteY20" fmla="*/ 164104 h 1095518"/>
                                    <a:gd name="connsiteX0" fmla="*/ 953147 w 1897305"/>
                                    <a:gd name="connsiteY0" fmla="*/ 164104 h 1095518"/>
                                    <a:gd name="connsiteX1" fmla="*/ 1068540 w 1897305"/>
                                    <a:gd name="connsiteY1" fmla="*/ 76172 h 1095518"/>
                                    <a:gd name="connsiteX2" fmla="*/ 1229257 w 1897305"/>
                                    <a:gd name="connsiteY2" fmla="*/ 19178 h 1095518"/>
                                    <a:gd name="connsiteX3" fmla="*/ 1632904 w 1897305"/>
                                    <a:gd name="connsiteY3" fmla="*/ 74372 h 1095518"/>
                                    <a:gd name="connsiteX4" fmla="*/ 1869041 w 1897305"/>
                                    <a:gd name="connsiteY4" fmla="*/ 380847 h 1095518"/>
                                    <a:gd name="connsiteX5" fmla="*/ 1874065 w 1897305"/>
                                    <a:gd name="connsiteY5" fmla="*/ 717467 h 1095518"/>
                                    <a:gd name="connsiteX6" fmla="*/ 1698219 w 1897305"/>
                                    <a:gd name="connsiteY6" fmla="*/ 958627 h 1095518"/>
                                    <a:gd name="connsiteX7" fmla="*/ 1448474 w 1897305"/>
                                    <a:gd name="connsiteY7" fmla="*/ 1083393 h 1095518"/>
                                    <a:gd name="connsiteX8" fmla="*/ 1148701 w 1897305"/>
                                    <a:gd name="connsiteY8" fmla="*/ 1059530 h 1095518"/>
                                    <a:gd name="connsiteX9" fmla="*/ 954641 w 1897305"/>
                                    <a:gd name="connsiteY9" fmla="*/ 938530 h 1095518"/>
                                    <a:gd name="connsiteX10" fmla="*/ 894351 w 1897305"/>
                                    <a:gd name="connsiteY10" fmla="*/ 983748 h 1095518"/>
                                    <a:gd name="connsiteX11" fmla="*/ 670035 w 1897305"/>
                                    <a:gd name="connsiteY11" fmla="*/ 1083935 h 1095518"/>
                                    <a:gd name="connsiteX12" fmla="*/ 317691 w 1897305"/>
                                    <a:gd name="connsiteY12" fmla="*/ 1051290 h 1095518"/>
                                    <a:gd name="connsiteX13" fmla="*/ 95507 w 1897305"/>
                                    <a:gd name="connsiteY13" fmla="*/ 853119 h 1095518"/>
                                    <a:gd name="connsiteX14" fmla="*/ 47 w 1897305"/>
                                    <a:gd name="connsiteY14" fmla="*/ 551669 h 1095518"/>
                                    <a:gd name="connsiteX15" fmla="*/ 105555 w 1897305"/>
                                    <a:gd name="connsiteY15" fmla="*/ 235146 h 1095518"/>
                                    <a:gd name="connsiteX16" fmla="*/ 351413 w 1897305"/>
                                    <a:gd name="connsiteY16" fmla="*/ 38317 h 1095518"/>
                                    <a:gd name="connsiteX17" fmla="*/ 563723 w 1897305"/>
                                    <a:gd name="connsiteY17" fmla="*/ 180 h 1095518"/>
                                    <a:gd name="connsiteX18" fmla="*/ 699108 w 1897305"/>
                                    <a:gd name="connsiteY18" fmla="*/ 23133 h 1095518"/>
                                    <a:gd name="connsiteX19" fmla="*/ 820269 w 1897305"/>
                                    <a:gd name="connsiteY19" fmla="*/ 73461 h 1095518"/>
                                    <a:gd name="connsiteX20" fmla="*/ 948543 w 1897305"/>
                                    <a:gd name="connsiteY20" fmla="*/ 167203 h 1095518"/>
                                    <a:gd name="connsiteX21" fmla="*/ 953147 w 1897305"/>
                                    <a:gd name="connsiteY21" fmla="*/ 164104 h 1095518"/>
                                    <a:gd name="connsiteX0" fmla="*/ 953147 w 1897305"/>
                                    <a:gd name="connsiteY0" fmla="*/ 164104 h 1095518"/>
                                    <a:gd name="connsiteX1" fmla="*/ 1068540 w 1897305"/>
                                    <a:gd name="connsiteY1" fmla="*/ 76172 h 1095518"/>
                                    <a:gd name="connsiteX2" fmla="*/ 1229257 w 1897305"/>
                                    <a:gd name="connsiteY2" fmla="*/ 19178 h 1095518"/>
                                    <a:gd name="connsiteX3" fmla="*/ 1376810 w 1897305"/>
                                    <a:gd name="connsiteY3" fmla="*/ 4695 h 1095518"/>
                                    <a:gd name="connsiteX4" fmla="*/ 1632904 w 1897305"/>
                                    <a:gd name="connsiteY4" fmla="*/ 74372 h 1095518"/>
                                    <a:gd name="connsiteX5" fmla="*/ 1869041 w 1897305"/>
                                    <a:gd name="connsiteY5" fmla="*/ 380847 h 1095518"/>
                                    <a:gd name="connsiteX6" fmla="*/ 1874065 w 1897305"/>
                                    <a:gd name="connsiteY6" fmla="*/ 717467 h 1095518"/>
                                    <a:gd name="connsiteX7" fmla="*/ 1698219 w 1897305"/>
                                    <a:gd name="connsiteY7" fmla="*/ 958627 h 1095518"/>
                                    <a:gd name="connsiteX8" fmla="*/ 1448474 w 1897305"/>
                                    <a:gd name="connsiteY8" fmla="*/ 1083393 h 1095518"/>
                                    <a:gd name="connsiteX9" fmla="*/ 1148701 w 1897305"/>
                                    <a:gd name="connsiteY9" fmla="*/ 1059530 h 1095518"/>
                                    <a:gd name="connsiteX10" fmla="*/ 954641 w 1897305"/>
                                    <a:gd name="connsiteY10" fmla="*/ 938530 h 1095518"/>
                                    <a:gd name="connsiteX11" fmla="*/ 894351 w 1897305"/>
                                    <a:gd name="connsiteY11" fmla="*/ 983748 h 1095518"/>
                                    <a:gd name="connsiteX12" fmla="*/ 670035 w 1897305"/>
                                    <a:gd name="connsiteY12" fmla="*/ 1083935 h 1095518"/>
                                    <a:gd name="connsiteX13" fmla="*/ 317691 w 1897305"/>
                                    <a:gd name="connsiteY13" fmla="*/ 1051290 h 1095518"/>
                                    <a:gd name="connsiteX14" fmla="*/ 95507 w 1897305"/>
                                    <a:gd name="connsiteY14" fmla="*/ 853119 h 1095518"/>
                                    <a:gd name="connsiteX15" fmla="*/ 47 w 1897305"/>
                                    <a:gd name="connsiteY15" fmla="*/ 551669 h 1095518"/>
                                    <a:gd name="connsiteX16" fmla="*/ 105555 w 1897305"/>
                                    <a:gd name="connsiteY16" fmla="*/ 235146 h 1095518"/>
                                    <a:gd name="connsiteX17" fmla="*/ 351413 w 1897305"/>
                                    <a:gd name="connsiteY17" fmla="*/ 38317 h 1095518"/>
                                    <a:gd name="connsiteX18" fmla="*/ 563723 w 1897305"/>
                                    <a:gd name="connsiteY18" fmla="*/ 180 h 1095518"/>
                                    <a:gd name="connsiteX19" fmla="*/ 699108 w 1897305"/>
                                    <a:gd name="connsiteY19" fmla="*/ 23133 h 1095518"/>
                                    <a:gd name="connsiteX20" fmla="*/ 820269 w 1897305"/>
                                    <a:gd name="connsiteY20" fmla="*/ 73461 h 1095518"/>
                                    <a:gd name="connsiteX21" fmla="*/ 948543 w 1897305"/>
                                    <a:gd name="connsiteY21" fmla="*/ 167203 h 1095518"/>
                                    <a:gd name="connsiteX22" fmla="*/ 953147 w 1897305"/>
                                    <a:gd name="connsiteY22" fmla="*/ 164104 h 1095518"/>
                                    <a:gd name="connsiteX0" fmla="*/ 953147 w 1897305"/>
                                    <a:gd name="connsiteY0" fmla="*/ 164104 h 1095518"/>
                                    <a:gd name="connsiteX1" fmla="*/ 1068540 w 1897305"/>
                                    <a:gd name="connsiteY1" fmla="*/ 76172 h 1095518"/>
                                    <a:gd name="connsiteX2" fmla="*/ 1229257 w 1897305"/>
                                    <a:gd name="connsiteY2" fmla="*/ 19178 h 1095518"/>
                                    <a:gd name="connsiteX3" fmla="*/ 1376810 w 1897305"/>
                                    <a:gd name="connsiteY3" fmla="*/ 4695 h 1095518"/>
                                    <a:gd name="connsiteX4" fmla="*/ 1632904 w 1897305"/>
                                    <a:gd name="connsiteY4" fmla="*/ 74372 h 1095518"/>
                                    <a:gd name="connsiteX5" fmla="*/ 1869041 w 1897305"/>
                                    <a:gd name="connsiteY5" fmla="*/ 380847 h 1095518"/>
                                    <a:gd name="connsiteX6" fmla="*/ 1874065 w 1897305"/>
                                    <a:gd name="connsiteY6" fmla="*/ 717467 h 1095518"/>
                                    <a:gd name="connsiteX7" fmla="*/ 1698219 w 1897305"/>
                                    <a:gd name="connsiteY7" fmla="*/ 958627 h 1095518"/>
                                    <a:gd name="connsiteX8" fmla="*/ 1448474 w 1897305"/>
                                    <a:gd name="connsiteY8" fmla="*/ 1083393 h 1095518"/>
                                    <a:gd name="connsiteX9" fmla="*/ 1148701 w 1897305"/>
                                    <a:gd name="connsiteY9" fmla="*/ 1059530 h 1095518"/>
                                    <a:gd name="connsiteX10" fmla="*/ 954641 w 1897305"/>
                                    <a:gd name="connsiteY10" fmla="*/ 938530 h 1095518"/>
                                    <a:gd name="connsiteX11" fmla="*/ 894351 w 1897305"/>
                                    <a:gd name="connsiteY11" fmla="*/ 983748 h 1095518"/>
                                    <a:gd name="connsiteX12" fmla="*/ 670035 w 1897305"/>
                                    <a:gd name="connsiteY12" fmla="*/ 1083935 h 1095518"/>
                                    <a:gd name="connsiteX13" fmla="*/ 317691 w 1897305"/>
                                    <a:gd name="connsiteY13" fmla="*/ 1051290 h 1095518"/>
                                    <a:gd name="connsiteX14" fmla="*/ 95507 w 1897305"/>
                                    <a:gd name="connsiteY14" fmla="*/ 853119 h 1095518"/>
                                    <a:gd name="connsiteX15" fmla="*/ 47 w 1897305"/>
                                    <a:gd name="connsiteY15" fmla="*/ 551669 h 1095518"/>
                                    <a:gd name="connsiteX16" fmla="*/ 105555 w 1897305"/>
                                    <a:gd name="connsiteY16" fmla="*/ 235146 h 1095518"/>
                                    <a:gd name="connsiteX17" fmla="*/ 351413 w 1897305"/>
                                    <a:gd name="connsiteY17" fmla="*/ 38317 h 1095518"/>
                                    <a:gd name="connsiteX18" fmla="*/ 563723 w 1897305"/>
                                    <a:gd name="connsiteY18" fmla="*/ 180 h 1095518"/>
                                    <a:gd name="connsiteX19" fmla="*/ 699108 w 1897305"/>
                                    <a:gd name="connsiteY19" fmla="*/ 23133 h 1095518"/>
                                    <a:gd name="connsiteX20" fmla="*/ 820269 w 1897305"/>
                                    <a:gd name="connsiteY20" fmla="*/ 73461 h 1095518"/>
                                    <a:gd name="connsiteX21" fmla="*/ 948543 w 1897305"/>
                                    <a:gd name="connsiteY21" fmla="*/ 167203 h 1095518"/>
                                    <a:gd name="connsiteX22" fmla="*/ 953147 w 1897305"/>
                                    <a:gd name="connsiteY22" fmla="*/ 164104 h 1095518"/>
                                    <a:gd name="connsiteX0" fmla="*/ 953147 w 1897699"/>
                                    <a:gd name="connsiteY0" fmla="*/ 164104 h 1095518"/>
                                    <a:gd name="connsiteX1" fmla="*/ 1068540 w 1897699"/>
                                    <a:gd name="connsiteY1" fmla="*/ 76172 h 1095518"/>
                                    <a:gd name="connsiteX2" fmla="*/ 1229257 w 1897699"/>
                                    <a:gd name="connsiteY2" fmla="*/ 19178 h 1095518"/>
                                    <a:gd name="connsiteX3" fmla="*/ 1376810 w 1897699"/>
                                    <a:gd name="connsiteY3" fmla="*/ 4695 h 1095518"/>
                                    <a:gd name="connsiteX4" fmla="*/ 1626697 w 1897699"/>
                                    <a:gd name="connsiteY4" fmla="*/ 84716 h 1095518"/>
                                    <a:gd name="connsiteX5" fmla="*/ 1869041 w 1897699"/>
                                    <a:gd name="connsiteY5" fmla="*/ 380847 h 1095518"/>
                                    <a:gd name="connsiteX6" fmla="*/ 1874065 w 1897699"/>
                                    <a:gd name="connsiteY6" fmla="*/ 717467 h 1095518"/>
                                    <a:gd name="connsiteX7" fmla="*/ 1698219 w 1897699"/>
                                    <a:gd name="connsiteY7" fmla="*/ 958627 h 1095518"/>
                                    <a:gd name="connsiteX8" fmla="*/ 1448474 w 1897699"/>
                                    <a:gd name="connsiteY8" fmla="*/ 1083393 h 1095518"/>
                                    <a:gd name="connsiteX9" fmla="*/ 1148701 w 1897699"/>
                                    <a:gd name="connsiteY9" fmla="*/ 1059530 h 1095518"/>
                                    <a:gd name="connsiteX10" fmla="*/ 954641 w 1897699"/>
                                    <a:gd name="connsiteY10" fmla="*/ 938530 h 1095518"/>
                                    <a:gd name="connsiteX11" fmla="*/ 894351 w 1897699"/>
                                    <a:gd name="connsiteY11" fmla="*/ 983748 h 1095518"/>
                                    <a:gd name="connsiteX12" fmla="*/ 670035 w 1897699"/>
                                    <a:gd name="connsiteY12" fmla="*/ 1083935 h 1095518"/>
                                    <a:gd name="connsiteX13" fmla="*/ 317691 w 1897699"/>
                                    <a:gd name="connsiteY13" fmla="*/ 1051290 h 1095518"/>
                                    <a:gd name="connsiteX14" fmla="*/ 95507 w 1897699"/>
                                    <a:gd name="connsiteY14" fmla="*/ 853119 h 1095518"/>
                                    <a:gd name="connsiteX15" fmla="*/ 47 w 1897699"/>
                                    <a:gd name="connsiteY15" fmla="*/ 551669 h 1095518"/>
                                    <a:gd name="connsiteX16" fmla="*/ 105555 w 1897699"/>
                                    <a:gd name="connsiteY16" fmla="*/ 235146 h 1095518"/>
                                    <a:gd name="connsiteX17" fmla="*/ 351413 w 1897699"/>
                                    <a:gd name="connsiteY17" fmla="*/ 38317 h 1095518"/>
                                    <a:gd name="connsiteX18" fmla="*/ 563723 w 1897699"/>
                                    <a:gd name="connsiteY18" fmla="*/ 180 h 1095518"/>
                                    <a:gd name="connsiteX19" fmla="*/ 699108 w 1897699"/>
                                    <a:gd name="connsiteY19" fmla="*/ 23133 h 1095518"/>
                                    <a:gd name="connsiteX20" fmla="*/ 820269 w 1897699"/>
                                    <a:gd name="connsiteY20" fmla="*/ 73461 h 1095518"/>
                                    <a:gd name="connsiteX21" fmla="*/ 948543 w 1897699"/>
                                    <a:gd name="connsiteY21" fmla="*/ 167203 h 1095518"/>
                                    <a:gd name="connsiteX22" fmla="*/ 953147 w 1897699"/>
                                    <a:gd name="connsiteY22" fmla="*/ 164104 h 1095518"/>
                                    <a:gd name="connsiteX0" fmla="*/ 953147 w 1897699"/>
                                    <a:gd name="connsiteY0" fmla="*/ 164104 h 1095518"/>
                                    <a:gd name="connsiteX1" fmla="*/ 1068540 w 1897699"/>
                                    <a:gd name="connsiteY1" fmla="*/ 76172 h 1095518"/>
                                    <a:gd name="connsiteX2" fmla="*/ 1229257 w 1897699"/>
                                    <a:gd name="connsiteY2" fmla="*/ 19178 h 1095518"/>
                                    <a:gd name="connsiteX3" fmla="*/ 1376810 w 1897699"/>
                                    <a:gd name="connsiteY3" fmla="*/ 4695 h 1095518"/>
                                    <a:gd name="connsiteX4" fmla="*/ 1626697 w 1897699"/>
                                    <a:gd name="connsiteY4" fmla="*/ 84716 h 1095518"/>
                                    <a:gd name="connsiteX5" fmla="*/ 1869041 w 1897699"/>
                                    <a:gd name="connsiteY5" fmla="*/ 380847 h 1095518"/>
                                    <a:gd name="connsiteX6" fmla="*/ 1874065 w 1897699"/>
                                    <a:gd name="connsiteY6" fmla="*/ 717467 h 1095518"/>
                                    <a:gd name="connsiteX7" fmla="*/ 1698219 w 1897699"/>
                                    <a:gd name="connsiteY7" fmla="*/ 958627 h 1095518"/>
                                    <a:gd name="connsiteX8" fmla="*/ 1448474 w 1897699"/>
                                    <a:gd name="connsiteY8" fmla="*/ 1083393 h 1095518"/>
                                    <a:gd name="connsiteX9" fmla="*/ 1148701 w 1897699"/>
                                    <a:gd name="connsiteY9" fmla="*/ 1059530 h 1095518"/>
                                    <a:gd name="connsiteX10" fmla="*/ 954641 w 1897699"/>
                                    <a:gd name="connsiteY10" fmla="*/ 938530 h 1095518"/>
                                    <a:gd name="connsiteX11" fmla="*/ 894351 w 1897699"/>
                                    <a:gd name="connsiteY11" fmla="*/ 983748 h 1095518"/>
                                    <a:gd name="connsiteX12" fmla="*/ 670035 w 1897699"/>
                                    <a:gd name="connsiteY12" fmla="*/ 1083935 h 1095518"/>
                                    <a:gd name="connsiteX13" fmla="*/ 317691 w 1897699"/>
                                    <a:gd name="connsiteY13" fmla="*/ 1051290 h 1095518"/>
                                    <a:gd name="connsiteX14" fmla="*/ 95507 w 1897699"/>
                                    <a:gd name="connsiteY14" fmla="*/ 853119 h 1095518"/>
                                    <a:gd name="connsiteX15" fmla="*/ 47 w 1897699"/>
                                    <a:gd name="connsiteY15" fmla="*/ 551669 h 1095518"/>
                                    <a:gd name="connsiteX16" fmla="*/ 105555 w 1897699"/>
                                    <a:gd name="connsiteY16" fmla="*/ 235146 h 1095518"/>
                                    <a:gd name="connsiteX17" fmla="*/ 351413 w 1897699"/>
                                    <a:gd name="connsiteY17" fmla="*/ 38317 h 1095518"/>
                                    <a:gd name="connsiteX18" fmla="*/ 563723 w 1897699"/>
                                    <a:gd name="connsiteY18" fmla="*/ 180 h 1095518"/>
                                    <a:gd name="connsiteX19" fmla="*/ 699108 w 1897699"/>
                                    <a:gd name="connsiteY19" fmla="*/ 23133 h 1095518"/>
                                    <a:gd name="connsiteX20" fmla="*/ 820269 w 1897699"/>
                                    <a:gd name="connsiteY20" fmla="*/ 73461 h 1095518"/>
                                    <a:gd name="connsiteX21" fmla="*/ 948543 w 1897699"/>
                                    <a:gd name="connsiteY21" fmla="*/ 167203 h 1095518"/>
                                    <a:gd name="connsiteX22" fmla="*/ 953147 w 1897699"/>
                                    <a:gd name="connsiteY22" fmla="*/ 164104 h 1095518"/>
                                    <a:gd name="connsiteX0" fmla="*/ 953147 w 1900156"/>
                                    <a:gd name="connsiteY0" fmla="*/ 164104 h 1095518"/>
                                    <a:gd name="connsiteX1" fmla="*/ 1068540 w 1900156"/>
                                    <a:gd name="connsiteY1" fmla="*/ 76172 h 1095518"/>
                                    <a:gd name="connsiteX2" fmla="*/ 1229257 w 1900156"/>
                                    <a:gd name="connsiteY2" fmla="*/ 19178 h 1095518"/>
                                    <a:gd name="connsiteX3" fmla="*/ 1376810 w 1900156"/>
                                    <a:gd name="connsiteY3" fmla="*/ 4695 h 1095518"/>
                                    <a:gd name="connsiteX4" fmla="*/ 1626697 w 1900156"/>
                                    <a:gd name="connsiteY4" fmla="*/ 84716 h 1095518"/>
                                    <a:gd name="connsiteX5" fmla="*/ 1873178 w 1900156"/>
                                    <a:gd name="connsiteY5" fmla="*/ 374641 h 1095518"/>
                                    <a:gd name="connsiteX6" fmla="*/ 1874065 w 1900156"/>
                                    <a:gd name="connsiteY6" fmla="*/ 717467 h 1095518"/>
                                    <a:gd name="connsiteX7" fmla="*/ 1698219 w 1900156"/>
                                    <a:gd name="connsiteY7" fmla="*/ 958627 h 1095518"/>
                                    <a:gd name="connsiteX8" fmla="*/ 1448474 w 1900156"/>
                                    <a:gd name="connsiteY8" fmla="*/ 1083393 h 1095518"/>
                                    <a:gd name="connsiteX9" fmla="*/ 1148701 w 1900156"/>
                                    <a:gd name="connsiteY9" fmla="*/ 1059530 h 1095518"/>
                                    <a:gd name="connsiteX10" fmla="*/ 954641 w 1900156"/>
                                    <a:gd name="connsiteY10" fmla="*/ 938530 h 1095518"/>
                                    <a:gd name="connsiteX11" fmla="*/ 894351 w 1900156"/>
                                    <a:gd name="connsiteY11" fmla="*/ 983748 h 1095518"/>
                                    <a:gd name="connsiteX12" fmla="*/ 670035 w 1900156"/>
                                    <a:gd name="connsiteY12" fmla="*/ 1083935 h 1095518"/>
                                    <a:gd name="connsiteX13" fmla="*/ 317691 w 1900156"/>
                                    <a:gd name="connsiteY13" fmla="*/ 1051290 h 1095518"/>
                                    <a:gd name="connsiteX14" fmla="*/ 95507 w 1900156"/>
                                    <a:gd name="connsiteY14" fmla="*/ 853119 h 1095518"/>
                                    <a:gd name="connsiteX15" fmla="*/ 47 w 1900156"/>
                                    <a:gd name="connsiteY15" fmla="*/ 551669 h 1095518"/>
                                    <a:gd name="connsiteX16" fmla="*/ 105555 w 1900156"/>
                                    <a:gd name="connsiteY16" fmla="*/ 235146 h 1095518"/>
                                    <a:gd name="connsiteX17" fmla="*/ 351413 w 1900156"/>
                                    <a:gd name="connsiteY17" fmla="*/ 38317 h 1095518"/>
                                    <a:gd name="connsiteX18" fmla="*/ 563723 w 1900156"/>
                                    <a:gd name="connsiteY18" fmla="*/ 180 h 1095518"/>
                                    <a:gd name="connsiteX19" fmla="*/ 699108 w 1900156"/>
                                    <a:gd name="connsiteY19" fmla="*/ 23133 h 1095518"/>
                                    <a:gd name="connsiteX20" fmla="*/ 820269 w 1900156"/>
                                    <a:gd name="connsiteY20" fmla="*/ 73461 h 1095518"/>
                                    <a:gd name="connsiteX21" fmla="*/ 948543 w 1900156"/>
                                    <a:gd name="connsiteY21" fmla="*/ 167203 h 1095518"/>
                                    <a:gd name="connsiteX22" fmla="*/ 953147 w 1900156"/>
                                    <a:gd name="connsiteY22" fmla="*/ 164104 h 1095518"/>
                                    <a:gd name="connsiteX0" fmla="*/ 953147 w 1893878"/>
                                    <a:gd name="connsiteY0" fmla="*/ 164104 h 1095518"/>
                                    <a:gd name="connsiteX1" fmla="*/ 1068540 w 1893878"/>
                                    <a:gd name="connsiteY1" fmla="*/ 76172 h 1095518"/>
                                    <a:gd name="connsiteX2" fmla="*/ 1229257 w 1893878"/>
                                    <a:gd name="connsiteY2" fmla="*/ 19178 h 1095518"/>
                                    <a:gd name="connsiteX3" fmla="*/ 1376810 w 1893878"/>
                                    <a:gd name="connsiteY3" fmla="*/ 4695 h 1095518"/>
                                    <a:gd name="connsiteX4" fmla="*/ 1626697 w 1893878"/>
                                    <a:gd name="connsiteY4" fmla="*/ 84716 h 1095518"/>
                                    <a:gd name="connsiteX5" fmla="*/ 1873178 w 1893878"/>
                                    <a:gd name="connsiteY5" fmla="*/ 374641 h 1095518"/>
                                    <a:gd name="connsiteX6" fmla="*/ 1874065 w 1893878"/>
                                    <a:gd name="connsiteY6" fmla="*/ 717467 h 1095518"/>
                                    <a:gd name="connsiteX7" fmla="*/ 1698219 w 1893878"/>
                                    <a:gd name="connsiteY7" fmla="*/ 958627 h 1095518"/>
                                    <a:gd name="connsiteX8" fmla="*/ 1448474 w 1893878"/>
                                    <a:gd name="connsiteY8" fmla="*/ 1083393 h 1095518"/>
                                    <a:gd name="connsiteX9" fmla="*/ 1148701 w 1893878"/>
                                    <a:gd name="connsiteY9" fmla="*/ 1059530 h 1095518"/>
                                    <a:gd name="connsiteX10" fmla="*/ 954641 w 1893878"/>
                                    <a:gd name="connsiteY10" fmla="*/ 938530 h 1095518"/>
                                    <a:gd name="connsiteX11" fmla="*/ 894351 w 1893878"/>
                                    <a:gd name="connsiteY11" fmla="*/ 983748 h 1095518"/>
                                    <a:gd name="connsiteX12" fmla="*/ 670035 w 1893878"/>
                                    <a:gd name="connsiteY12" fmla="*/ 1083935 h 1095518"/>
                                    <a:gd name="connsiteX13" fmla="*/ 317691 w 1893878"/>
                                    <a:gd name="connsiteY13" fmla="*/ 1051290 h 1095518"/>
                                    <a:gd name="connsiteX14" fmla="*/ 95507 w 1893878"/>
                                    <a:gd name="connsiteY14" fmla="*/ 853119 h 1095518"/>
                                    <a:gd name="connsiteX15" fmla="*/ 47 w 1893878"/>
                                    <a:gd name="connsiteY15" fmla="*/ 551669 h 1095518"/>
                                    <a:gd name="connsiteX16" fmla="*/ 105555 w 1893878"/>
                                    <a:gd name="connsiteY16" fmla="*/ 235146 h 1095518"/>
                                    <a:gd name="connsiteX17" fmla="*/ 351413 w 1893878"/>
                                    <a:gd name="connsiteY17" fmla="*/ 38317 h 1095518"/>
                                    <a:gd name="connsiteX18" fmla="*/ 563723 w 1893878"/>
                                    <a:gd name="connsiteY18" fmla="*/ 180 h 1095518"/>
                                    <a:gd name="connsiteX19" fmla="*/ 699108 w 1893878"/>
                                    <a:gd name="connsiteY19" fmla="*/ 23133 h 1095518"/>
                                    <a:gd name="connsiteX20" fmla="*/ 820269 w 1893878"/>
                                    <a:gd name="connsiteY20" fmla="*/ 73461 h 1095518"/>
                                    <a:gd name="connsiteX21" fmla="*/ 948543 w 1893878"/>
                                    <a:gd name="connsiteY21" fmla="*/ 167203 h 1095518"/>
                                    <a:gd name="connsiteX22" fmla="*/ 953147 w 1893878"/>
                                    <a:gd name="connsiteY22" fmla="*/ 164104 h 1095518"/>
                                    <a:gd name="connsiteX0" fmla="*/ 953147 w 1889949"/>
                                    <a:gd name="connsiteY0" fmla="*/ 164104 h 1095518"/>
                                    <a:gd name="connsiteX1" fmla="*/ 1068540 w 1889949"/>
                                    <a:gd name="connsiteY1" fmla="*/ 76172 h 1095518"/>
                                    <a:gd name="connsiteX2" fmla="*/ 1229257 w 1889949"/>
                                    <a:gd name="connsiteY2" fmla="*/ 19178 h 1095518"/>
                                    <a:gd name="connsiteX3" fmla="*/ 1376810 w 1889949"/>
                                    <a:gd name="connsiteY3" fmla="*/ 4695 h 1095518"/>
                                    <a:gd name="connsiteX4" fmla="*/ 1626697 w 1889949"/>
                                    <a:gd name="connsiteY4" fmla="*/ 84716 h 1095518"/>
                                    <a:gd name="connsiteX5" fmla="*/ 1864903 w 1889949"/>
                                    <a:gd name="connsiteY5" fmla="*/ 384985 h 1095518"/>
                                    <a:gd name="connsiteX6" fmla="*/ 1874065 w 1889949"/>
                                    <a:gd name="connsiteY6" fmla="*/ 717467 h 1095518"/>
                                    <a:gd name="connsiteX7" fmla="*/ 1698219 w 1889949"/>
                                    <a:gd name="connsiteY7" fmla="*/ 958627 h 1095518"/>
                                    <a:gd name="connsiteX8" fmla="*/ 1448474 w 1889949"/>
                                    <a:gd name="connsiteY8" fmla="*/ 1083393 h 1095518"/>
                                    <a:gd name="connsiteX9" fmla="*/ 1148701 w 1889949"/>
                                    <a:gd name="connsiteY9" fmla="*/ 1059530 h 1095518"/>
                                    <a:gd name="connsiteX10" fmla="*/ 954641 w 1889949"/>
                                    <a:gd name="connsiteY10" fmla="*/ 938530 h 1095518"/>
                                    <a:gd name="connsiteX11" fmla="*/ 894351 w 1889949"/>
                                    <a:gd name="connsiteY11" fmla="*/ 983748 h 1095518"/>
                                    <a:gd name="connsiteX12" fmla="*/ 670035 w 1889949"/>
                                    <a:gd name="connsiteY12" fmla="*/ 1083935 h 1095518"/>
                                    <a:gd name="connsiteX13" fmla="*/ 317691 w 1889949"/>
                                    <a:gd name="connsiteY13" fmla="*/ 1051290 h 1095518"/>
                                    <a:gd name="connsiteX14" fmla="*/ 95507 w 1889949"/>
                                    <a:gd name="connsiteY14" fmla="*/ 853119 h 1095518"/>
                                    <a:gd name="connsiteX15" fmla="*/ 47 w 1889949"/>
                                    <a:gd name="connsiteY15" fmla="*/ 551669 h 1095518"/>
                                    <a:gd name="connsiteX16" fmla="*/ 105555 w 1889949"/>
                                    <a:gd name="connsiteY16" fmla="*/ 235146 h 1095518"/>
                                    <a:gd name="connsiteX17" fmla="*/ 351413 w 1889949"/>
                                    <a:gd name="connsiteY17" fmla="*/ 38317 h 1095518"/>
                                    <a:gd name="connsiteX18" fmla="*/ 563723 w 1889949"/>
                                    <a:gd name="connsiteY18" fmla="*/ 180 h 1095518"/>
                                    <a:gd name="connsiteX19" fmla="*/ 699108 w 1889949"/>
                                    <a:gd name="connsiteY19" fmla="*/ 23133 h 1095518"/>
                                    <a:gd name="connsiteX20" fmla="*/ 820269 w 1889949"/>
                                    <a:gd name="connsiteY20" fmla="*/ 73461 h 1095518"/>
                                    <a:gd name="connsiteX21" fmla="*/ 948543 w 1889949"/>
                                    <a:gd name="connsiteY21" fmla="*/ 167203 h 1095518"/>
                                    <a:gd name="connsiteX22" fmla="*/ 953147 w 1889949"/>
                                    <a:gd name="connsiteY22" fmla="*/ 164104 h 1095518"/>
                                    <a:gd name="connsiteX0" fmla="*/ 953147 w 1889949"/>
                                    <a:gd name="connsiteY0" fmla="*/ 164104 h 1095518"/>
                                    <a:gd name="connsiteX1" fmla="*/ 1068540 w 1889949"/>
                                    <a:gd name="connsiteY1" fmla="*/ 76172 h 1095518"/>
                                    <a:gd name="connsiteX2" fmla="*/ 1229257 w 1889949"/>
                                    <a:gd name="connsiteY2" fmla="*/ 19178 h 1095518"/>
                                    <a:gd name="connsiteX3" fmla="*/ 1376810 w 1889949"/>
                                    <a:gd name="connsiteY3" fmla="*/ 4695 h 1095518"/>
                                    <a:gd name="connsiteX4" fmla="*/ 1626697 w 1889949"/>
                                    <a:gd name="connsiteY4" fmla="*/ 84716 h 1095518"/>
                                    <a:gd name="connsiteX5" fmla="*/ 1864903 w 1889949"/>
                                    <a:gd name="connsiteY5" fmla="*/ 384985 h 1095518"/>
                                    <a:gd name="connsiteX6" fmla="*/ 1874065 w 1889949"/>
                                    <a:gd name="connsiteY6" fmla="*/ 717467 h 1095518"/>
                                    <a:gd name="connsiteX7" fmla="*/ 1698219 w 1889949"/>
                                    <a:gd name="connsiteY7" fmla="*/ 958627 h 1095518"/>
                                    <a:gd name="connsiteX8" fmla="*/ 1448474 w 1889949"/>
                                    <a:gd name="connsiteY8" fmla="*/ 1083393 h 1095518"/>
                                    <a:gd name="connsiteX9" fmla="*/ 1148701 w 1889949"/>
                                    <a:gd name="connsiteY9" fmla="*/ 1059530 h 1095518"/>
                                    <a:gd name="connsiteX10" fmla="*/ 954641 w 1889949"/>
                                    <a:gd name="connsiteY10" fmla="*/ 938530 h 1095518"/>
                                    <a:gd name="connsiteX11" fmla="*/ 894351 w 1889949"/>
                                    <a:gd name="connsiteY11" fmla="*/ 983748 h 1095518"/>
                                    <a:gd name="connsiteX12" fmla="*/ 670035 w 1889949"/>
                                    <a:gd name="connsiteY12" fmla="*/ 1083935 h 1095518"/>
                                    <a:gd name="connsiteX13" fmla="*/ 317691 w 1889949"/>
                                    <a:gd name="connsiteY13" fmla="*/ 1051290 h 1095518"/>
                                    <a:gd name="connsiteX14" fmla="*/ 95507 w 1889949"/>
                                    <a:gd name="connsiteY14" fmla="*/ 853119 h 1095518"/>
                                    <a:gd name="connsiteX15" fmla="*/ 47 w 1889949"/>
                                    <a:gd name="connsiteY15" fmla="*/ 551669 h 1095518"/>
                                    <a:gd name="connsiteX16" fmla="*/ 105555 w 1889949"/>
                                    <a:gd name="connsiteY16" fmla="*/ 235146 h 1095518"/>
                                    <a:gd name="connsiteX17" fmla="*/ 351413 w 1889949"/>
                                    <a:gd name="connsiteY17" fmla="*/ 38317 h 1095518"/>
                                    <a:gd name="connsiteX18" fmla="*/ 563723 w 1889949"/>
                                    <a:gd name="connsiteY18" fmla="*/ 180 h 1095518"/>
                                    <a:gd name="connsiteX19" fmla="*/ 699108 w 1889949"/>
                                    <a:gd name="connsiteY19" fmla="*/ 23133 h 1095518"/>
                                    <a:gd name="connsiteX20" fmla="*/ 820269 w 1889949"/>
                                    <a:gd name="connsiteY20" fmla="*/ 73461 h 1095518"/>
                                    <a:gd name="connsiteX21" fmla="*/ 948543 w 1889949"/>
                                    <a:gd name="connsiteY21" fmla="*/ 167203 h 1095518"/>
                                    <a:gd name="connsiteX22" fmla="*/ 953147 w 1889949"/>
                                    <a:gd name="connsiteY22" fmla="*/ 164104 h 1095518"/>
                                    <a:gd name="connsiteX0" fmla="*/ 953147 w 1889949"/>
                                    <a:gd name="connsiteY0" fmla="*/ 164104 h 1095518"/>
                                    <a:gd name="connsiteX1" fmla="*/ 1068540 w 1889949"/>
                                    <a:gd name="connsiteY1" fmla="*/ 76172 h 1095518"/>
                                    <a:gd name="connsiteX2" fmla="*/ 1229257 w 1889949"/>
                                    <a:gd name="connsiteY2" fmla="*/ 19178 h 1095518"/>
                                    <a:gd name="connsiteX3" fmla="*/ 1376810 w 1889949"/>
                                    <a:gd name="connsiteY3" fmla="*/ 4695 h 1095518"/>
                                    <a:gd name="connsiteX4" fmla="*/ 1626697 w 1889949"/>
                                    <a:gd name="connsiteY4" fmla="*/ 84716 h 1095518"/>
                                    <a:gd name="connsiteX5" fmla="*/ 1864903 w 1889949"/>
                                    <a:gd name="connsiteY5" fmla="*/ 384985 h 1095518"/>
                                    <a:gd name="connsiteX6" fmla="*/ 1874065 w 1889949"/>
                                    <a:gd name="connsiteY6" fmla="*/ 717467 h 1095518"/>
                                    <a:gd name="connsiteX7" fmla="*/ 1698219 w 1889949"/>
                                    <a:gd name="connsiteY7" fmla="*/ 958627 h 1095518"/>
                                    <a:gd name="connsiteX8" fmla="*/ 1448474 w 1889949"/>
                                    <a:gd name="connsiteY8" fmla="*/ 1083393 h 1095518"/>
                                    <a:gd name="connsiteX9" fmla="*/ 1148701 w 1889949"/>
                                    <a:gd name="connsiteY9" fmla="*/ 1059530 h 1095518"/>
                                    <a:gd name="connsiteX10" fmla="*/ 954641 w 1889949"/>
                                    <a:gd name="connsiteY10" fmla="*/ 938530 h 1095518"/>
                                    <a:gd name="connsiteX11" fmla="*/ 894351 w 1889949"/>
                                    <a:gd name="connsiteY11" fmla="*/ 983748 h 1095518"/>
                                    <a:gd name="connsiteX12" fmla="*/ 670035 w 1889949"/>
                                    <a:gd name="connsiteY12" fmla="*/ 1083935 h 1095518"/>
                                    <a:gd name="connsiteX13" fmla="*/ 317691 w 1889949"/>
                                    <a:gd name="connsiteY13" fmla="*/ 1051290 h 1095518"/>
                                    <a:gd name="connsiteX14" fmla="*/ 95507 w 1889949"/>
                                    <a:gd name="connsiteY14" fmla="*/ 853119 h 1095518"/>
                                    <a:gd name="connsiteX15" fmla="*/ 47 w 1889949"/>
                                    <a:gd name="connsiteY15" fmla="*/ 551669 h 1095518"/>
                                    <a:gd name="connsiteX16" fmla="*/ 105555 w 1889949"/>
                                    <a:gd name="connsiteY16" fmla="*/ 235146 h 1095518"/>
                                    <a:gd name="connsiteX17" fmla="*/ 351413 w 1889949"/>
                                    <a:gd name="connsiteY17" fmla="*/ 38317 h 1095518"/>
                                    <a:gd name="connsiteX18" fmla="*/ 563723 w 1889949"/>
                                    <a:gd name="connsiteY18" fmla="*/ 180 h 1095518"/>
                                    <a:gd name="connsiteX19" fmla="*/ 699108 w 1889949"/>
                                    <a:gd name="connsiteY19" fmla="*/ 23133 h 1095518"/>
                                    <a:gd name="connsiteX20" fmla="*/ 820269 w 1889949"/>
                                    <a:gd name="connsiteY20" fmla="*/ 73461 h 1095518"/>
                                    <a:gd name="connsiteX21" fmla="*/ 948543 w 1889949"/>
                                    <a:gd name="connsiteY21" fmla="*/ 167203 h 1095518"/>
                                    <a:gd name="connsiteX22" fmla="*/ 953147 w 1889949"/>
                                    <a:gd name="connsiteY22" fmla="*/ 164104 h 1095518"/>
                                    <a:gd name="connsiteX0" fmla="*/ 953147 w 1889814"/>
                                    <a:gd name="connsiteY0" fmla="*/ 164104 h 1095518"/>
                                    <a:gd name="connsiteX1" fmla="*/ 1068540 w 1889814"/>
                                    <a:gd name="connsiteY1" fmla="*/ 76172 h 1095518"/>
                                    <a:gd name="connsiteX2" fmla="*/ 1229257 w 1889814"/>
                                    <a:gd name="connsiteY2" fmla="*/ 19178 h 1095518"/>
                                    <a:gd name="connsiteX3" fmla="*/ 1376810 w 1889814"/>
                                    <a:gd name="connsiteY3" fmla="*/ 4695 h 1095518"/>
                                    <a:gd name="connsiteX4" fmla="*/ 1626697 w 1889814"/>
                                    <a:gd name="connsiteY4" fmla="*/ 84716 h 1095518"/>
                                    <a:gd name="connsiteX5" fmla="*/ 1864903 w 1889814"/>
                                    <a:gd name="connsiteY5" fmla="*/ 384985 h 1095518"/>
                                    <a:gd name="connsiteX6" fmla="*/ 1863720 w 1889814"/>
                                    <a:gd name="connsiteY6" fmla="*/ 717467 h 1095518"/>
                                    <a:gd name="connsiteX7" fmla="*/ 1698219 w 1889814"/>
                                    <a:gd name="connsiteY7" fmla="*/ 958627 h 1095518"/>
                                    <a:gd name="connsiteX8" fmla="*/ 1448474 w 1889814"/>
                                    <a:gd name="connsiteY8" fmla="*/ 1083393 h 1095518"/>
                                    <a:gd name="connsiteX9" fmla="*/ 1148701 w 1889814"/>
                                    <a:gd name="connsiteY9" fmla="*/ 1059530 h 1095518"/>
                                    <a:gd name="connsiteX10" fmla="*/ 954641 w 1889814"/>
                                    <a:gd name="connsiteY10" fmla="*/ 938530 h 1095518"/>
                                    <a:gd name="connsiteX11" fmla="*/ 894351 w 1889814"/>
                                    <a:gd name="connsiteY11" fmla="*/ 983748 h 1095518"/>
                                    <a:gd name="connsiteX12" fmla="*/ 670035 w 1889814"/>
                                    <a:gd name="connsiteY12" fmla="*/ 1083935 h 1095518"/>
                                    <a:gd name="connsiteX13" fmla="*/ 317691 w 1889814"/>
                                    <a:gd name="connsiteY13" fmla="*/ 1051290 h 1095518"/>
                                    <a:gd name="connsiteX14" fmla="*/ 95507 w 1889814"/>
                                    <a:gd name="connsiteY14" fmla="*/ 853119 h 1095518"/>
                                    <a:gd name="connsiteX15" fmla="*/ 47 w 1889814"/>
                                    <a:gd name="connsiteY15" fmla="*/ 551669 h 1095518"/>
                                    <a:gd name="connsiteX16" fmla="*/ 105555 w 1889814"/>
                                    <a:gd name="connsiteY16" fmla="*/ 235146 h 1095518"/>
                                    <a:gd name="connsiteX17" fmla="*/ 351413 w 1889814"/>
                                    <a:gd name="connsiteY17" fmla="*/ 38317 h 1095518"/>
                                    <a:gd name="connsiteX18" fmla="*/ 563723 w 1889814"/>
                                    <a:gd name="connsiteY18" fmla="*/ 180 h 1095518"/>
                                    <a:gd name="connsiteX19" fmla="*/ 699108 w 1889814"/>
                                    <a:gd name="connsiteY19" fmla="*/ 23133 h 1095518"/>
                                    <a:gd name="connsiteX20" fmla="*/ 820269 w 1889814"/>
                                    <a:gd name="connsiteY20" fmla="*/ 73461 h 1095518"/>
                                    <a:gd name="connsiteX21" fmla="*/ 948543 w 1889814"/>
                                    <a:gd name="connsiteY21" fmla="*/ 167203 h 1095518"/>
                                    <a:gd name="connsiteX22" fmla="*/ 953147 w 1889814"/>
                                    <a:gd name="connsiteY22" fmla="*/ 164104 h 1095518"/>
                                    <a:gd name="connsiteX0" fmla="*/ 953147 w 1889814"/>
                                    <a:gd name="connsiteY0" fmla="*/ 164104 h 1095518"/>
                                    <a:gd name="connsiteX1" fmla="*/ 1068540 w 1889814"/>
                                    <a:gd name="connsiteY1" fmla="*/ 76172 h 1095518"/>
                                    <a:gd name="connsiteX2" fmla="*/ 1229257 w 1889814"/>
                                    <a:gd name="connsiteY2" fmla="*/ 19178 h 1095518"/>
                                    <a:gd name="connsiteX3" fmla="*/ 1376810 w 1889814"/>
                                    <a:gd name="connsiteY3" fmla="*/ 4695 h 1095518"/>
                                    <a:gd name="connsiteX4" fmla="*/ 1626697 w 1889814"/>
                                    <a:gd name="connsiteY4" fmla="*/ 84716 h 1095518"/>
                                    <a:gd name="connsiteX5" fmla="*/ 1864903 w 1889814"/>
                                    <a:gd name="connsiteY5" fmla="*/ 384985 h 1095518"/>
                                    <a:gd name="connsiteX6" fmla="*/ 1863720 w 1889814"/>
                                    <a:gd name="connsiteY6" fmla="*/ 717467 h 1095518"/>
                                    <a:gd name="connsiteX7" fmla="*/ 1698219 w 1889814"/>
                                    <a:gd name="connsiteY7" fmla="*/ 958627 h 1095518"/>
                                    <a:gd name="connsiteX8" fmla="*/ 1448474 w 1889814"/>
                                    <a:gd name="connsiteY8" fmla="*/ 1083393 h 1095518"/>
                                    <a:gd name="connsiteX9" fmla="*/ 1159046 w 1889814"/>
                                    <a:gd name="connsiteY9" fmla="*/ 1069873 h 1095518"/>
                                    <a:gd name="connsiteX10" fmla="*/ 954641 w 1889814"/>
                                    <a:gd name="connsiteY10" fmla="*/ 938530 h 1095518"/>
                                    <a:gd name="connsiteX11" fmla="*/ 894351 w 1889814"/>
                                    <a:gd name="connsiteY11" fmla="*/ 983748 h 1095518"/>
                                    <a:gd name="connsiteX12" fmla="*/ 670035 w 1889814"/>
                                    <a:gd name="connsiteY12" fmla="*/ 1083935 h 1095518"/>
                                    <a:gd name="connsiteX13" fmla="*/ 317691 w 1889814"/>
                                    <a:gd name="connsiteY13" fmla="*/ 1051290 h 1095518"/>
                                    <a:gd name="connsiteX14" fmla="*/ 95507 w 1889814"/>
                                    <a:gd name="connsiteY14" fmla="*/ 853119 h 1095518"/>
                                    <a:gd name="connsiteX15" fmla="*/ 47 w 1889814"/>
                                    <a:gd name="connsiteY15" fmla="*/ 551669 h 1095518"/>
                                    <a:gd name="connsiteX16" fmla="*/ 105555 w 1889814"/>
                                    <a:gd name="connsiteY16" fmla="*/ 235146 h 1095518"/>
                                    <a:gd name="connsiteX17" fmla="*/ 351413 w 1889814"/>
                                    <a:gd name="connsiteY17" fmla="*/ 38317 h 1095518"/>
                                    <a:gd name="connsiteX18" fmla="*/ 563723 w 1889814"/>
                                    <a:gd name="connsiteY18" fmla="*/ 180 h 1095518"/>
                                    <a:gd name="connsiteX19" fmla="*/ 699108 w 1889814"/>
                                    <a:gd name="connsiteY19" fmla="*/ 23133 h 1095518"/>
                                    <a:gd name="connsiteX20" fmla="*/ 820269 w 1889814"/>
                                    <a:gd name="connsiteY20" fmla="*/ 73461 h 1095518"/>
                                    <a:gd name="connsiteX21" fmla="*/ 948543 w 1889814"/>
                                    <a:gd name="connsiteY21" fmla="*/ 167203 h 1095518"/>
                                    <a:gd name="connsiteX22" fmla="*/ 953147 w 1889814"/>
                                    <a:gd name="connsiteY22" fmla="*/ 164104 h 1095518"/>
                                    <a:gd name="connsiteX0" fmla="*/ 953147 w 1889814"/>
                                    <a:gd name="connsiteY0" fmla="*/ 164104 h 1103119"/>
                                    <a:gd name="connsiteX1" fmla="*/ 1068540 w 1889814"/>
                                    <a:gd name="connsiteY1" fmla="*/ 76172 h 1103119"/>
                                    <a:gd name="connsiteX2" fmla="*/ 1229257 w 1889814"/>
                                    <a:gd name="connsiteY2" fmla="*/ 19178 h 1103119"/>
                                    <a:gd name="connsiteX3" fmla="*/ 1376810 w 1889814"/>
                                    <a:gd name="connsiteY3" fmla="*/ 4695 h 1103119"/>
                                    <a:gd name="connsiteX4" fmla="*/ 1626697 w 1889814"/>
                                    <a:gd name="connsiteY4" fmla="*/ 84716 h 1103119"/>
                                    <a:gd name="connsiteX5" fmla="*/ 1864903 w 1889814"/>
                                    <a:gd name="connsiteY5" fmla="*/ 384985 h 1103119"/>
                                    <a:gd name="connsiteX6" fmla="*/ 1863720 w 1889814"/>
                                    <a:gd name="connsiteY6" fmla="*/ 717467 h 1103119"/>
                                    <a:gd name="connsiteX7" fmla="*/ 1698219 w 1889814"/>
                                    <a:gd name="connsiteY7" fmla="*/ 958627 h 1103119"/>
                                    <a:gd name="connsiteX8" fmla="*/ 1440198 w 1889814"/>
                                    <a:gd name="connsiteY8" fmla="*/ 1095518 h 1103119"/>
                                    <a:gd name="connsiteX9" fmla="*/ 1159046 w 1889814"/>
                                    <a:gd name="connsiteY9" fmla="*/ 1069873 h 1103119"/>
                                    <a:gd name="connsiteX10" fmla="*/ 954641 w 1889814"/>
                                    <a:gd name="connsiteY10" fmla="*/ 938530 h 1103119"/>
                                    <a:gd name="connsiteX11" fmla="*/ 894351 w 1889814"/>
                                    <a:gd name="connsiteY11" fmla="*/ 983748 h 1103119"/>
                                    <a:gd name="connsiteX12" fmla="*/ 670035 w 1889814"/>
                                    <a:gd name="connsiteY12" fmla="*/ 1083935 h 1103119"/>
                                    <a:gd name="connsiteX13" fmla="*/ 317691 w 1889814"/>
                                    <a:gd name="connsiteY13" fmla="*/ 1051290 h 1103119"/>
                                    <a:gd name="connsiteX14" fmla="*/ 95507 w 1889814"/>
                                    <a:gd name="connsiteY14" fmla="*/ 853119 h 1103119"/>
                                    <a:gd name="connsiteX15" fmla="*/ 47 w 1889814"/>
                                    <a:gd name="connsiteY15" fmla="*/ 551669 h 1103119"/>
                                    <a:gd name="connsiteX16" fmla="*/ 105555 w 1889814"/>
                                    <a:gd name="connsiteY16" fmla="*/ 235146 h 1103119"/>
                                    <a:gd name="connsiteX17" fmla="*/ 351413 w 1889814"/>
                                    <a:gd name="connsiteY17" fmla="*/ 38317 h 1103119"/>
                                    <a:gd name="connsiteX18" fmla="*/ 563723 w 1889814"/>
                                    <a:gd name="connsiteY18" fmla="*/ 180 h 1103119"/>
                                    <a:gd name="connsiteX19" fmla="*/ 699108 w 1889814"/>
                                    <a:gd name="connsiteY19" fmla="*/ 23133 h 1103119"/>
                                    <a:gd name="connsiteX20" fmla="*/ 820269 w 1889814"/>
                                    <a:gd name="connsiteY20" fmla="*/ 73461 h 1103119"/>
                                    <a:gd name="connsiteX21" fmla="*/ 948543 w 1889814"/>
                                    <a:gd name="connsiteY21" fmla="*/ 167203 h 1103119"/>
                                    <a:gd name="connsiteX22" fmla="*/ 953147 w 1889814"/>
                                    <a:gd name="connsiteY22" fmla="*/ 164104 h 1103119"/>
                                    <a:gd name="connsiteX0" fmla="*/ 953147 w 1889814"/>
                                    <a:gd name="connsiteY0" fmla="*/ 164104 h 1103119"/>
                                    <a:gd name="connsiteX1" fmla="*/ 1068540 w 1889814"/>
                                    <a:gd name="connsiteY1" fmla="*/ 76172 h 1103119"/>
                                    <a:gd name="connsiteX2" fmla="*/ 1229257 w 1889814"/>
                                    <a:gd name="connsiteY2" fmla="*/ 19178 h 1103119"/>
                                    <a:gd name="connsiteX3" fmla="*/ 1376810 w 1889814"/>
                                    <a:gd name="connsiteY3" fmla="*/ 4695 h 1103119"/>
                                    <a:gd name="connsiteX4" fmla="*/ 1626697 w 1889814"/>
                                    <a:gd name="connsiteY4" fmla="*/ 84716 h 1103119"/>
                                    <a:gd name="connsiteX5" fmla="*/ 1864903 w 1889814"/>
                                    <a:gd name="connsiteY5" fmla="*/ 384985 h 1103119"/>
                                    <a:gd name="connsiteX6" fmla="*/ 1863720 w 1889814"/>
                                    <a:gd name="connsiteY6" fmla="*/ 717467 h 1103119"/>
                                    <a:gd name="connsiteX7" fmla="*/ 1698219 w 1889814"/>
                                    <a:gd name="connsiteY7" fmla="*/ 958627 h 1103119"/>
                                    <a:gd name="connsiteX8" fmla="*/ 1440198 w 1889814"/>
                                    <a:gd name="connsiteY8" fmla="*/ 1095518 h 1103119"/>
                                    <a:gd name="connsiteX9" fmla="*/ 1159046 w 1889814"/>
                                    <a:gd name="connsiteY9" fmla="*/ 1069873 h 1103119"/>
                                    <a:gd name="connsiteX10" fmla="*/ 954641 w 1889814"/>
                                    <a:gd name="connsiteY10" fmla="*/ 938530 h 1103119"/>
                                    <a:gd name="connsiteX11" fmla="*/ 948543 w 1889814"/>
                                    <a:gd name="connsiteY11" fmla="*/ 928560 h 1103119"/>
                                    <a:gd name="connsiteX12" fmla="*/ 894351 w 1889814"/>
                                    <a:gd name="connsiteY12" fmla="*/ 983748 h 1103119"/>
                                    <a:gd name="connsiteX13" fmla="*/ 670035 w 1889814"/>
                                    <a:gd name="connsiteY13" fmla="*/ 1083935 h 1103119"/>
                                    <a:gd name="connsiteX14" fmla="*/ 317691 w 1889814"/>
                                    <a:gd name="connsiteY14" fmla="*/ 1051290 h 1103119"/>
                                    <a:gd name="connsiteX15" fmla="*/ 95507 w 1889814"/>
                                    <a:gd name="connsiteY15" fmla="*/ 853119 h 1103119"/>
                                    <a:gd name="connsiteX16" fmla="*/ 47 w 1889814"/>
                                    <a:gd name="connsiteY16" fmla="*/ 551669 h 1103119"/>
                                    <a:gd name="connsiteX17" fmla="*/ 105555 w 1889814"/>
                                    <a:gd name="connsiteY17" fmla="*/ 235146 h 1103119"/>
                                    <a:gd name="connsiteX18" fmla="*/ 351413 w 1889814"/>
                                    <a:gd name="connsiteY18" fmla="*/ 38317 h 1103119"/>
                                    <a:gd name="connsiteX19" fmla="*/ 563723 w 1889814"/>
                                    <a:gd name="connsiteY19" fmla="*/ 180 h 1103119"/>
                                    <a:gd name="connsiteX20" fmla="*/ 699108 w 1889814"/>
                                    <a:gd name="connsiteY20" fmla="*/ 23133 h 1103119"/>
                                    <a:gd name="connsiteX21" fmla="*/ 820269 w 1889814"/>
                                    <a:gd name="connsiteY21" fmla="*/ 73461 h 1103119"/>
                                    <a:gd name="connsiteX22" fmla="*/ 948543 w 1889814"/>
                                    <a:gd name="connsiteY22" fmla="*/ 167203 h 1103119"/>
                                    <a:gd name="connsiteX23" fmla="*/ 953147 w 1889814"/>
                                    <a:gd name="connsiteY23" fmla="*/ 164104 h 1103119"/>
                                    <a:gd name="connsiteX0" fmla="*/ 953147 w 1889814"/>
                                    <a:gd name="connsiteY0" fmla="*/ 164104 h 1101669"/>
                                    <a:gd name="connsiteX1" fmla="*/ 1068540 w 1889814"/>
                                    <a:gd name="connsiteY1" fmla="*/ 76172 h 1101669"/>
                                    <a:gd name="connsiteX2" fmla="*/ 1229257 w 1889814"/>
                                    <a:gd name="connsiteY2" fmla="*/ 19178 h 1101669"/>
                                    <a:gd name="connsiteX3" fmla="*/ 1376810 w 1889814"/>
                                    <a:gd name="connsiteY3" fmla="*/ 4695 h 1101669"/>
                                    <a:gd name="connsiteX4" fmla="*/ 1626697 w 1889814"/>
                                    <a:gd name="connsiteY4" fmla="*/ 84716 h 1101669"/>
                                    <a:gd name="connsiteX5" fmla="*/ 1864903 w 1889814"/>
                                    <a:gd name="connsiteY5" fmla="*/ 384985 h 1101669"/>
                                    <a:gd name="connsiteX6" fmla="*/ 1863720 w 1889814"/>
                                    <a:gd name="connsiteY6" fmla="*/ 717467 h 1101669"/>
                                    <a:gd name="connsiteX7" fmla="*/ 1698219 w 1889814"/>
                                    <a:gd name="connsiteY7" fmla="*/ 958627 h 1101669"/>
                                    <a:gd name="connsiteX8" fmla="*/ 1440198 w 1889814"/>
                                    <a:gd name="connsiteY8" fmla="*/ 1095518 h 1101669"/>
                                    <a:gd name="connsiteX9" fmla="*/ 1159046 w 1889814"/>
                                    <a:gd name="connsiteY9" fmla="*/ 1069873 h 1101669"/>
                                    <a:gd name="connsiteX10" fmla="*/ 1018887 w 1889814"/>
                                    <a:gd name="connsiteY10" fmla="*/ 996834 h 1101669"/>
                                    <a:gd name="connsiteX11" fmla="*/ 954641 w 1889814"/>
                                    <a:gd name="connsiteY11" fmla="*/ 938530 h 1101669"/>
                                    <a:gd name="connsiteX12" fmla="*/ 948543 w 1889814"/>
                                    <a:gd name="connsiteY12" fmla="*/ 928560 h 1101669"/>
                                    <a:gd name="connsiteX13" fmla="*/ 894351 w 1889814"/>
                                    <a:gd name="connsiteY13" fmla="*/ 983748 h 1101669"/>
                                    <a:gd name="connsiteX14" fmla="*/ 670035 w 1889814"/>
                                    <a:gd name="connsiteY14" fmla="*/ 1083935 h 1101669"/>
                                    <a:gd name="connsiteX15" fmla="*/ 317691 w 1889814"/>
                                    <a:gd name="connsiteY15" fmla="*/ 1051290 h 1101669"/>
                                    <a:gd name="connsiteX16" fmla="*/ 95507 w 1889814"/>
                                    <a:gd name="connsiteY16" fmla="*/ 853119 h 1101669"/>
                                    <a:gd name="connsiteX17" fmla="*/ 47 w 1889814"/>
                                    <a:gd name="connsiteY17" fmla="*/ 551669 h 1101669"/>
                                    <a:gd name="connsiteX18" fmla="*/ 105555 w 1889814"/>
                                    <a:gd name="connsiteY18" fmla="*/ 235146 h 1101669"/>
                                    <a:gd name="connsiteX19" fmla="*/ 351413 w 1889814"/>
                                    <a:gd name="connsiteY19" fmla="*/ 38317 h 1101669"/>
                                    <a:gd name="connsiteX20" fmla="*/ 563723 w 1889814"/>
                                    <a:gd name="connsiteY20" fmla="*/ 180 h 1101669"/>
                                    <a:gd name="connsiteX21" fmla="*/ 699108 w 1889814"/>
                                    <a:gd name="connsiteY21" fmla="*/ 23133 h 1101669"/>
                                    <a:gd name="connsiteX22" fmla="*/ 820269 w 1889814"/>
                                    <a:gd name="connsiteY22" fmla="*/ 73461 h 1101669"/>
                                    <a:gd name="connsiteX23" fmla="*/ 948543 w 1889814"/>
                                    <a:gd name="connsiteY23" fmla="*/ 167203 h 1101669"/>
                                    <a:gd name="connsiteX24" fmla="*/ 953147 w 1889814"/>
                                    <a:gd name="connsiteY24" fmla="*/ 164104 h 1101669"/>
                                    <a:gd name="connsiteX0" fmla="*/ 953147 w 1889603"/>
                                    <a:gd name="connsiteY0" fmla="*/ 164104 h 1101147"/>
                                    <a:gd name="connsiteX1" fmla="*/ 1068540 w 1889603"/>
                                    <a:gd name="connsiteY1" fmla="*/ 76172 h 1101147"/>
                                    <a:gd name="connsiteX2" fmla="*/ 1229257 w 1889603"/>
                                    <a:gd name="connsiteY2" fmla="*/ 19178 h 1101147"/>
                                    <a:gd name="connsiteX3" fmla="*/ 1376810 w 1889603"/>
                                    <a:gd name="connsiteY3" fmla="*/ 4695 h 1101147"/>
                                    <a:gd name="connsiteX4" fmla="*/ 1626697 w 1889603"/>
                                    <a:gd name="connsiteY4" fmla="*/ 84716 h 1101147"/>
                                    <a:gd name="connsiteX5" fmla="*/ 1864903 w 1889603"/>
                                    <a:gd name="connsiteY5" fmla="*/ 384985 h 1101147"/>
                                    <a:gd name="connsiteX6" fmla="*/ 1863720 w 1889603"/>
                                    <a:gd name="connsiteY6" fmla="*/ 717467 h 1101147"/>
                                    <a:gd name="connsiteX7" fmla="*/ 1702029 w 1889603"/>
                                    <a:gd name="connsiteY7" fmla="*/ 966248 h 1101147"/>
                                    <a:gd name="connsiteX8" fmla="*/ 1440198 w 1889603"/>
                                    <a:gd name="connsiteY8" fmla="*/ 1095518 h 1101147"/>
                                    <a:gd name="connsiteX9" fmla="*/ 1159046 w 1889603"/>
                                    <a:gd name="connsiteY9" fmla="*/ 1069873 h 1101147"/>
                                    <a:gd name="connsiteX10" fmla="*/ 1018887 w 1889603"/>
                                    <a:gd name="connsiteY10" fmla="*/ 996834 h 1101147"/>
                                    <a:gd name="connsiteX11" fmla="*/ 954641 w 1889603"/>
                                    <a:gd name="connsiteY11" fmla="*/ 938530 h 1101147"/>
                                    <a:gd name="connsiteX12" fmla="*/ 948543 w 1889603"/>
                                    <a:gd name="connsiteY12" fmla="*/ 928560 h 1101147"/>
                                    <a:gd name="connsiteX13" fmla="*/ 894351 w 1889603"/>
                                    <a:gd name="connsiteY13" fmla="*/ 983748 h 1101147"/>
                                    <a:gd name="connsiteX14" fmla="*/ 670035 w 1889603"/>
                                    <a:gd name="connsiteY14" fmla="*/ 1083935 h 1101147"/>
                                    <a:gd name="connsiteX15" fmla="*/ 317691 w 1889603"/>
                                    <a:gd name="connsiteY15" fmla="*/ 1051290 h 1101147"/>
                                    <a:gd name="connsiteX16" fmla="*/ 95507 w 1889603"/>
                                    <a:gd name="connsiteY16" fmla="*/ 853119 h 1101147"/>
                                    <a:gd name="connsiteX17" fmla="*/ 47 w 1889603"/>
                                    <a:gd name="connsiteY17" fmla="*/ 551669 h 1101147"/>
                                    <a:gd name="connsiteX18" fmla="*/ 105555 w 1889603"/>
                                    <a:gd name="connsiteY18" fmla="*/ 235146 h 1101147"/>
                                    <a:gd name="connsiteX19" fmla="*/ 351413 w 1889603"/>
                                    <a:gd name="connsiteY19" fmla="*/ 38317 h 1101147"/>
                                    <a:gd name="connsiteX20" fmla="*/ 563723 w 1889603"/>
                                    <a:gd name="connsiteY20" fmla="*/ 180 h 1101147"/>
                                    <a:gd name="connsiteX21" fmla="*/ 699108 w 1889603"/>
                                    <a:gd name="connsiteY21" fmla="*/ 23133 h 1101147"/>
                                    <a:gd name="connsiteX22" fmla="*/ 820269 w 1889603"/>
                                    <a:gd name="connsiteY22" fmla="*/ 73461 h 1101147"/>
                                    <a:gd name="connsiteX23" fmla="*/ 948543 w 1889603"/>
                                    <a:gd name="connsiteY23" fmla="*/ 167203 h 1101147"/>
                                    <a:gd name="connsiteX24" fmla="*/ 953147 w 1889603"/>
                                    <a:gd name="connsiteY24" fmla="*/ 164104 h 1101147"/>
                                    <a:gd name="connsiteX0" fmla="*/ 953147 w 1889603"/>
                                    <a:gd name="connsiteY0" fmla="*/ 164104 h 1101147"/>
                                    <a:gd name="connsiteX1" fmla="*/ 1068540 w 1889603"/>
                                    <a:gd name="connsiteY1" fmla="*/ 76172 h 1101147"/>
                                    <a:gd name="connsiteX2" fmla="*/ 1229257 w 1889603"/>
                                    <a:gd name="connsiteY2" fmla="*/ 19178 h 1101147"/>
                                    <a:gd name="connsiteX3" fmla="*/ 1376810 w 1889603"/>
                                    <a:gd name="connsiteY3" fmla="*/ 4695 h 1101147"/>
                                    <a:gd name="connsiteX4" fmla="*/ 1626697 w 1889603"/>
                                    <a:gd name="connsiteY4" fmla="*/ 84716 h 1101147"/>
                                    <a:gd name="connsiteX5" fmla="*/ 1864903 w 1889603"/>
                                    <a:gd name="connsiteY5" fmla="*/ 384985 h 1101147"/>
                                    <a:gd name="connsiteX6" fmla="*/ 1863720 w 1889603"/>
                                    <a:gd name="connsiteY6" fmla="*/ 717467 h 1101147"/>
                                    <a:gd name="connsiteX7" fmla="*/ 1702029 w 1889603"/>
                                    <a:gd name="connsiteY7" fmla="*/ 966248 h 1101147"/>
                                    <a:gd name="connsiteX8" fmla="*/ 1440198 w 1889603"/>
                                    <a:gd name="connsiteY8" fmla="*/ 1095518 h 1101147"/>
                                    <a:gd name="connsiteX9" fmla="*/ 1159046 w 1889603"/>
                                    <a:gd name="connsiteY9" fmla="*/ 1069873 h 1101147"/>
                                    <a:gd name="connsiteX10" fmla="*/ 1018887 w 1889603"/>
                                    <a:gd name="connsiteY10" fmla="*/ 996834 h 1101147"/>
                                    <a:gd name="connsiteX11" fmla="*/ 954641 w 1889603"/>
                                    <a:gd name="connsiteY11" fmla="*/ 938530 h 1101147"/>
                                    <a:gd name="connsiteX12" fmla="*/ 948543 w 1889603"/>
                                    <a:gd name="connsiteY12" fmla="*/ 928560 h 1101147"/>
                                    <a:gd name="connsiteX13" fmla="*/ 894351 w 1889603"/>
                                    <a:gd name="connsiteY13" fmla="*/ 983748 h 1101147"/>
                                    <a:gd name="connsiteX14" fmla="*/ 692896 w 1889603"/>
                                    <a:gd name="connsiteY14" fmla="*/ 1085840 h 1101147"/>
                                    <a:gd name="connsiteX15" fmla="*/ 317691 w 1889603"/>
                                    <a:gd name="connsiteY15" fmla="*/ 1051290 h 1101147"/>
                                    <a:gd name="connsiteX16" fmla="*/ 95507 w 1889603"/>
                                    <a:gd name="connsiteY16" fmla="*/ 853119 h 1101147"/>
                                    <a:gd name="connsiteX17" fmla="*/ 47 w 1889603"/>
                                    <a:gd name="connsiteY17" fmla="*/ 551669 h 1101147"/>
                                    <a:gd name="connsiteX18" fmla="*/ 105555 w 1889603"/>
                                    <a:gd name="connsiteY18" fmla="*/ 235146 h 1101147"/>
                                    <a:gd name="connsiteX19" fmla="*/ 351413 w 1889603"/>
                                    <a:gd name="connsiteY19" fmla="*/ 38317 h 1101147"/>
                                    <a:gd name="connsiteX20" fmla="*/ 563723 w 1889603"/>
                                    <a:gd name="connsiteY20" fmla="*/ 180 h 1101147"/>
                                    <a:gd name="connsiteX21" fmla="*/ 699108 w 1889603"/>
                                    <a:gd name="connsiteY21" fmla="*/ 23133 h 1101147"/>
                                    <a:gd name="connsiteX22" fmla="*/ 820269 w 1889603"/>
                                    <a:gd name="connsiteY22" fmla="*/ 73461 h 1101147"/>
                                    <a:gd name="connsiteX23" fmla="*/ 948543 w 1889603"/>
                                    <a:gd name="connsiteY23" fmla="*/ 167203 h 1101147"/>
                                    <a:gd name="connsiteX24" fmla="*/ 953147 w 1889603"/>
                                    <a:gd name="connsiteY24" fmla="*/ 164104 h 1101147"/>
                                    <a:gd name="connsiteX0" fmla="*/ 953147 w 1889603"/>
                                    <a:gd name="connsiteY0" fmla="*/ 164104 h 1104091"/>
                                    <a:gd name="connsiteX1" fmla="*/ 1068540 w 1889603"/>
                                    <a:gd name="connsiteY1" fmla="*/ 76172 h 1104091"/>
                                    <a:gd name="connsiteX2" fmla="*/ 1229257 w 1889603"/>
                                    <a:gd name="connsiteY2" fmla="*/ 19178 h 1104091"/>
                                    <a:gd name="connsiteX3" fmla="*/ 1376810 w 1889603"/>
                                    <a:gd name="connsiteY3" fmla="*/ 4695 h 1104091"/>
                                    <a:gd name="connsiteX4" fmla="*/ 1626697 w 1889603"/>
                                    <a:gd name="connsiteY4" fmla="*/ 84716 h 1104091"/>
                                    <a:gd name="connsiteX5" fmla="*/ 1864903 w 1889603"/>
                                    <a:gd name="connsiteY5" fmla="*/ 384985 h 1104091"/>
                                    <a:gd name="connsiteX6" fmla="*/ 1863720 w 1889603"/>
                                    <a:gd name="connsiteY6" fmla="*/ 717467 h 1104091"/>
                                    <a:gd name="connsiteX7" fmla="*/ 1702029 w 1889603"/>
                                    <a:gd name="connsiteY7" fmla="*/ 966248 h 1104091"/>
                                    <a:gd name="connsiteX8" fmla="*/ 1440198 w 1889603"/>
                                    <a:gd name="connsiteY8" fmla="*/ 1095518 h 1104091"/>
                                    <a:gd name="connsiteX9" fmla="*/ 1159046 w 1889603"/>
                                    <a:gd name="connsiteY9" fmla="*/ 1069873 h 1104091"/>
                                    <a:gd name="connsiteX10" fmla="*/ 1018887 w 1889603"/>
                                    <a:gd name="connsiteY10" fmla="*/ 996834 h 1104091"/>
                                    <a:gd name="connsiteX11" fmla="*/ 954641 w 1889603"/>
                                    <a:gd name="connsiteY11" fmla="*/ 938530 h 1104091"/>
                                    <a:gd name="connsiteX12" fmla="*/ 948543 w 1889603"/>
                                    <a:gd name="connsiteY12" fmla="*/ 928560 h 1104091"/>
                                    <a:gd name="connsiteX13" fmla="*/ 894351 w 1889603"/>
                                    <a:gd name="connsiteY13" fmla="*/ 983748 h 1104091"/>
                                    <a:gd name="connsiteX14" fmla="*/ 692896 w 1889603"/>
                                    <a:gd name="connsiteY14" fmla="*/ 1085840 h 1104091"/>
                                    <a:gd name="connsiteX15" fmla="*/ 504471 w 1889603"/>
                                    <a:gd name="connsiteY15" fmla="*/ 1101147 h 1104091"/>
                                    <a:gd name="connsiteX16" fmla="*/ 317691 w 1889603"/>
                                    <a:gd name="connsiteY16" fmla="*/ 1051290 h 1104091"/>
                                    <a:gd name="connsiteX17" fmla="*/ 95507 w 1889603"/>
                                    <a:gd name="connsiteY17" fmla="*/ 853119 h 1104091"/>
                                    <a:gd name="connsiteX18" fmla="*/ 47 w 1889603"/>
                                    <a:gd name="connsiteY18" fmla="*/ 551669 h 1104091"/>
                                    <a:gd name="connsiteX19" fmla="*/ 105555 w 1889603"/>
                                    <a:gd name="connsiteY19" fmla="*/ 235146 h 1104091"/>
                                    <a:gd name="connsiteX20" fmla="*/ 351413 w 1889603"/>
                                    <a:gd name="connsiteY20" fmla="*/ 38317 h 1104091"/>
                                    <a:gd name="connsiteX21" fmla="*/ 563723 w 1889603"/>
                                    <a:gd name="connsiteY21" fmla="*/ 180 h 1104091"/>
                                    <a:gd name="connsiteX22" fmla="*/ 699108 w 1889603"/>
                                    <a:gd name="connsiteY22" fmla="*/ 23133 h 1104091"/>
                                    <a:gd name="connsiteX23" fmla="*/ 820269 w 1889603"/>
                                    <a:gd name="connsiteY23" fmla="*/ 73461 h 1104091"/>
                                    <a:gd name="connsiteX24" fmla="*/ 948543 w 1889603"/>
                                    <a:gd name="connsiteY24" fmla="*/ 167203 h 1104091"/>
                                    <a:gd name="connsiteX25" fmla="*/ 953147 w 1889603"/>
                                    <a:gd name="connsiteY25" fmla="*/ 164104 h 1104091"/>
                                    <a:gd name="connsiteX0" fmla="*/ 953147 w 1889603"/>
                                    <a:gd name="connsiteY0" fmla="*/ 164104 h 1102896"/>
                                    <a:gd name="connsiteX1" fmla="*/ 1068540 w 1889603"/>
                                    <a:gd name="connsiteY1" fmla="*/ 76172 h 1102896"/>
                                    <a:gd name="connsiteX2" fmla="*/ 1229257 w 1889603"/>
                                    <a:gd name="connsiteY2" fmla="*/ 19178 h 1102896"/>
                                    <a:gd name="connsiteX3" fmla="*/ 1376810 w 1889603"/>
                                    <a:gd name="connsiteY3" fmla="*/ 4695 h 1102896"/>
                                    <a:gd name="connsiteX4" fmla="*/ 1626697 w 1889603"/>
                                    <a:gd name="connsiteY4" fmla="*/ 84716 h 1102896"/>
                                    <a:gd name="connsiteX5" fmla="*/ 1864903 w 1889603"/>
                                    <a:gd name="connsiteY5" fmla="*/ 384985 h 1102896"/>
                                    <a:gd name="connsiteX6" fmla="*/ 1863720 w 1889603"/>
                                    <a:gd name="connsiteY6" fmla="*/ 717467 h 1102896"/>
                                    <a:gd name="connsiteX7" fmla="*/ 1702029 w 1889603"/>
                                    <a:gd name="connsiteY7" fmla="*/ 966248 h 1102896"/>
                                    <a:gd name="connsiteX8" fmla="*/ 1440198 w 1889603"/>
                                    <a:gd name="connsiteY8" fmla="*/ 1095518 h 1102896"/>
                                    <a:gd name="connsiteX9" fmla="*/ 1159046 w 1889603"/>
                                    <a:gd name="connsiteY9" fmla="*/ 1069873 h 1102896"/>
                                    <a:gd name="connsiteX10" fmla="*/ 1018887 w 1889603"/>
                                    <a:gd name="connsiteY10" fmla="*/ 996834 h 1102896"/>
                                    <a:gd name="connsiteX11" fmla="*/ 954641 w 1889603"/>
                                    <a:gd name="connsiteY11" fmla="*/ 938530 h 1102896"/>
                                    <a:gd name="connsiteX12" fmla="*/ 948543 w 1889603"/>
                                    <a:gd name="connsiteY12" fmla="*/ 928560 h 1102896"/>
                                    <a:gd name="connsiteX13" fmla="*/ 894351 w 1889603"/>
                                    <a:gd name="connsiteY13" fmla="*/ 983748 h 1102896"/>
                                    <a:gd name="connsiteX14" fmla="*/ 822230 w 1889603"/>
                                    <a:gd name="connsiteY14" fmla="*/ 1030696 h 1102896"/>
                                    <a:gd name="connsiteX15" fmla="*/ 692896 w 1889603"/>
                                    <a:gd name="connsiteY15" fmla="*/ 1085840 h 1102896"/>
                                    <a:gd name="connsiteX16" fmla="*/ 504471 w 1889603"/>
                                    <a:gd name="connsiteY16" fmla="*/ 1101147 h 1102896"/>
                                    <a:gd name="connsiteX17" fmla="*/ 317691 w 1889603"/>
                                    <a:gd name="connsiteY17" fmla="*/ 1051290 h 1102896"/>
                                    <a:gd name="connsiteX18" fmla="*/ 95507 w 1889603"/>
                                    <a:gd name="connsiteY18" fmla="*/ 853119 h 1102896"/>
                                    <a:gd name="connsiteX19" fmla="*/ 47 w 1889603"/>
                                    <a:gd name="connsiteY19" fmla="*/ 551669 h 1102896"/>
                                    <a:gd name="connsiteX20" fmla="*/ 105555 w 1889603"/>
                                    <a:gd name="connsiteY20" fmla="*/ 235146 h 1102896"/>
                                    <a:gd name="connsiteX21" fmla="*/ 351413 w 1889603"/>
                                    <a:gd name="connsiteY21" fmla="*/ 38317 h 1102896"/>
                                    <a:gd name="connsiteX22" fmla="*/ 563723 w 1889603"/>
                                    <a:gd name="connsiteY22" fmla="*/ 180 h 1102896"/>
                                    <a:gd name="connsiteX23" fmla="*/ 699108 w 1889603"/>
                                    <a:gd name="connsiteY23" fmla="*/ 23133 h 1102896"/>
                                    <a:gd name="connsiteX24" fmla="*/ 820269 w 1889603"/>
                                    <a:gd name="connsiteY24" fmla="*/ 73461 h 1102896"/>
                                    <a:gd name="connsiteX25" fmla="*/ 948543 w 1889603"/>
                                    <a:gd name="connsiteY25" fmla="*/ 167203 h 1102896"/>
                                    <a:gd name="connsiteX26" fmla="*/ 953147 w 1889603"/>
                                    <a:gd name="connsiteY26" fmla="*/ 164104 h 1102896"/>
                                    <a:gd name="connsiteX0" fmla="*/ 953147 w 1889603"/>
                                    <a:gd name="connsiteY0" fmla="*/ 164104 h 1109397"/>
                                    <a:gd name="connsiteX1" fmla="*/ 1068540 w 1889603"/>
                                    <a:gd name="connsiteY1" fmla="*/ 76172 h 1109397"/>
                                    <a:gd name="connsiteX2" fmla="*/ 1229257 w 1889603"/>
                                    <a:gd name="connsiteY2" fmla="*/ 19178 h 1109397"/>
                                    <a:gd name="connsiteX3" fmla="*/ 1376810 w 1889603"/>
                                    <a:gd name="connsiteY3" fmla="*/ 4695 h 1109397"/>
                                    <a:gd name="connsiteX4" fmla="*/ 1626697 w 1889603"/>
                                    <a:gd name="connsiteY4" fmla="*/ 84716 h 1109397"/>
                                    <a:gd name="connsiteX5" fmla="*/ 1864903 w 1889603"/>
                                    <a:gd name="connsiteY5" fmla="*/ 384985 h 1109397"/>
                                    <a:gd name="connsiteX6" fmla="*/ 1863720 w 1889603"/>
                                    <a:gd name="connsiteY6" fmla="*/ 717467 h 1109397"/>
                                    <a:gd name="connsiteX7" fmla="*/ 1702029 w 1889603"/>
                                    <a:gd name="connsiteY7" fmla="*/ 966248 h 1109397"/>
                                    <a:gd name="connsiteX8" fmla="*/ 1440198 w 1889603"/>
                                    <a:gd name="connsiteY8" fmla="*/ 1095518 h 1109397"/>
                                    <a:gd name="connsiteX9" fmla="*/ 1276847 w 1889603"/>
                                    <a:gd name="connsiteY9" fmla="*/ 1102896 h 1109397"/>
                                    <a:gd name="connsiteX10" fmla="*/ 1159046 w 1889603"/>
                                    <a:gd name="connsiteY10" fmla="*/ 1069873 h 1109397"/>
                                    <a:gd name="connsiteX11" fmla="*/ 1018887 w 1889603"/>
                                    <a:gd name="connsiteY11" fmla="*/ 996834 h 1109397"/>
                                    <a:gd name="connsiteX12" fmla="*/ 954641 w 1889603"/>
                                    <a:gd name="connsiteY12" fmla="*/ 938530 h 1109397"/>
                                    <a:gd name="connsiteX13" fmla="*/ 948543 w 1889603"/>
                                    <a:gd name="connsiteY13" fmla="*/ 928560 h 1109397"/>
                                    <a:gd name="connsiteX14" fmla="*/ 894351 w 1889603"/>
                                    <a:gd name="connsiteY14" fmla="*/ 983748 h 1109397"/>
                                    <a:gd name="connsiteX15" fmla="*/ 822230 w 1889603"/>
                                    <a:gd name="connsiteY15" fmla="*/ 1030696 h 1109397"/>
                                    <a:gd name="connsiteX16" fmla="*/ 692896 w 1889603"/>
                                    <a:gd name="connsiteY16" fmla="*/ 1085840 h 1109397"/>
                                    <a:gd name="connsiteX17" fmla="*/ 504471 w 1889603"/>
                                    <a:gd name="connsiteY17" fmla="*/ 1101147 h 1109397"/>
                                    <a:gd name="connsiteX18" fmla="*/ 317691 w 1889603"/>
                                    <a:gd name="connsiteY18" fmla="*/ 1051290 h 1109397"/>
                                    <a:gd name="connsiteX19" fmla="*/ 95507 w 1889603"/>
                                    <a:gd name="connsiteY19" fmla="*/ 853119 h 1109397"/>
                                    <a:gd name="connsiteX20" fmla="*/ 47 w 1889603"/>
                                    <a:gd name="connsiteY20" fmla="*/ 551669 h 1109397"/>
                                    <a:gd name="connsiteX21" fmla="*/ 105555 w 1889603"/>
                                    <a:gd name="connsiteY21" fmla="*/ 235146 h 1109397"/>
                                    <a:gd name="connsiteX22" fmla="*/ 351413 w 1889603"/>
                                    <a:gd name="connsiteY22" fmla="*/ 38317 h 1109397"/>
                                    <a:gd name="connsiteX23" fmla="*/ 563723 w 1889603"/>
                                    <a:gd name="connsiteY23" fmla="*/ 180 h 1109397"/>
                                    <a:gd name="connsiteX24" fmla="*/ 699108 w 1889603"/>
                                    <a:gd name="connsiteY24" fmla="*/ 23133 h 1109397"/>
                                    <a:gd name="connsiteX25" fmla="*/ 820269 w 1889603"/>
                                    <a:gd name="connsiteY25" fmla="*/ 73461 h 1109397"/>
                                    <a:gd name="connsiteX26" fmla="*/ 948543 w 1889603"/>
                                    <a:gd name="connsiteY26" fmla="*/ 167203 h 1109397"/>
                                    <a:gd name="connsiteX27" fmla="*/ 953147 w 1889603"/>
                                    <a:gd name="connsiteY27" fmla="*/ 164104 h 1109397"/>
                                    <a:gd name="connsiteX0" fmla="*/ 953147 w 1889603"/>
                                    <a:gd name="connsiteY0" fmla="*/ 164104 h 1106912"/>
                                    <a:gd name="connsiteX1" fmla="*/ 1068540 w 1889603"/>
                                    <a:gd name="connsiteY1" fmla="*/ 76172 h 1106912"/>
                                    <a:gd name="connsiteX2" fmla="*/ 1229257 w 1889603"/>
                                    <a:gd name="connsiteY2" fmla="*/ 19178 h 1106912"/>
                                    <a:gd name="connsiteX3" fmla="*/ 1376810 w 1889603"/>
                                    <a:gd name="connsiteY3" fmla="*/ 4695 h 1106912"/>
                                    <a:gd name="connsiteX4" fmla="*/ 1626697 w 1889603"/>
                                    <a:gd name="connsiteY4" fmla="*/ 84716 h 1106912"/>
                                    <a:gd name="connsiteX5" fmla="*/ 1864903 w 1889603"/>
                                    <a:gd name="connsiteY5" fmla="*/ 384985 h 1106912"/>
                                    <a:gd name="connsiteX6" fmla="*/ 1863720 w 1889603"/>
                                    <a:gd name="connsiteY6" fmla="*/ 717467 h 1106912"/>
                                    <a:gd name="connsiteX7" fmla="*/ 1702029 w 1889603"/>
                                    <a:gd name="connsiteY7" fmla="*/ 966248 h 1106912"/>
                                    <a:gd name="connsiteX8" fmla="*/ 1440198 w 1889603"/>
                                    <a:gd name="connsiteY8" fmla="*/ 1095518 h 1106912"/>
                                    <a:gd name="connsiteX9" fmla="*/ 1276847 w 1889603"/>
                                    <a:gd name="connsiteY9" fmla="*/ 1097530 h 1106912"/>
                                    <a:gd name="connsiteX10" fmla="*/ 1159046 w 1889603"/>
                                    <a:gd name="connsiteY10" fmla="*/ 1069873 h 1106912"/>
                                    <a:gd name="connsiteX11" fmla="*/ 1018887 w 1889603"/>
                                    <a:gd name="connsiteY11" fmla="*/ 996834 h 1106912"/>
                                    <a:gd name="connsiteX12" fmla="*/ 954641 w 1889603"/>
                                    <a:gd name="connsiteY12" fmla="*/ 938530 h 1106912"/>
                                    <a:gd name="connsiteX13" fmla="*/ 948543 w 1889603"/>
                                    <a:gd name="connsiteY13" fmla="*/ 928560 h 1106912"/>
                                    <a:gd name="connsiteX14" fmla="*/ 894351 w 1889603"/>
                                    <a:gd name="connsiteY14" fmla="*/ 983748 h 1106912"/>
                                    <a:gd name="connsiteX15" fmla="*/ 822230 w 1889603"/>
                                    <a:gd name="connsiteY15" fmla="*/ 1030696 h 1106912"/>
                                    <a:gd name="connsiteX16" fmla="*/ 692896 w 1889603"/>
                                    <a:gd name="connsiteY16" fmla="*/ 1085840 h 1106912"/>
                                    <a:gd name="connsiteX17" fmla="*/ 504471 w 1889603"/>
                                    <a:gd name="connsiteY17" fmla="*/ 1101147 h 1106912"/>
                                    <a:gd name="connsiteX18" fmla="*/ 317691 w 1889603"/>
                                    <a:gd name="connsiteY18" fmla="*/ 1051290 h 1106912"/>
                                    <a:gd name="connsiteX19" fmla="*/ 95507 w 1889603"/>
                                    <a:gd name="connsiteY19" fmla="*/ 853119 h 1106912"/>
                                    <a:gd name="connsiteX20" fmla="*/ 47 w 1889603"/>
                                    <a:gd name="connsiteY20" fmla="*/ 551669 h 1106912"/>
                                    <a:gd name="connsiteX21" fmla="*/ 105555 w 1889603"/>
                                    <a:gd name="connsiteY21" fmla="*/ 235146 h 1106912"/>
                                    <a:gd name="connsiteX22" fmla="*/ 351413 w 1889603"/>
                                    <a:gd name="connsiteY22" fmla="*/ 38317 h 1106912"/>
                                    <a:gd name="connsiteX23" fmla="*/ 563723 w 1889603"/>
                                    <a:gd name="connsiteY23" fmla="*/ 180 h 1106912"/>
                                    <a:gd name="connsiteX24" fmla="*/ 699108 w 1889603"/>
                                    <a:gd name="connsiteY24" fmla="*/ 23133 h 1106912"/>
                                    <a:gd name="connsiteX25" fmla="*/ 820269 w 1889603"/>
                                    <a:gd name="connsiteY25" fmla="*/ 73461 h 1106912"/>
                                    <a:gd name="connsiteX26" fmla="*/ 948543 w 1889603"/>
                                    <a:gd name="connsiteY26" fmla="*/ 167203 h 1106912"/>
                                    <a:gd name="connsiteX27" fmla="*/ 953147 w 1889603"/>
                                    <a:gd name="connsiteY27" fmla="*/ 164104 h 1106912"/>
                                    <a:gd name="connsiteX0" fmla="*/ 953147 w 1889603"/>
                                    <a:gd name="connsiteY0" fmla="*/ 164104 h 1104466"/>
                                    <a:gd name="connsiteX1" fmla="*/ 1068540 w 1889603"/>
                                    <a:gd name="connsiteY1" fmla="*/ 76172 h 1104466"/>
                                    <a:gd name="connsiteX2" fmla="*/ 1229257 w 1889603"/>
                                    <a:gd name="connsiteY2" fmla="*/ 19178 h 1104466"/>
                                    <a:gd name="connsiteX3" fmla="*/ 1376810 w 1889603"/>
                                    <a:gd name="connsiteY3" fmla="*/ 4695 h 1104466"/>
                                    <a:gd name="connsiteX4" fmla="*/ 1626697 w 1889603"/>
                                    <a:gd name="connsiteY4" fmla="*/ 84716 h 1104466"/>
                                    <a:gd name="connsiteX5" fmla="*/ 1864903 w 1889603"/>
                                    <a:gd name="connsiteY5" fmla="*/ 384985 h 1104466"/>
                                    <a:gd name="connsiteX6" fmla="*/ 1863720 w 1889603"/>
                                    <a:gd name="connsiteY6" fmla="*/ 717467 h 1104466"/>
                                    <a:gd name="connsiteX7" fmla="*/ 1702029 w 1889603"/>
                                    <a:gd name="connsiteY7" fmla="*/ 966248 h 1104466"/>
                                    <a:gd name="connsiteX8" fmla="*/ 1440198 w 1889603"/>
                                    <a:gd name="connsiteY8" fmla="*/ 1095518 h 1104466"/>
                                    <a:gd name="connsiteX9" fmla="*/ 1276847 w 1889603"/>
                                    <a:gd name="connsiteY9" fmla="*/ 1097530 h 1104466"/>
                                    <a:gd name="connsiteX10" fmla="*/ 1159046 w 1889603"/>
                                    <a:gd name="connsiteY10" fmla="*/ 1069873 h 1104466"/>
                                    <a:gd name="connsiteX11" fmla="*/ 1018887 w 1889603"/>
                                    <a:gd name="connsiteY11" fmla="*/ 996834 h 1104466"/>
                                    <a:gd name="connsiteX12" fmla="*/ 954641 w 1889603"/>
                                    <a:gd name="connsiteY12" fmla="*/ 938530 h 1104466"/>
                                    <a:gd name="connsiteX13" fmla="*/ 948543 w 1889603"/>
                                    <a:gd name="connsiteY13" fmla="*/ 928560 h 1104466"/>
                                    <a:gd name="connsiteX14" fmla="*/ 894351 w 1889603"/>
                                    <a:gd name="connsiteY14" fmla="*/ 983748 h 1104466"/>
                                    <a:gd name="connsiteX15" fmla="*/ 822230 w 1889603"/>
                                    <a:gd name="connsiteY15" fmla="*/ 1030696 h 1104466"/>
                                    <a:gd name="connsiteX16" fmla="*/ 692896 w 1889603"/>
                                    <a:gd name="connsiteY16" fmla="*/ 1085840 h 1104466"/>
                                    <a:gd name="connsiteX17" fmla="*/ 504471 w 1889603"/>
                                    <a:gd name="connsiteY17" fmla="*/ 1101147 h 1104466"/>
                                    <a:gd name="connsiteX18" fmla="*/ 317691 w 1889603"/>
                                    <a:gd name="connsiteY18" fmla="*/ 1051290 h 1104466"/>
                                    <a:gd name="connsiteX19" fmla="*/ 95507 w 1889603"/>
                                    <a:gd name="connsiteY19" fmla="*/ 853119 h 1104466"/>
                                    <a:gd name="connsiteX20" fmla="*/ 47 w 1889603"/>
                                    <a:gd name="connsiteY20" fmla="*/ 551669 h 1104466"/>
                                    <a:gd name="connsiteX21" fmla="*/ 105555 w 1889603"/>
                                    <a:gd name="connsiteY21" fmla="*/ 235146 h 1104466"/>
                                    <a:gd name="connsiteX22" fmla="*/ 351413 w 1889603"/>
                                    <a:gd name="connsiteY22" fmla="*/ 38317 h 1104466"/>
                                    <a:gd name="connsiteX23" fmla="*/ 563723 w 1889603"/>
                                    <a:gd name="connsiteY23" fmla="*/ 180 h 1104466"/>
                                    <a:gd name="connsiteX24" fmla="*/ 699108 w 1889603"/>
                                    <a:gd name="connsiteY24" fmla="*/ 23133 h 1104466"/>
                                    <a:gd name="connsiteX25" fmla="*/ 820269 w 1889603"/>
                                    <a:gd name="connsiteY25" fmla="*/ 73461 h 1104466"/>
                                    <a:gd name="connsiteX26" fmla="*/ 948543 w 1889603"/>
                                    <a:gd name="connsiteY26" fmla="*/ 167203 h 1104466"/>
                                    <a:gd name="connsiteX27" fmla="*/ 953147 w 1889603"/>
                                    <a:gd name="connsiteY27" fmla="*/ 164104 h 1104466"/>
                                    <a:gd name="connsiteX0" fmla="*/ 953147 w 1889603"/>
                                    <a:gd name="connsiteY0" fmla="*/ 164104 h 1106219"/>
                                    <a:gd name="connsiteX1" fmla="*/ 1068540 w 1889603"/>
                                    <a:gd name="connsiteY1" fmla="*/ 76172 h 1106219"/>
                                    <a:gd name="connsiteX2" fmla="*/ 1229257 w 1889603"/>
                                    <a:gd name="connsiteY2" fmla="*/ 19178 h 1106219"/>
                                    <a:gd name="connsiteX3" fmla="*/ 1376810 w 1889603"/>
                                    <a:gd name="connsiteY3" fmla="*/ 4695 h 1106219"/>
                                    <a:gd name="connsiteX4" fmla="*/ 1626697 w 1889603"/>
                                    <a:gd name="connsiteY4" fmla="*/ 84716 h 1106219"/>
                                    <a:gd name="connsiteX5" fmla="*/ 1864903 w 1889603"/>
                                    <a:gd name="connsiteY5" fmla="*/ 384985 h 1106219"/>
                                    <a:gd name="connsiteX6" fmla="*/ 1863720 w 1889603"/>
                                    <a:gd name="connsiteY6" fmla="*/ 717467 h 1106219"/>
                                    <a:gd name="connsiteX7" fmla="*/ 1702029 w 1889603"/>
                                    <a:gd name="connsiteY7" fmla="*/ 966248 h 1106219"/>
                                    <a:gd name="connsiteX8" fmla="*/ 1440198 w 1889603"/>
                                    <a:gd name="connsiteY8" fmla="*/ 1095518 h 1106219"/>
                                    <a:gd name="connsiteX9" fmla="*/ 1276847 w 1889603"/>
                                    <a:gd name="connsiteY9" fmla="*/ 1097530 h 1106219"/>
                                    <a:gd name="connsiteX10" fmla="*/ 1159046 w 1889603"/>
                                    <a:gd name="connsiteY10" fmla="*/ 1069873 h 1106219"/>
                                    <a:gd name="connsiteX11" fmla="*/ 1018887 w 1889603"/>
                                    <a:gd name="connsiteY11" fmla="*/ 996834 h 1106219"/>
                                    <a:gd name="connsiteX12" fmla="*/ 954641 w 1889603"/>
                                    <a:gd name="connsiteY12" fmla="*/ 938530 h 1106219"/>
                                    <a:gd name="connsiteX13" fmla="*/ 948543 w 1889603"/>
                                    <a:gd name="connsiteY13" fmla="*/ 928560 h 1106219"/>
                                    <a:gd name="connsiteX14" fmla="*/ 894351 w 1889603"/>
                                    <a:gd name="connsiteY14" fmla="*/ 983748 h 1106219"/>
                                    <a:gd name="connsiteX15" fmla="*/ 822230 w 1889603"/>
                                    <a:gd name="connsiteY15" fmla="*/ 1030696 h 1106219"/>
                                    <a:gd name="connsiteX16" fmla="*/ 692896 w 1889603"/>
                                    <a:gd name="connsiteY16" fmla="*/ 1085840 h 1106219"/>
                                    <a:gd name="connsiteX17" fmla="*/ 504471 w 1889603"/>
                                    <a:gd name="connsiteY17" fmla="*/ 1101147 h 1106219"/>
                                    <a:gd name="connsiteX18" fmla="*/ 317691 w 1889603"/>
                                    <a:gd name="connsiteY18" fmla="*/ 1051290 h 1106219"/>
                                    <a:gd name="connsiteX19" fmla="*/ 95507 w 1889603"/>
                                    <a:gd name="connsiteY19" fmla="*/ 853119 h 1106219"/>
                                    <a:gd name="connsiteX20" fmla="*/ 47 w 1889603"/>
                                    <a:gd name="connsiteY20" fmla="*/ 551669 h 1106219"/>
                                    <a:gd name="connsiteX21" fmla="*/ 105555 w 1889603"/>
                                    <a:gd name="connsiteY21" fmla="*/ 235146 h 1106219"/>
                                    <a:gd name="connsiteX22" fmla="*/ 351413 w 1889603"/>
                                    <a:gd name="connsiteY22" fmla="*/ 38317 h 1106219"/>
                                    <a:gd name="connsiteX23" fmla="*/ 563723 w 1889603"/>
                                    <a:gd name="connsiteY23" fmla="*/ 180 h 1106219"/>
                                    <a:gd name="connsiteX24" fmla="*/ 699108 w 1889603"/>
                                    <a:gd name="connsiteY24" fmla="*/ 23133 h 1106219"/>
                                    <a:gd name="connsiteX25" fmla="*/ 820269 w 1889603"/>
                                    <a:gd name="connsiteY25" fmla="*/ 73461 h 1106219"/>
                                    <a:gd name="connsiteX26" fmla="*/ 948543 w 1889603"/>
                                    <a:gd name="connsiteY26" fmla="*/ 167203 h 1106219"/>
                                    <a:gd name="connsiteX27" fmla="*/ 953147 w 1889603"/>
                                    <a:gd name="connsiteY27" fmla="*/ 164104 h 1106219"/>
                                    <a:gd name="connsiteX0" fmla="*/ 953147 w 1889603"/>
                                    <a:gd name="connsiteY0" fmla="*/ 164104 h 1105711"/>
                                    <a:gd name="connsiteX1" fmla="*/ 1068540 w 1889603"/>
                                    <a:gd name="connsiteY1" fmla="*/ 76172 h 1105711"/>
                                    <a:gd name="connsiteX2" fmla="*/ 1229257 w 1889603"/>
                                    <a:gd name="connsiteY2" fmla="*/ 19178 h 1105711"/>
                                    <a:gd name="connsiteX3" fmla="*/ 1376810 w 1889603"/>
                                    <a:gd name="connsiteY3" fmla="*/ 4695 h 1105711"/>
                                    <a:gd name="connsiteX4" fmla="*/ 1626697 w 1889603"/>
                                    <a:gd name="connsiteY4" fmla="*/ 84716 h 1105711"/>
                                    <a:gd name="connsiteX5" fmla="*/ 1864903 w 1889603"/>
                                    <a:gd name="connsiteY5" fmla="*/ 384985 h 1105711"/>
                                    <a:gd name="connsiteX6" fmla="*/ 1863720 w 1889603"/>
                                    <a:gd name="connsiteY6" fmla="*/ 717467 h 1105711"/>
                                    <a:gd name="connsiteX7" fmla="*/ 1702029 w 1889603"/>
                                    <a:gd name="connsiteY7" fmla="*/ 966248 h 1105711"/>
                                    <a:gd name="connsiteX8" fmla="*/ 1440198 w 1889603"/>
                                    <a:gd name="connsiteY8" fmla="*/ 1095518 h 1105711"/>
                                    <a:gd name="connsiteX9" fmla="*/ 1362744 w 1889603"/>
                                    <a:gd name="connsiteY9" fmla="*/ 1097530 h 1105711"/>
                                    <a:gd name="connsiteX10" fmla="*/ 1276847 w 1889603"/>
                                    <a:gd name="connsiteY10" fmla="*/ 1097530 h 1105711"/>
                                    <a:gd name="connsiteX11" fmla="*/ 1159046 w 1889603"/>
                                    <a:gd name="connsiteY11" fmla="*/ 1069873 h 1105711"/>
                                    <a:gd name="connsiteX12" fmla="*/ 1018887 w 1889603"/>
                                    <a:gd name="connsiteY12" fmla="*/ 996834 h 1105711"/>
                                    <a:gd name="connsiteX13" fmla="*/ 954641 w 1889603"/>
                                    <a:gd name="connsiteY13" fmla="*/ 938530 h 1105711"/>
                                    <a:gd name="connsiteX14" fmla="*/ 948543 w 1889603"/>
                                    <a:gd name="connsiteY14" fmla="*/ 928560 h 1105711"/>
                                    <a:gd name="connsiteX15" fmla="*/ 894351 w 1889603"/>
                                    <a:gd name="connsiteY15" fmla="*/ 983748 h 1105711"/>
                                    <a:gd name="connsiteX16" fmla="*/ 822230 w 1889603"/>
                                    <a:gd name="connsiteY16" fmla="*/ 1030696 h 1105711"/>
                                    <a:gd name="connsiteX17" fmla="*/ 692896 w 1889603"/>
                                    <a:gd name="connsiteY17" fmla="*/ 1085840 h 1105711"/>
                                    <a:gd name="connsiteX18" fmla="*/ 504471 w 1889603"/>
                                    <a:gd name="connsiteY18" fmla="*/ 1101147 h 1105711"/>
                                    <a:gd name="connsiteX19" fmla="*/ 317691 w 1889603"/>
                                    <a:gd name="connsiteY19" fmla="*/ 1051290 h 1105711"/>
                                    <a:gd name="connsiteX20" fmla="*/ 95507 w 1889603"/>
                                    <a:gd name="connsiteY20" fmla="*/ 853119 h 1105711"/>
                                    <a:gd name="connsiteX21" fmla="*/ 47 w 1889603"/>
                                    <a:gd name="connsiteY21" fmla="*/ 551669 h 1105711"/>
                                    <a:gd name="connsiteX22" fmla="*/ 105555 w 1889603"/>
                                    <a:gd name="connsiteY22" fmla="*/ 235146 h 1105711"/>
                                    <a:gd name="connsiteX23" fmla="*/ 351413 w 1889603"/>
                                    <a:gd name="connsiteY23" fmla="*/ 38317 h 1105711"/>
                                    <a:gd name="connsiteX24" fmla="*/ 563723 w 1889603"/>
                                    <a:gd name="connsiteY24" fmla="*/ 180 h 1105711"/>
                                    <a:gd name="connsiteX25" fmla="*/ 699108 w 1889603"/>
                                    <a:gd name="connsiteY25" fmla="*/ 23133 h 1105711"/>
                                    <a:gd name="connsiteX26" fmla="*/ 820269 w 1889603"/>
                                    <a:gd name="connsiteY26" fmla="*/ 73461 h 1105711"/>
                                    <a:gd name="connsiteX27" fmla="*/ 948543 w 1889603"/>
                                    <a:gd name="connsiteY27" fmla="*/ 167203 h 1105711"/>
                                    <a:gd name="connsiteX28" fmla="*/ 953147 w 1889603"/>
                                    <a:gd name="connsiteY28" fmla="*/ 164104 h 1105711"/>
                                    <a:gd name="connsiteX0" fmla="*/ 953147 w 1889603"/>
                                    <a:gd name="connsiteY0" fmla="*/ 164104 h 1103761"/>
                                    <a:gd name="connsiteX1" fmla="*/ 1068540 w 1889603"/>
                                    <a:gd name="connsiteY1" fmla="*/ 76172 h 1103761"/>
                                    <a:gd name="connsiteX2" fmla="*/ 1229257 w 1889603"/>
                                    <a:gd name="connsiteY2" fmla="*/ 19178 h 1103761"/>
                                    <a:gd name="connsiteX3" fmla="*/ 1376810 w 1889603"/>
                                    <a:gd name="connsiteY3" fmla="*/ 4695 h 1103761"/>
                                    <a:gd name="connsiteX4" fmla="*/ 1626697 w 1889603"/>
                                    <a:gd name="connsiteY4" fmla="*/ 84716 h 1103761"/>
                                    <a:gd name="connsiteX5" fmla="*/ 1864903 w 1889603"/>
                                    <a:gd name="connsiteY5" fmla="*/ 384985 h 1103761"/>
                                    <a:gd name="connsiteX6" fmla="*/ 1863720 w 1889603"/>
                                    <a:gd name="connsiteY6" fmla="*/ 717467 h 1103761"/>
                                    <a:gd name="connsiteX7" fmla="*/ 1702029 w 1889603"/>
                                    <a:gd name="connsiteY7" fmla="*/ 966248 h 1103761"/>
                                    <a:gd name="connsiteX8" fmla="*/ 1440198 w 1889603"/>
                                    <a:gd name="connsiteY8" fmla="*/ 1095518 h 1103761"/>
                                    <a:gd name="connsiteX9" fmla="*/ 1362744 w 1889603"/>
                                    <a:gd name="connsiteY9" fmla="*/ 1097530 h 1103761"/>
                                    <a:gd name="connsiteX10" fmla="*/ 1276847 w 1889603"/>
                                    <a:gd name="connsiteY10" fmla="*/ 1097530 h 1103761"/>
                                    <a:gd name="connsiteX11" fmla="*/ 1159046 w 1889603"/>
                                    <a:gd name="connsiteY11" fmla="*/ 1069873 h 1103761"/>
                                    <a:gd name="connsiteX12" fmla="*/ 1018887 w 1889603"/>
                                    <a:gd name="connsiteY12" fmla="*/ 996834 h 1103761"/>
                                    <a:gd name="connsiteX13" fmla="*/ 954641 w 1889603"/>
                                    <a:gd name="connsiteY13" fmla="*/ 938530 h 1103761"/>
                                    <a:gd name="connsiteX14" fmla="*/ 948543 w 1889603"/>
                                    <a:gd name="connsiteY14" fmla="*/ 928560 h 1103761"/>
                                    <a:gd name="connsiteX15" fmla="*/ 894351 w 1889603"/>
                                    <a:gd name="connsiteY15" fmla="*/ 983748 h 1103761"/>
                                    <a:gd name="connsiteX16" fmla="*/ 822230 w 1889603"/>
                                    <a:gd name="connsiteY16" fmla="*/ 1030696 h 1103761"/>
                                    <a:gd name="connsiteX17" fmla="*/ 692896 w 1889603"/>
                                    <a:gd name="connsiteY17" fmla="*/ 1085840 h 1103761"/>
                                    <a:gd name="connsiteX18" fmla="*/ 504471 w 1889603"/>
                                    <a:gd name="connsiteY18" fmla="*/ 1101147 h 1103761"/>
                                    <a:gd name="connsiteX19" fmla="*/ 317691 w 1889603"/>
                                    <a:gd name="connsiteY19" fmla="*/ 1051290 h 1103761"/>
                                    <a:gd name="connsiteX20" fmla="*/ 95507 w 1889603"/>
                                    <a:gd name="connsiteY20" fmla="*/ 853119 h 1103761"/>
                                    <a:gd name="connsiteX21" fmla="*/ 47 w 1889603"/>
                                    <a:gd name="connsiteY21" fmla="*/ 551669 h 1103761"/>
                                    <a:gd name="connsiteX22" fmla="*/ 105555 w 1889603"/>
                                    <a:gd name="connsiteY22" fmla="*/ 235146 h 1103761"/>
                                    <a:gd name="connsiteX23" fmla="*/ 351413 w 1889603"/>
                                    <a:gd name="connsiteY23" fmla="*/ 38317 h 1103761"/>
                                    <a:gd name="connsiteX24" fmla="*/ 563723 w 1889603"/>
                                    <a:gd name="connsiteY24" fmla="*/ 180 h 1103761"/>
                                    <a:gd name="connsiteX25" fmla="*/ 699108 w 1889603"/>
                                    <a:gd name="connsiteY25" fmla="*/ 23133 h 1103761"/>
                                    <a:gd name="connsiteX26" fmla="*/ 820269 w 1889603"/>
                                    <a:gd name="connsiteY26" fmla="*/ 73461 h 1103761"/>
                                    <a:gd name="connsiteX27" fmla="*/ 948543 w 1889603"/>
                                    <a:gd name="connsiteY27" fmla="*/ 167203 h 1103761"/>
                                    <a:gd name="connsiteX28" fmla="*/ 953147 w 1889603"/>
                                    <a:gd name="connsiteY28" fmla="*/ 164104 h 1103761"/>
                                    <a:gd name="connsiteX0" fmla="*/ 953147 w 1889603"/>
                                    <a:gd name="connsiteY0" fmla="*/ 164104 h 1106691"/>
                                    <a:gd name="connsiteX1" fmla="*/ 1068540 w 1889603"/>
                                    <a:gd name="connsiteY1" fmla="*/ 76172 h 1106691"/>
                                    <a:gd name="connsiteX2" fmla="*/ 1229257 w 1889603"/>
                                    <a:gd name="connsiteY2" fmla="*/ 19178 h 1106691"/>
                                    <a:gd name="connsiteX3" fmla="*/ 1376810 w 1889603"/>
                                    <a:gd name="connsiteY3" fmla="*/ 4695 h 1106691"/>
                                    <a:gd name="connsiteX4" fmla="*/ 1626697 w 1889603"/>
                                    <a:gd name="connsiteY4" fmla="*/ 84716 h 1106691"/>
                                    <a:gd name="connsiteX5" fmla="*/ 1864903 w 1889603"/>
                                    <a:gd name="connsiteY5" fmla="*/ 384985 h 1106691"/>
                                    <a:gd name="connsiteX6" fmla="*/ 1863720 w 1889603"/>
                                    <a:gd name="connsiteY6" fmla="*/ 717467 h 1106691"/>
                                    <a:gd name="connsiteX7" fmla="*/ 1702029 w 1889603"/>
                                    <a:gd name="connsiteY7" fmla="*/ 966248 h 1106691"/>
                                    <a:gd name="connsiteX8" fmla="*/ 1440198 w 1889603"/>
                                    <a:gd name="connsiteY8" fmla="*/ 1095518 h 1106691"/>
                                    <a:gd name="connsiteX9" fmla="*/ 1362744 w 1889603"/>
                                    <a:gd name="connsiteY9" fmla="*/ 1097530 h 1106691"/>
                                    <a:gd name="connsiteX10" fmla="*/ 1276847 w 1889603"/>
                                    <a:gd name="connsiteY10" fmla="*/ 1097530 h 1106691"/>
                                    <a:gd name="connsiteX11" fmla="*/ 1159046 w 1889603"/>
                                    <a:gd name="connsiteY11" fmla="*/ 1069873 h 1106691"/>
                                    <a:gd name="connsiteX12" fmla="*/ 1018887 w 1889603"/>
                                    <a:gd name="connsiteY12" fmla="*/ 996834 h 1106691"/>
                                    <a:gd name="connsiteX13" fmla="*/ 954641 w 1889603"/>
                                    <a:gd name="connsiteY13" fmla="*/ 938530 h 1106691"/>
                                    <a:gd name="connsiteX14" fmla="*/ 948543 w 1889603"/>
                                    <a:gd name="connsiteY14" fmla="*/ 928560 h 1106691"/>
                                    <a:gd name="connsiteX15" fmla="*/ 894351 w 1889603"/>
                                    <a:gd name="connsiteY15" fmla="*/ 983748 h 1106691"/>
                                    <a:gd name="connsiteX16" fmla="*/ 822230 w 1889603"/>
                                    <a:gd name="connsiteY16" fmla="*/ 1030696 h 1106691"/>
                                    <a:gd name="connsiteX17" fmla="*/ 692896 w 1889603"/>
                                    <a:gd name="connsiteY17" fmla="*/ 1085840 h 1106691"/>
                                    <a:gd name="connsiteX18" fmla="*/ 504471 w 1889603"/>
                                    <a:gd name="connsiteY18" fmla="*/ 1101147 h 1106691"/>
                                    <a:gd name="connsiteX19" fmla="*/ 317691 w 1889603"/>
                                    <a:gd name="connsiteY19" fmla="*/ 1051290 h 1106691"/>
                                    <a:gd name="connsiteX20" fmla="*/ 95507 w 1889603"/>
                                    <a:gd name="connsiteY20" fmla="*/ 853119 h 1106691"/>
                                    <a:gd name="connsiteX21" fmla="*/ 47 w 1889603"/>
                                    <a:gd name="connsiteY21" fmla="*/ 551669 h 1106691"/>
                                    <a:gd name="connsiteX22" fmla="*/ 105555 w 1889603"/>
                                    <a:gd name="connsiteY22" fmla="*/ 235146 h 1106691"/>
                                    <a:gd name="connsiteX23" fmla="*/ 351413 w 1889603"/>
                                    <a:gd name="connsiteY23" fmla="*/ 38317 h 1106691"/>
                                    <a:gd name="connsiteX24" fmla="*/ 563723 w 1889603"/>
                                    <a:gd name="connsiteY24" fmla="*/ 180 h 1106691"/>
                                    <a:gd name="connsiteX25" fmla="*/ 699108 w 1889603"/>
                                    <a:gd name="connsiteY25" fmla="*/ 23133 h 1106691"/>
                                    <a:gd name="connsiteX26" fmla="*/ 820269 w 1889603"/>
                                    <a:gd name="connsiteY26" fmla="*/ 73461 h 1106691"/>
                                    <a:gd name="connsiteX27" fmla="*/ 948543 w 1889603"/>
                                    <a:gd name="connsiteY27" fmla="*/ 167203 h 1106691"/>
                                    <a:gd name="connsiteX28" fmla="*/ 953147 w 1889603"/>
                                    <a:gd name="connsiteY28" fmla="*/ 164104 h 1106691"/>
                                    <a:gd name="connsiteX0" fmla="*/ 953147 w 1889603"/>
                                    <a:gd name="connsiteY0" fmla="*/ 164104 h 1103007"/>
                                    <a:gd name="connsiteX1" fmla="*/ 1068540 w 1889603"/>
                                    <a:gd name="connsiteY1" fmla="*/ 76172 h 1103007"/>
                                    <a:gd name="connsiteX2" fmla="*/ 1229257 w 1889603"/>
                                    <a:gd name="connsiteY2" fmla="*/ 19178 h 1103007"/>
                                    <a:gd name="connsiteX3" fmla="*/ 1376810 w 1889603"/>
                                    <a:gd name="connsiteY3" fmla="*/ 4695 h 1103007"/>
                                    <a:gd name="connsiteX4" fmla="*/ 1626697 w 1889603"/>
                                    <a:gd name="connsiteY4" fmla="*/ 84716 h 1103007"/>
                                    <a:gd name="connsiteX5" fmla="*/ 1864903 w 1889603"/>
                                    <a:gd name="connsiteY5" fmla="*/ 384985 h 1103007"/>
                                    <a:gd name="connsiteX6" fmla="*/ 1863720 w 1889603"/>
                                    <a:gd name="connsiteY6" fmla="*/ 717467 h 1103007"/>
                                    <a:gd name="connsiteX7" fmla="*/ 1702029 w 1889603"/>
                                    <a:gd name="connsiteY7" fmla="*/ 966248 h 1103007"/>
                                    <a:gd name="connsiteX8" fmla="*/ 1440198 w 1889603"/>
                                    <a:gd name="connsiteY8" fmla="*/ 1095518 h 1103007"/>
                                    <a:gd name="connsiteX9" fmla="*/ 1431329 w 1889603"/>
                                    <a:gd name="connsiteY9" fmla="*/ 1086100 h 1103007"/>
                                    <a:gd name="connsiteX10" fmla="*/ 1276847 w 1889603"/>
                                    <a:gd name="connsiteY10" fmla="*/ 1097530 h 1103007"/>
                                    <a:gd name="connsiteX11" fmla="*/ 1159046 w 1889603"/>
                                    <a:gd name="connsiteY11" fmla="*/ 1069873 h 1103007"/>
                                    <a:gd name="connsiteX12" fmla="*/ 1018887 w 1889603"/>
                                    <a:gd name="connsiteY12" fmla="*/ 996834 h 1103007"/>
                                    <a:gd name="connsiteX13" fmla="*/ 954641 w 1889603"/>
                                    <a:gd name="connsiteY13" fmla="*/ 938530 h 1103007"/>
                                    <a:gd name="connsiteX14" fmla="*/ 948543 w 1889603"/>
                                    <a:gd name="connsiteY14" fmla="*/ 928560 h 1103007"/>
                                    <a:gd name="connsiteX15" fmla="*/ 894351 w 1889603"/>
                                    <a:gd name="connsiteY15" fmla="*/ 983748 h 1103007"/>
                                    <a:gd name="connsiteX16" fmla="*/ 822230 w 1889603"/>
                                    <a:gd name="connsiteY16" fmla="*/ 1030696 h 1103007"/>
                                    <a:gd name="connsiteX17" fmla="*/ 692896 w 1889603"/>
                                    <a:gd name="connsiteY17" fmla="*/ 1085840 h 1103007"/>
                                    <a:gd name="connsiteX18" fmla="*/ 504471 w 1889603"/>
                                    <a:gd name="connsiteY18" fmla="*/ 1101147 h 1103007"/>
                                    <a:gd name="connsiteX19" fmla="*/ 317691 w 1889603"/>
                                    <a:gd name="connsiteY19" fmla="*/ 1051290 h 1103007"/>
                                    <a:gd name="connsiteX20" fmla="*/ 95507 w 1889603"/>
                                    <a:gd name="connsiteY20" fmla="*/ 853119 h 1103007"/>
                                    <a:gd name="connsiteX21" fmla="*/ 47 w 1889603"/>
                                    <a:gd name="connsiteY21" fmla="*/ 551669 h 1103007"/>
                                    <a:gd name="connsiteX22" fmla="*/ 105555 w 1889603"/>
                                    <a:gd name="connsiteY22" fmla="*/ 235146 h 1103007"/>
                                    <a:gd name="connsiteX23" fmla="*/ 351413 w 1889603"/>
                                    <a:gd name="connsiteY23" fmla="*/ 38317 h 1103007"/>
                                    <a:gd name="connsiteX24" fmla="*/ 563723 w 1889603"/>
                                    <a:gd name="connsiteY24" fmla="*/ 180 h 1103007"/>
                                    <a:gd name="connsiteX25" fmla="*/ 699108 w 1889603"/>
                                    <a:gd name="connsiteY25" fmla="*/ 23133 h 1103007"/>
                                    <a:gd name="connsiteX26" fmla="*/ 820269 w 1889603"/>
                                    <a:gd name="connsiteY26" fmla="*/ 73461 h 1103007"/>
                                    <a:gd name="connsiteX27" fmla="*/ 948543 w 1889603"/>
                                    <a:gd name="connsiteY27" fmla="*/ 167203 h 1103007"/>
                                    <a:gd name="connsiteX28" fmla="*/ 953147 w 1889603"/>
                                    <a:gd name="connsiteY28" fmla="*/ 164104 h 1103007"/>
                                    <a:gd name="connsiteX0" fmla="*/ 953147 w 1889603"/>
                                    <a:gd name="connsiteY0" fmla="*/ 164104 h 1106692"/>
                                    <a:gd name="connsiteX1" fmla="*/ 1068540 w 1889603"/>
                                    <a:gd name="connsiteY1" fmla="*/ 76172 h 1106692"/>
                                    <a:gd name="connsiteX2" fmla="*/ 1229257 w 1889603"/>
                                    <a:gd name="connsiteY2" fmla="*/ 19178 h 1106692"/>
                                    <a:gd name="connsiteX3" fmla="*/ 1376810 w 1889603"/>
                                    <a:gd name="connsiteY3" fmla="*/ 4695 h 1106692"/>
                                    <a:gd name="connsiteX4" fmla="*/ 1626697 w 1889603"/>
                                    <a:gd name="connsiteY4" fmla="*/ 84716 h 1106692"/>
                                    <a:gd name="connsiteX5" fmla="*/ 1864903 w 1889603"/>
                                    <a:gd name="connsiteY5" fmla="*/ 384985 h 1106692"/>
                                    <a:gd name="connsiteX6" fmla="*/ 1863720 w 1889603"/>
                                    <a:gd name="connsiteY6" fmla="*/ 717467 h 1106692"/>
                                    <a:gd name="connsiteX7" fmla="*/ 1702029 w 1889603"/>
                                    <a:gd name="connsiteY7" fmla="*/ 966248 h 1106692"/>
                                    <a:gd name="connsiteX8" fmla="*/ 1440198 w 1889603"/>
                                    <a:gd name="connsiteY8" fmla="*/ 1095518 h 1106692"/>
                                    <a:gd name="connsiteX9" fmla="*/ 1334167 w 1889603"/>
                                    <a:gd name="connsiteY9" fmla="*/ 1097531 h 1106692"/>
                                    <a:gd name="connsiteX10" fmla="*/ 1276847 w 1889603"/>
                                    <a:gd name="connsiteY10" fmla="*/ 1097530 h 1106692"/>
                                    <a:gd name="connsiteX11" fmla="*/ 1159046 w 1889603"/>
                                    <a:gd name="connsiteY11" fmla="*/ 1069873 h 1106692"/>
                                    <a:gd name="connsiteX12" fmla="*/ 1018887 w 1889603"/>
                                    <a:gd name="connsiteY12" fmla="*/ 996834 h 1106692"/>
                                    <a:gd name="connsiteX13" fmla="*/ 954641 w 1889603"/>
                                    <a:gd name="connsiteY13" fmla="*/ 938530 h 1106692"/>
                                    <a:gd name="connsiteX14" fmla="*/ 948543 w 1889603"/>
                                    <a:gd name="connsiteY14" fmla="*/ 928560 h 1106692"/>
                                    <a:gd name="connsiteX15" fmla="*/ 894351 w 1889603"/>
                                    <a:gd name="connsiteY15" fmla="*/ 983748 h 1106692"/>
                                    <a:gd name="connsiteX16" fmla="*/ 822230 w 1889603"/>
                                    <a:gd name="connsiteY16" fmla="*/ 1030696 h 1106692"/>
                                    <a:gd name="connsiteX17" fmla="*/ 692896 w 1889603"/>
                                    <a:gd name="connsiteY17" fmla="*/ 1085840 h 1106692"/>
                                    <a:gd name="connsiteX18" fmla="*/ 504471 w 1889603"/>
                                    <a:gd name="connsiteY18" fmla="*/ 1101147 h 1106692"/>
                                    <a:gd name="connsiteX19" fmla="*/ 317691 w 1889603"/>
                                    <a:gd name="connsiteY19" fmla="*/ 1051290 h 1106692"/>
                                    <a:gd name="connsiteX20" fmla="*/ 95507 w 1889603"/>
                                    <a:gd name="connsiteY20" fmla="*/ 853119 h 1106692"/>
                                    <a:gd name="connsiteX21" fmla="*/ 47 w 1889603"/>
                                    <a:gd name="connsiteY21" fmla="*/ 551669 h 1106692"/>
                                    <a:gd name="connsiteX22" fmla="*/ 105555 w 1889603"/>
                                    <a:gd name="connsiteY22" fmla="*/ 235146 h 1106692"/>
                                    <a:gd name="connsiteX23" fmla="*/ 351413 w 1889603"/>
                                    <a:gd name="connsiteY23" fmla="*/ 38317 h 1106692"/>
                                    <a:gd name="connsiteX24" fmla="*/ 563723 w 1889603"/>
                                    <a:gd name="connsiteY24" fmla="*/ 180 h 1106692"/>
                                    <a:gd name="connsiteX25" fmla="*/ 699108 w 1889603"/>
                                    <a:gd name="connsiteY25" fmla="*/ 23133 h 1106692"/>
                                    <a:gd name="connsiteX26" fmla="*/ 820269 w 1889603"/>
                                    <a:gd name="connsiteY26" fmla="*/ 73461 h 1106692"/>
                                    <a:gd name="connsiteX27" fmla="*/ 948543 w 1889603"/>
                                    <a:gd name="connsiteY27" fmla="*/ 167203 h 1106692"/>
                                    <a:gd name="connsiteX28" fmla="*/ 953147 w 1889603"/>
                                    <a:gd name="connsiteY28" fmla="*/ 164104 h 1106692"/>
                                    <a:gd name="connsiteX0" fmla="*/ 953147 w 1889603"/>
                                    <a:gd name="connsiteY0" fmla="*/ 164104 h 1104851"/>
                                    <a:gd name="connsiteX1" fmla="*/ 1068540 w 1889603"/>
                                    <a:gd name="connsiteY1" fmla="*/ 76172 h 1104851"/>
                                    <a:gd name="connsiteX2" fmla="*/ 1229257 w 1889603"/>
                                    <a:gd name="connsiteY2" fmla="*/ 19178 h 1104851"/>
                                    <a:gd name="connsiteX3" fmla="*/ 1376810 w 1889603"/>
                                    <a:gd name="connsiteY3" fmla="*/ 4695 h 1104851"/>
                                    <a:gd name="connsiteX4" fmla="*/ 1626697 w 1889603"/>
                                    <a:gd name="connsiteY4" fmla="*/ 84716 h 1104851"/>
                                    <a:gd name="connsiteX5" fmla="*/ 1864903 w 1889603"/>
                                    <a:gd name="connsiteY5" fmla="*/ 384985 h 1104851"/>
                                    <a:gd name="connsiteX6" fmla="*/ 1863720 w 1889603"/>
                                    <a:gd name="connsiteY6" fmla="*/ 717467 h 1104851"/>
                                    <a:gd name="connsiteX7" fmla="*/ 1702029 w 1889603"/>
                                    <a:gd name="connsiteY7" fmla="*/ 966248 h 1104851"/>
                                    <a:gd name="connsiteX8" fmla="*/ 1440198 w 1889603"/>
                                    <a:gd name="connsiteY8" fmla="*/ 1095518 h 1104851"/>
                                    <a:gd name="connsiteX9" fmla="*/ 1334167 w 1889603"/>
                                    <a:gd name="connsiteY9" fmla="*/ 1097531 h 1104851"/>
                                    <a:gd name="connsiteX10" fmla="*/ 1276847 w 1889603"/>
                                    <a:gd name="connsiteY10" fmla="*/ 1097530 h 1104851"/>
                                    <a:gd name="connsiteX11" fmla="*/ 1159046 w 1889603"/>
                                    <a:gd name="connsiteY11" fmla="*/ 1069873 h 1104851"/>
                                    <a:gd name="connsiteX12" fmla="*/ 1018887 w 1889603"/>
                                    <a:gd name="connsiteY12" fmla="*/ 996834 h 1104851"/>
                                    <a:gd name="connsiteX13" fmla="*/ 954641 w 1889603"/>
                                    <a:gd name="connsiteY13" fmla="*/ 938530 h 1104851"/>
                                    <a:gd name="connsiteX14" fmla="*/ 948543 w 1889603"/>
                                    <a:gd name="connsiteY14" fmla="*/ 928560 h 1104851"/>
                                    <a:gd name="connsiteX15" fmla="*/ 894351 w 1889603"/>
                                    <a:gd name="connsiteY15" fmla="*/ 983748 h 1104851"/>
                                    <a:gd name="connsiteX16" fmla="*/ 822230 w 1889603"/>
                                    <a:gd name="connsiteY16" fmla="*/ 1030696 h 1104851"/>
                                    <a:gd name="connsiteX17" fmla="*/ 692896 w 1889603"/>
                                    <a:gd name="connsiteY17" fmla="*/ 1085840 h 1104851"/>
                                    <a:gd name="connsiteX18" fmla="*/ 504471 w 1889603"/>
                                    <a:gd name="connsiteY18" fmla="*/ 1101147 h 1104851"/>
                                    <a:gd name="connsiteX19" fmla="*/ 317691 w 1889603"/>
                                    <a:gd name="connsiteY19" fmla="*/ 1051290 h 1104851"/>
                                    <a:gd name="connsiteX20" fmla="*/ 95507 w 1889603"/>
                                    <a:gd name="connsiteY20" fmla="*/ 853119 h 1104851"/>
                                    <a:gd name="connsiteX21" fmla="*/ 47 w 1889603"/>
                                    <a:gd name="connsiteY21" fmla="*/ 551669 h 1104851"/>
                                    <a:gd name="connsiteX22" fmla="*/ 105555 w 1889603"/>
                                    <a:gd name="connsiteY22" fmla="*/ 235146 h 1104851"/>
                                    <a:gd name="connsiteX23" fmla="*/ 351413 w 1889603"/>
                                    <a:gd name="connsiteY23" fmla="*/ 38317 h 1104851"/>
                                    <a:gd name="connsiteX24" fmla="*/ 563723 w 1889603"/>
                                    <a:gd name="connsiteY24" fmla="*/ 180 h 1104851"/>
                                    <a:gd name="connsiteX25" fmla="*/ 699108 w 1889603"/>
                                    <a:gd name="connsiteY25" fmla="*/ 23133 h 1104851"/>
                                    <a:gd name="connsiteX26" fmla="*/ 820269 w 1889603"/>
                                    <a:gd name="connsiteY26" fmla="*/ 73461 h 1104851"/>
                                    <a:gd name="connsiteX27" fmla="*/ 948543 w 1889603"/>
                                    <a:gd name="connsiteY27" fmla="*/ 167203 h 1104851"/>
                                    <a:gd name="connsiteX28" fmla="*/ 953147 w 1889603"/>
                                    <a:gd name="connsiteY28" fmla="*/ 164104 h 1104851"/>
                                    <a:gd name="connsiteX0" fmla="*/ 953147 w 1889603"/>
                                    <a:gd name="connsiteY0" fmla="*/ 164104 h 1102896"/>
                                    <a:gd name="connsiteX1" fmla="*/ 1068540 w 1889603"/>
                                    <a:gd name="connsiteY1" fmla="*/ 76172 h 1102896"/>
                                    <a:gd name="connsiteX2" fmla="*/ 1229257 w 1889603"/>
                                    <a:gd name="connsiteY2" fmla="*/ 19178 h 1102896"/>
                                    <a:gd name="connsiteX3" fmla="*/ 1376810 w 1889603"/>
                                    <a:gd name="connsiteY3" fmla="*/ 4695 h 1102896"/>
                                    <a:gd name="connsiteX4" fmla="*/ 1626697 w 1889603"/>
                                    <a:gd name="connsiteY4" fmla="*/ 84716 h 1102896"/>
                                    <a:gd name="connsiteX5" fmla="*/ 1864903 w 1889603"/>
                                    <a:gd name="connsiteY5" fmla="*/ 384985 h 1102896"/>
                                    <a:gd name="connsiteX6" fmla="*/ 1863720 w 1889603"/>
                                    <a:gd name="connsiteY6" fmla="*/ 717467 h 1102896"/>
                                    <a:gd name="connsiteX7" fmla="*/ 1702029 w 1889603"/>
                                    <a:gd name="connsiteY7" fmla="*/ 966248 h 1102896"/>
                                    <a:gd name="connsiteX8" fmla="*/ 1440198 w 1889603"/>
                                    <a:gd name="connsiteY8" fmla="*/ 1095518 h 1102896"/>
                                    <a:gd name="connsiteX9" fmla="*/ 1334167 w 1889603"/>
                                    <a:gd name="connsiteY9" fmla="*/ 1097531 h 1102896"/>
                                    <a:gd name="connsiteX10" fmla="*/ 1276847 w 1889603"/>
                                    <a:gd name="connsiteY10" fmla="*/ 1097530 h 1102896"/>
                                    <a:gd name="connsiteX11" fmla="*/ 1159046 w 1889603"/>
                                    <a:gd name="connsiteY11" fmla="*/ 1069873 h 1102896"/>
                                    <a:gd name="connsiteX12" fmla="*/ 1018887 w 1889603"/>
                                    <a:gd name="connsiteY12" fmla="*/ 996834 h 1102896"/>
                                    <a:gd name="connsiteX13" fmla="*/ 954641 w 1889603"/>
                                    <a:gd name="connsiteY13" fmla="*/ 938530 h 1102896"/>
                                    <a:gd name="connsiteX14" fmla="*/ 948543 w 1889603"/>
                                    <a:gd name="connsiteY14" fmla="*/ 928560 h 1102896"/>
                                    <a:gd name="connsiteX15" fmla="*/ 894351 w 1889603"/>
                                    <a:gd name="connsiteY15" fmla="*/ 983748 h 1102896"/>
                                    <a:gd name="connsiteX16" fmla="*/ 822230 w 1889603"/>
                                    <a:gd name="connsiteY16" fmla="*/ 1030696 h 1102896"/>
                                    <a:gd name="connsiteX17" fmla="*/ 692896 w 1889603"/>
                                    <a:gd name="connsiteY17" fmla="*/ 1085840 h 1102896"/>
                                    <a:gd name="connsiteX18" fmla="*/ 504471 w 1889603"/>
                                    <a:gd name="connsiteY18" fmla="*/ 1101147 h 1102896"/>
                                    <a:gd name="connsiteX19" fmla="*/ 317691 w 1889603"/>
                                    <a:gd name="connsiteY19" fmla="*/ 1051290 h 1102896"/>
                                    <a:gd name="connsiteX20" fmla="*/ 95507 w 1889603"/>
                                    <a:gd name="connsiteY20" fmla="*/ 853119 h 1102896"/>
                                    <a:gd name="connsiteX21" fmla="*/ 47 w 1889603"/>
                                    <a:gd name="connsiteY21" fmla="*/ 551669 h 1102896"/>
                                    <a:gd name="connsiteX22" fmla="*/ 105555 w 1889603"/>
                                    <a:gd name="connsiteY22" fmla="*/ 235146 h 1102896"/>
                                    <a:gd name="connsiteX23" fmla="*/ 351413 w 1889603"/>
                                    <a:gd name="connsiteY23" fmla="*/ 38317 h 1102896"/>
                                    <a:gd name="connsiteX24" fmla="*/ 563723 w 1889603"/>
                                    <a:gd name="connsiteY24" fmla="*/ 180 h 1102896"/>
                                    <a:gd name="connsiteX25" fmla="*/ 699108 w 1889603"/>
                                    <a:gd name="connsiteY25" fmla="*/ 23133 h 1102896"/>
                                    <a:gd name="connsiteX26" fmla="*/ 820269 w 1889603"/>
                                    <a:gd name="connsiteY26" fmla="*/ 73461 h 1102896"/>
                                    <a:gd name="connsiteX27" fmla="*/ 948543 w 1889603"/>
                                    <a:gd name="connsiteY27" fmla="*/ 167203 h 1102896"/>
                                    <a:gd name="connsiteX28" fmla="*/ 953147 w 1889603"/>
                                    <a:gd name="connsiteY28" fmla="*/ 164104 h 1102896"/>
                                    <a:gd name="connsiteX0" fmla="*/ 953147 w 1889603"/>
                                    <a:gd name="connsiteY0" fmla="*/ 164104 h 1106692"/>
                                    <a:gd name="connsiteX1" fmla="*/ 1068540 w 1889603"/>
                                    <a:gd name="connsiteY1" fmla="*/ 76172 h 1106692"/>
                                    <a:gd name="connsiteX2" fmla="*/ 1229257 w 1889603"/>
                                    <a:gd name="connsiteY2" fmla="*/ 19178 h 1106692"/>
                                    <a:gd name="connsiteX3" fmla="*/ 1376810 w 1889603"/>
                                    <a:gd name="connsiteY3" fmla="*/ 4695 h 1106692"/>
                                    <a:gd name="connsiteX4" fmla="*/ 1626697 w 1889603"/>
                                    <a:gd name="connsiteY4" fmla="*/ 84716 h 1106692"/>
                                    <a:gd name="connsiteX5" fmla="*/ 1864903 w 1889603"/>
                                    <a:gd name="connsiteY5" fmla="*/ 384985 h 1106692"/>
                                    <a:gd name="connsiteX6" fmla="*/ 1863720 w 1889603"/>
                                    <a:gd name="connsiteY6" fmla="*/ 717467 h 1106692"/>
                                    <a:gd name="connsiteX7" fmla="*/ 1702029 w 1889603"/>
                                    <a:gd name="connsiteY7" fmla="*/ 966248 h 1106692"/>
                                    <a:gd name="connsiteX8" fmla="*/ 1440198 w 1889603"/>
                                    <a:gd name="connsiteY8" fmla="*/ 1095518 h 1106692"/>
                                    <a:gd name="connsiteX9" fmla="*/ 1334167 w 1889603"/>
                                    <a:gd name="connsiteY9" fmla="*/ 1097531 h 1106692"/>
                                    <a:gd name="connsiteX10" fmla="*/ 1276847 w 1889603"/>
                                    <a:gd name="connsiteY10" fmla="*/ 1097530 h 1106692"/>
                                    <a:gd name="connsiteX11" fmla="*/ 1159046 w 1889603"/>
                                    <a:gd name="connsiteY11" fmla="*/ 1069873 h 1106692"/>
                                    <a:gd name="connsiteX12" fmla="*/ 1018887 w 1889603"/>
                                    <a:gd name="connsiteY12" fmla="*/ 996834 h 1106692"/>
                                    <a:gd name="connsiteX13" fmla="*/ 954641 w 1889603"/>
                                    <a:gd name="connsiteY13" fmla="*/ 938530 h 1106692"/>
                                    <a:gd name="connsiteX14" fmla="*/ 948543 w 1889603"/>
                                    <a:gd name="connsiteY14" fmla="*/ 928560 h 1106692"/>
                                    <a:gd name="connsiteX15" fmla="*/ 894351 w 1889603"/>
                                    <a:gd name="connsiteY15" fmla="*/ 983748 h 1106692"/>
                                    <a:gd name="connsiteX16" fmla="*/ 822230 w 1889603"/>
                                    <a:gd name="connsiteY16" fmla="*/ 1030696 h 1106692"/>
                                    <a:gd name="connsiteX17" fmla="*/ 692896 w 1889603"/>
                                    <a:gd name="connsiteY17" fmla="*/ 1085840 h 1106692"/>
                                    <a:gd name="connsiteX18" fmla="*/ 504471 w 1889603"/>
                                    <a:gd name="connsiteY18" fmla="*/ 1101147 h 1106692"/>
                                    <a:gd name="connsiteX19" fmla="*/ 317691 w 1889603"/>
                                    <a:gd name="connsiteY19" fmla="*/ 1051290 h 1106692"/>
                                    <a:gd name="connsiteX20" fmla="*/ 95507 w 1889603"/>
                                    <a:gd name="connsiteY20" fmla="*/ 853119 h 1106692"/>
                                    <a:gd name="connsiteX21" fmla="*/ 47 w 1889603"/>
                                    <a:gd name="connsiteY21" fmla="*/ 551669 h 1106692"/>
                                    <a:gd name="connsiteX22" fmla="*/ 105555 w 1889603"/>
                                    <a:gd name="connsiteY22" fmla="*/ 235146 h 1106692"/>
                                    <a:gd name="connsiteX23" fmla="*/ 351413 w 1889603"/>
                                    <a:gd name="connsiteY23" fmla="*/ 38317 h 1106692"/>
                                    <a:gd name="connsiteX24" fmla="*/ 563723 w 1889603"/>
                                    <a:gd name="connsiteY24" fmla="*/ 180 h 1106692"/>
                                    <a:gd name="connsiteX25" fmla="*/ 699108 w 1889603"/>
                                    <a:gd name="connsiteY25" fmla="*/ 23133 h 1106692"/>
                                    <a:gd name="connsiteX26" fmla="*/ 820269 w 1889603"/>
                                    <a:gd name="connsiteY26" fmla="*/ 73461 h 1106692"/>
                                    <a:gd name="connsiteX27" fmla="*/ 948543 w 1889603"/>
                                    <a:gd name="connsiteY27" fmla="*/ 167203 h 1106692"/>
                                    <a:gd name="connsiteX28" fmla="*/ 953147 w 1889603"/>
                                    <a:gd name="connsiteY28" fmla="*/ 164104 h 1106692"/>
                                    <a:gd name="connsiteX0" fmla="*/ 953147 w 1889603"/>
                                    <a:gd name="connsiteY0" fmla="*/ 164104 h 1106912"/>
                                    <a:gd name="connsiteX1" fmla="*/ 1068540 w 1889603"/>
                                    <a:gd name="connsiteY1" fmla="*/ 76172 h 1106912"/>
                                    <a:gd name="connsiteX2" fmla="*/ 1229257 w 1889603"/>
                                    <a:gd name="connsiteY2" fmla="*/ 19178 h 1106912"/>
                                    <a:gd name="connsiteX3" fmla="*/ 1376810 w 1889603"/>
                                    <a:gd name="connsiteY3" fmla="*/ 4695 h 1106912"/>
                                    <a:gd name="connsiteX4" fmla="*/ 1626697 w 1889603"/>
                                    <a:gd name="connsiteY4" fmla="*/ 84716 h 1106912"/>
                                    <a:gd name="connsiteX5" fmla="*/ 1864903 w 1889603"/>
                                    <a:gd name="connsiteY5" fmla="*/ 384985 h 1106912"/>
                                    <a:gd name="connsiteX6" fmla="*/ 1863720 w 1889603"/>
                                    <a:gd name="connsiteY6" fmla="*/ 717467 h 1106912"/>
                                    <a:gd name="connsiteX7" fmla="*/ 1702029 w 1889603"/>
                                    <a:gd name="connsiteY7" fmla="*/ 966248 h 1106912"/>
                                    <a:gd name="connsiteX8" fmla="*/ 1440198 w 1889603"/>
                                    <a:gd name="connsiteY8" fmla="*/ 1095518 h 1106912"/>
                                    <a:gd name="connsiteX9" fmla="*/ 1276847 w 1889603"/>
                                    <a:gd name="connsiteY9" fmla="*/ 1097530 h 1106912"/>
                                    <a:gd name="connsiteX10" fmla="*/ 1159046 w 1889603"/>
                                    <a:gd name="connsiteY10" fmla="*/ 1069873 h 1106912"/>
                                    <a:gd name="connsiteX11" fmla="*/ 1018887 w 1889603"/>
                                    <a:gd name="connsiteY11" fmla="*/ 996834 h 1106912"/>
                                    <a:gd name="connsiteX12" fmla="*/ 954641 w 1889603"/>
                                    <a:gd name="connsiteY12" fmla="*/ 938530 h 1106912"/>
                                    <a:gd name="connsiteX13" fmla="*/ 948543 w 1889603"/>
                                    <a:gd name="connsiteY13" fmla="*/ 928560 h 1106912"/>
                                    <a:gd name="connsiteX14" fmla="*/ 894351 w 1889603"/>
                                    <a:gd name="connsiteY14" fmla="*/ 983748 h 1106912"/>
                                    <a:gd name="connsiteX15" fmla="*/ 822230 w 1889603"/>
                                    <a:gd name="connsiteY15" fmla="*/ 1030696 h 1106912"/>
                                    <a:gd name="connsiteX16" fmla="*/ 692896 w 1889603"/>
                                    <a:gd name="connsiteY16" fmla="*/ 1085840 h 1106912"/>
                                    <a:gd name="connsiteX17" fmla="*/ 504471 w 1889603"/>
                                    <a:gd name="connsiteY17" fmla="*/ 1101147 h 1106912"/>
                                    <a:gd name="connsiteX18" fmla="*/ 317691 w 1889603"/>
                                    <a:gd name="connsiteY18" fmla="*/ 1051290 h 1106912"/>
                                    <a:gd name="connsiteX19" fmla="*/ 95507 w 1889603"/>
                                    <a:gd name="connsiteY19" fmla="*/ 853119 h 1106912"/>
                                    <a:gd name="connsiteX20" fmla="*/ 47 w 1889603"/>
                                    <a:gd name="connsiteY20" fmla="*/ 551669 h 1106912"/>
                                    <a:gd name="connsiteX21" fmla="*/ 105555 w 1889603"/>
                                    <a:gd name="connsiteY21" fmla="*/ 235146 h 1106912"/>
                                    <a:gd name="connsiteX22" fmla="*/ 351413 w 1889603"/>
                                    <a:gd name="connsiteY22" fmla="*/ 38317 h 1106912"/>
                                    <a:gd name="connsiteX23" fmla="*/ 563723 w 1889603"/>
                                    <a:gd name="connsiteY23" fmla="*/ 180 h 1106912"/>
                                    <a:gd name="connsiteX24" fmla="*/ 699108 w 1889603"/>
                                    <a:gd name="connsiteY24" fmla="*/ 23133 h 1106912"/>
                                    <a:gd name="connsiteX25" fmla="*/ 820269 w 1889603"/>
                                    <a:gd name="connsiteY25" fmla="*/ 73461 h 1106912"/>
                                    <a:gd name="connsiteX26" fmla="*/ 948543 w 1889603"/>
                                    <a:gd name="connsiteY26" fmla="*/ 167203 h 1106912"/>
                                    <a:gd name="connsiteX27" fmla="*/ 953147 w 1889603"/>
                                    <a:gd name="connsiteY27" fmla="*/ 164104 h 1106912"/>
                                    <a:gd name="connsiteX0" fmla="*/ 953147 w 1889603"/>
                                    <a:gd name="connsiteY0" fmla="*/ 164104 h 1104249"/>
                                    <a:gd name="connsiteX1" fmla="*/ 1068540 w 1889603"/>
                                    <a:gd name="connsiteY1" fmla="*/ 76172 h 1104249"/>
                                    <a:gd name="connsiteX2" fmla="*/ 1229257 w 1889603"/>
                                    <a:gd name="connsiteY2" fmla="*/ 19178 h 1104249"/>
                                    <a:gd name="connsiteX3" fmla="*/ 1376810 w 1889603"/>
                                    <a:gd name="connsiteY3" fmla="*/ 4695 h 1104249"/>
                                    <a:gd name="connsiteX4" fmla="*/ 1626697 w 1889603"/>
                                    <a:gd name="connsiteY4" fmla="*/ 84716 h 1104249"/>
                                    <a:gd name="connsiteX5" fmla="*/ 1864903 w 1889603"/>
                                    <a:gd name="connsiteY5" fmla="*/ 384985 h 1104249"/>
                                    <a:gd name="connsiteX6" fmla="*/ 1863720 w 1889603"/>
                                    <a:gd name="connsiteY6" fmla="*/ 717467 h 1104249"/>
                                    <a:gd name="connsiteX7" fmla="*/ 1702029 w 1889603"/>
                                    <a:gd name="connsiteY7" fmla="*/ 966248 h 1104249"/>
                                    <a:gd name="connsiteX8" fmla="*/ 1440198 w 1889603"/>
                                    <a:gd name="connsiteY8" fmla="*/ 1095518 h 1104249"/>
                                    <a:gd name="connsiteX9" fmla="*/ 1276847 w 1889603"/>
                                    <a:gd name="connsiteY9" fmla="*/ 1097530 h 1104249"/>
                                    <a:gd name="connsiteX10" fmla="*/ 1159046 w 1889603"/>
                                    <a:gd name="connsiteY10" fmla="*/ 1069873 h 1104249"/>
                                    <a:gd name="connsiteX11" fmla="*/ 1018887 w 1889603"/>
                                    <a:gd name="connsiteY11" fmla="*/ 996834 h 1104249"/>
                                    <a:gd name="connsiteX12" fmla="*/ 954641 w 1889603"/>
                                    <a:gd name="connsiteY12" fmla="*/ 938530 h 1104249"/>
                                    <a:gd name="connsiteX13" fmla="*/ 948543 w 1889603"/>
                                    <a:gd name="connsiteY13" fmla="*/ 928560 h 1104249"/>
                                    <a:gd name="connsiteX14" fmla="*/ 894351 w 1889603"/>
                                    <a:gd name="connsiteY14" fmla="*/ 983748 h 1104249"/>
                                    <a:gd name="connsiteX15" fmla="*/ 822230 w 1889603"/>
                                    <a:gd name="connsiteY15" fmla="*/ 1030696 h 1104249"/>
                                    <a:gd name="connsiteX16" fmla="*/ 692896 w 1889603"/>
                                    <a:gd name="connsiteY16" fmla="*/ 1085840 h 1104249"/>
                                    <a:gd name="connsiteX17" fmla="*/ 504471 w 1889603"/>
                                    <a:gd name="connsiteY17" fmla="*/ 1101147 h 1104249"/>
                                    <a:gd name="connsiteX18" fmla="*/ 317691 w 1889603"/>
                                    <a:gd name="connsiteY18" fmla="*/ 1051290 h 1104249"/>
                                    <a:gd name="connsiteX19" fmla="*/ 95507 w 1889603"/>
                                    <a:gd name="connsiteY19" fmla="*/ 853119 h 1104249"/>
                                    <a:gd name="connsiteX20" fmla="*/ 47 w 1889603"/>
                                    <a:gd name="connsiteY20" fmla="*/ 551669 h 1104249"/>
                                    <a:gd name="connsiteX21" fmla="*/ 105555 w 1889603"/>
                                    <a:gd name="connsiteY21" fmla="*/ 235146 h 1104249"/>
                                    <a:gd name="connsiteX22" fmla="*/ 351413 w 1889603"/>
                                    <a:gd name="connsiteY22" fmla="*/ 38317 h 1104249"/>
                                    <a:gd name="connsiteX23" fmla="*/ 563723 w 1889603"/>
                                    <a:gd name="connsiteY23" fmla="*/ 180 h 1104249"/>
                                    <a:gd name="connsiteX24" fmla="*/ 699108 w 1889603"/>
                                    <a:gd name="connsiteY24" fmla="*/ 23133 h 1104249"/>
                                    <a:gd name="connsiteX25" fmla="*/ 820269 w 1889603"/>
                                    <a:gd name="connsiteY25" fmla="*/ 73461 h 1104249"/>
                                    <a:gd name="connsiteX26" fmla="*/ 948543 w 1889603"/>
                                    <a:gd name="connsiteY26" fmla="*/ 167203 h 1104249"/>
                                    <a:gd name="connsiteX27" fmla="*/ 953147 w 1889603"/>
                                    <a:gd name="connsiteY27" fmla="*/ 164104 h 1104249"/>
                                    <a:gd name="connsiteX0" fmla="*/ 953147 w 1889603"/>
                                    <a:gd name="connsiteY0" fmla="*/ 164104 h 1106394"/>
                                    <a:gd name="connsiteX1" fmla="*/ 1068540 w 1889603"/>
                                    <a:gd name="connsiteY1" fmla="*/ 76172 h 1106394"/>
                                    <a:gd name="connsiteX2" fmla="*/ 1229257 w 1889603"/>
                                    <a:gd name="connsiteY2" fmla="*/ 19178 h 1106394"/>
                                    <a:gd name="connsiteX3" fmla="*/ 1376810 w 1889603"/>
                                    <a:gd name="connsiteY3" fmla="*/ 4695 h 1106394"/>
                                    <a:gd name="connsiteX4" fmla="*/ 1626697 w 1889603"/>
                                    <a:gd name="connsiteY4" fmla="*/ 84716 h 1106394"/>
                                    <a:gd name="connsiteX5" fmla="*/ 1864903 w 1889603"/>
                                    <a:gd name="connsiteY5" fmla="*/ 384985 h 1106394"/>
                                    <a:gd name="connsiteX6" fmla="*/ 1863720 w 1889603"/>
                                    <a:gd name="connsiteY6" fmla="*/ 717467 h 1106394"/>
                                    <a:gd name="connsiteX7" fmla="*/ 1702029 w 1889603"/>
                                    <a:gd name="connsiteY7" fmla="*/ 966248 h 1106394"/>
                                    <a:gd name="connsiteX8" fmla="*/ 1440198 w 1889603"/>
                                    <a:gd name="connsiteY8" fmla="*/ 1095518 h 1106394"/>
                                    <a:gd name="connsiteX9" fmla="*/ 1276847 w 1889603"/>
                                    <a:gd name="connsiteY9" fmla="*/ 1097530 h 1106394"/>
                                    <a:gd name="connsiteX10" fmla="*/ 1159046 w 1889603"/>
                                    <a:gd name="connsiteY10" fmla="*/ 1069873 h 1106394"/>
                                    <a:gd name="connsiteX11" fmla="*/ 1018887 w 1889603"/>
                                    <a:gd name="connsiteY11" fmla="*/ 996834 h 1106394"/>
                                    <a:gd name="connsiteX12" fmla="*/ 954641 w 1889603"/>
                                    <a:gd name="connsiteY12" fmla="*/ 938530 h 1106394"/>
                                    <a:gd name="connsiteX13" fmla="*/ 948543 w 1889603"/>
                                    <a:gd name="connsiteY13" fmla="*/ 928560 h 1106394"/>
                                    <a:gd name="connsiteX14" fmla="*/ 894351 w 1889603"/>
                                    <a:gd name="connsiteY14" fmla="*/ 983748 h 1106394"/>
                                    <a:gd name="connsiteX15" fmla="*/ 822230 w 1889603"/>
                                    <a:gd name="connsiteY15" fmla="*/ 1030696 h 1106394"/>
                                    <a:gd name="connsiteX16" fmla="*/ 692896 w 1889603"/>
                                    <a:gd name="connsiteY16" fmla="*/ 1085840 h 1106394"/>
                                    <a:gd name="connsiteX17" fmla="*/ 504471 w 1889603"/>
                                    <a:gd name="connsiteY17" fmla="*/ 1101147 h 1106394"/>
                                    <a:gd name="connsiteX18" fmla="*/ 317691 w 1889603"/>
                                    <a:gd name="connsiteY18" fmla="*/ 1051290 h 1106394"/>
                                    <a:gd name="connsiteX19" fmla="*/ 95507 w 1889603"/>
                                    <a:gd name="connsiteY19" fmla="*/ 853119 h 1106394"/>
                                    <a:gd name="connsiteX20" fmla="*/ 47 w 1889603"/>
                                    <a:gd name="connsiteY20" fmla="*/ 551669 h 1106394"/>
                                    <a:gd name="connsiteX21" fmla="*/ 105555 w 1889603"/>
                                    <a:gd name="connsiteY21" fmla="*/ 235146 h 1106394"/>
                                    <a:gd name="connsiteX22" fmla="*/ 351413 w 1889603"/>
                                    <a:gd name="connsiteY22" fmla="*/ 38317 h 1106394"/>
                                    <a:gd name="connsiteX23" fmla="*/ 563723 w 1889603"/>
                                    <a:gd name="connsiteY23" fmla="*/ 180 h 1106394"/>
                                    <a:gd name="connsiteX24" fmla="*/ 699108 w 1889603"/>
                                    <a:gd name="connsiteY24" fmla="*/ 23133 h 1106394"/>
                                    <a:gd name="connsiteX25" fmla="*/ 820269 w 1889603"/>
                                    <a:gd name="connsiteY25" fmla="*/ 73461 h 1106394"/>
                                    <a:gd name="connsiteX26" fmla="*/ 948543 w 1889603"/>
                                    <a:gd name="connsiteY26" fmla="*/ 167203 h 1106394"/>
                                    <a:gd name="connsiteX27" fmla="*/ 953147 w 1889603"/>
                                    <a:gd name="connsiteY27" fmla="*/ 164104 h 1106394"/>
                                    <a:gd name="connsiteX0" fmla="*/ 953147 w 1889603"/>
                                    <a:gd name="connsiteY0" fmla="*/ 164104 h 1102896"/>
                                    <a:gd name="connsiteX1" fmla="*/ 1068540 w 1889603"/>
                                    <a:gd name="connsiteY1" fmla="*/ 76172 h 1102896"/>
                                    <a:gd name="connsiteX2" fmla="*/ 1229257 w 1889603"/>
                                    <a:gd name="connsiteY2" fmla="*/ 19178 h 1102896"/>
                                    <a:gd name="connsiteX3" fmla="*/ 1376810 w 1889603"/>
                                    <a:gd name="connsiteY3" fmla="*/ 4695 h 1102896"/>
                                    <a:gd name="connsiteX4" fmla="*/ 1626697 w 1889603"/>
                                    <a:gd name="connsiteY4" fmla="*/ 84716 h 1102896"/>
                                    <a:gd name="connsiteX5" fmla="*/ 1864903 w 1889603"/>
                                    <a:gd name="connsiteY5" fmla="*/ 384985 h 1102896"/>
                                    <a:gd name="connsiteX6" fmla="*/ 1863720 w 1889603"/>
                                    <a:gd name="connsiteY6" fmla="*/ 717467 h 1102896"/>
                                    <a:gd name="connsiteX7" fmla="*/ 1702029 w 1889603"/>
                                    <a:gd name="connsiteY7" fmla="*/ 966248 h 1102896"/>
                                    <a:gd name="connsiteX8" fmla="*/ 1440198 w 1889603"/>
                                    <a:gd name="connsiteY8" fmla="*/ 1095518 h 1102896"/>
                                    <a:gd name="connsiteX9" fmla="*/ 1276847 w 1889603"/>
                                    <a:gd name="connsiteY9" fmla="*/ 1097530 h 1102896"/>
                                    <a:gd name="connsiteX10" fmla="*/ 1159046 w 1889603"/>
                                    <a:gd name="connsiteY10" fmla="*/ 1069873 h 1102896"/>
                                    <a:gd name="connsiteX11" fmla="*/ 1018887 w 1889603"/>
                                    <a:gd name="connsiteY11" fmla="*/ 996834 h 1102896"/>
                                    <a:gd name="connsiteX12" fmla="*/ 954641 w 1889603"/>
                                    <a:gd name="connsiteY12" fmla="*/ 938530 h 1102896"/>
                                    <a:gd name="connsiteX13" fmla="*/ 948543 w 1889603"/>
                                    <a:gd name="connsiteY13" fmla="*/ 928560 h 1102896"/>
                                    <a:gd name="connsiteX14" fmla="*/ 894351 w 1889603"/>
                                    <a:gd name="connsiteY14" fmla="*/ 983748 h 1102896"/>
                                    <a:gd name="connsiteX15" fmla="*/ 822230 w 1889603"/>
                                    <a:gd name="connsiteY15" fmla="*/ 1030696 h 1102896"/>
                                    <a:gd name="connsiteX16" fmla="*/ 692896 w 1889603"/>
                                    <a:gd name="connsiteY16" fmla="*/ 1085840 h 1102896"/>
                                    <a:gd name="connsiteX17" fmla="*/ 504471 w 1889603"/>
                                    <a:gd name="connsiteY17" fmla="*/ 1101147 h 1102896"/>
                                    <a:gd name="connsiteX18" fmla="*/ 317691 w 1889603"/>
                                    <a:gd name="connsiteY18" fmla="*/ 1051290 h 1102896"/>
                                    <a:gd name="connsiteX19" fmla="*/ 95507 w 1889603"/>
                                    <a:gd name="connsiteY19" fmla="*/ 853119 h 1102896"/>
                                    <a:gd name="connsiteX20" fmla="*/ 47 w 1889603"/>
                                    <a:gd name="connsiteY20" fmla="*/ 551669 h 1102896"/>
                                    <a:gd name="connsiteX21" fmla="*/ 105555 w 1889603"/>
                                    <a:gd name="connsiteY21" fmla="*/ 235146 h 1102896"/>
                                    <a:gd name="connsiteX22" fmla="*/ 351413 w 1889603"/>
                                    <a:gd name="connsiteY22" fmla="*/ 38317 h 1102896"/>
                                    <a:gd name="connsiteX23" fmla="*/ 563723 w 1889603"/>
                                    <a:gd name="connsiteY23" fmla="*/ 180 h 1102896"/>
                                    <a:gd name="connsiteX24" fmla="*/ 699108 w 1889603"/>
                                    <a:gd name="connsiteY24" fmla="*/ 23133 h 1102896"/>
                                    <a:gd name="connsiteX25" fmla="*/ 820269 w 1889603"/>
                                    <a:gd name="connsiteY25" fmla="*/ 73461 h 1102896"/>
                                    <a:gd name="connsiteX26" fmla="*/ 948543 w 1889603"/>
                                    <a:gd name="connsiteY26" fmla="*/ 167203 h 1102896"/>
                                    <a:gd name="connsiteX27" fmla="*/ 953147 w 1889603"/>
                                    <a:gd name="connsiteY27" fmla="*/ 164104 h 1102896"/>
                                    <a:gd name="connsiteX0" fmla="*/ 953147 w 1889603"/>
                                    <a:gd name="connsiteY0" fmla="*/ 164104 h 1103068"/>
                                    <a:gd name="connsiteX1" fmla="*/ 1068540 w 1889603"/>
                                    <a:gd name="connsiteY1" fmla="*/ 76172 h 1103068"/>
                                    <a:gd name="connsiteX2" fmla="*/ 1229257 w 1889603"/>
                                    <a:gd name="connsiteY2" fmla="*/ 19178 h 1103068"/>
                                    <a:gd name="connsiteX3" fmla="*/ 1376810 w 1889603"/>
                                    <a:gd name="connsiteY3" fmla="*/ 4695 h 1103068"/>
                                    <a:gd name="connsiteX4" fmla="*/ 1626697 w 1889603"/>
                                    <a:gd name="connsiteY4" fmla="*/ 84716 h 1103068"/>
                                    <a:gd name="connsiteX5" fmla="*/ 1864903 w 1889603"/>
                                    <a:gd name="connsiteY5" fmla="*/ 384985 h 1103068"/>
                                    <a:gd name="connsiteX6" fmla="*/ 1863720 w 1889603"/>
                                    <a:gd name="connsiteY6" fmla="*/ 717467 h 1103068"/>
                                    <a:gd name="connsiteX7" fmla="*/ 1702029 w 1889603"/>
                                    <a:gd name="connsiteY7" fmla="*/ 966248 h 1103068"/>
                                    <a:gd name="connsiteX8" fmla="*/ 1440198 w 1889603"/>
                                    <a:gd name="connsiteY8" fmla="*/ 1095518 h 1103068"/>
                                    <a:gd name="connsiteX9" fmla="*/ 1276847 w 1889603"/>
                                    <a:gd name="connsiteY9" fmla="*/ 1097530 h 1103068"/>
                                    <a:gd name="connsiteX10" fmla="*/ 1159046 w 1889603"/>
                                    <a:gd name="connsiteY10" fmla="*/ 1069873 h 1103068"/>
                                    <a:gd name="connsiteX11" fmla="*/ 1018887 w 1889603"/>
                                    <a:gd name="connsiteY11" fmla="*/ 996834 h 1103068"/>
                                    <a:gd name="connsiteX12" fmla="*/ 954641 w 1889603"/>
                                    <a:gd name="connsiteY12" fmla="*/ 938530 h 1103068"/>
                                    <a:gd name="connsiteX13" fmla="*/ 948543 w 1889603"/>
                                    <a:gd name="connsiteY13" fmla="*/ 928560 h 1103068"/>
                                    <a:gd name="connsiteX14" fmla="*/ 894351 w 1889603"/>
                                    <a:gd name="connsiteY14" fmla="*/ 983748 h 1103068"/>
                                    <a:gd name="connsiteX15" fmla="*/ 822230 w 1889603"/>
                                    <a:gd name="connsiteY15" fmla="*/ 1030696 h 1103068"/>
                                    <a:gd name="connsiteX16" fmla="*/ 692896 w 1889603"/>
                                    <a:gd name="connsiteY16" fmla="*/ 1085840 h 1103068"/>
                                    <a:gd name="connsiteX17" fmla="*/ 504471 w 1889603"/>
                                    <a:gd name="connsiteY17" fmla="*/ 1101147 h 1103068"/>
                                    <a:gd name="connsiteX18" fmla="*/ 317691 w 1889603"/>
                                    <a:gd name="connsiteY18" fmla="*/ 1051290 h 1103068"/>
                                    <a:gd name="connsiteX19" fmla="*/ 95507 w 1889603"/>
                                    <a:gd name="connsiteY19" fmla="*/ 853119 h 1103068"/>
                                    <a:gd name="connsiteX20" fmla="*/ 47 w 1889603"/>
                                    <a:gd name="connsiteY20" fmla="*/ 551669 h 1103068"/>
                                    <a:gd name="connsiteX21" fmla="*/ 105555 w 1889603"/>
                                    <a:gd name="connsiteY21" fmla="*/ 235146 h 1103068"/>
                                    <a:gd name="connsiteX22" fmla="*/ 351413 w 1889603"/>
                                    <a:gd name="connsiteY22" fmla="*/ 38317 h 1103068"/>
                                    <a:gd name="connsiteX23" fmla="*/ 563723 w 1889603"/>
                                    <a:gd name="connsiteY23" fmla="*/ 180 h 1103068"/>
                                    <a:gd name="connsiteX24" fmla="*/ 699108 w 1889603"/>
                                    <a:gd name="connsiteY24" fmla="*/ 23133 h 1103068"/>
                                    <a:gd name="connsiteX25" fmla="*/ 820269 w 1889603"/>
                                    <a:gd name="connsiteY25" fmla="*/ 73461 h 1103068"/>
                                    <a:gd name="connsiteX26" fmla="*/ 948543 w 1889603"/>
                                    <a:gd name="connsiteY26" fmla="*/ 167203 h 1103068"/>
                                    <a:gd name="connsiteX27" fmla="*/ 953147 w 1889603"/>
                                    <a:gd name="connsiteY27" fmla="*/ 164104 h 1103068"/>
                                    <a:gd name="connsiteX0" fmla="*/ 953147 w 1891573"/>
                                    <a:gd name="connsiteY0" fmla="*/ 164104 h 1103068"/>
                                    <a:gd name="connsiteX1" fmla="*/ 1068540 w 1891573"/>
                                    <a:gd name="connsiteY1" fmla="*/ 76172 h 1103068"/>
                                    <a:gd name="connsiteX2" fmla="*/ 1229257 w 1891573"/>
                                    <a:gd name="connsiteY2" fmla="*/ 19178 h 1103068"/>
                                    <a:gd name="connsiteX3" fmla="*/ 1376810 w 1891573"/>
                                    <a:gd name="connsiteY3" fmla="*/ 4695 h 1103068"/>
                                    <a:gd name="connsiteX4" fmla="*/ 1626697 w 1891573"/>
                                    <a:gd name="connsiteY4" fmla="*/ 84716 h 1103068"/>
                                    <a:gd name="connsiteX5" fmla="*/ 1864903 w 1891573"/>
                                    <a:gd name="connsiteY5" fmla="*/ 384985 h 1103068"/>
                                    <a:gd name="connsiteX6" fmla="*/ 1867611 w 1891573"/>
                                    <a:gd name="connsiteY6" fmla="*/ 725251 h 1103068"/>
                                    <a:gd name="connsiteX7" fmla="*/ 1702029 w 1891573"/>
                                    <a:gd name="connsiteY7" fmla="*/ 966248 h 1103068"/>
                                    <a:gd name="connsiteX8" fmla="*/ 1440198 w 1891573"/>
                                    <a:gd name="connsiteY8" fmla="*/ 1095518 h 1103068"/>
                                    <a:gd name="connsiteX9" fmla="*/ 1276847 w 1891573"/>
                                    <a:gd name="connsiteY9" fmla="*/ 1097530 h 1103068"/>
                                    <a:gd name="connsiteX10" fmla="*/ 1159046 w 1891573"/>
                                    <a:gd name="connsiteY10" fmla="*/ 1069873 h 1103068"/>
                                    <a:gd name="connsiteX11" fmla="*/ 1018887 w 1891573"/>
                                    <a:gd name="connsiteY11" fmla="*/ 996834 h 1103068"/>
                                    <a:gd name="connsiteX12" fmla="*/ 954641 w 1891573"/>
                                    <a:gd name="connsiteY12" fmla="*/ 938530 h 1103068"/>
                                    <a:gd name="connsiteX13" fmla="*/ 948543 w 1891573"/>
                                    <a:gd name="connsiteY13" fmla="*/ 928560 h 1103068"/>
                                    <a:gd name="connsiteX14" fmla="*/ 894351 w 1891573"/>
                                    <a:gd name="connsiteY14" fmla="*/ 983748 h 1103068"/>
                                    <a:gd name="connsiteX15" fmla="*/ 822230 w 1891573"/>
                                    <a:gd name="connsiteY15" fmla="*/ 1030696 h 1103068"/>
                                    <a:gd name="connsiteX16" fmla="*/ 692896 w 1891573"/>
                                    <a:gd name="connsiteY16" fmla="*/ 1085840 h 1103068"/>
                                    <a:gd name="connsiteX17" fmla="*/ 504471 w 1891573"/>
                                    <a:gd name="connsiteY17" fmla="*/ 1101147 h 1103068"/>
                                    <a:gd name="connsiteX18" fmla="*/ 317691 w 1891573"/>
                                    <a:gd name="connsiteY18" fmla="*/ 1051290 h 1103068"/>
                                    <a:gd name="connsiteX19" fmla="*/ 95507 w 1891573"/>
                                    <a:gd name="connsiteY19" fmla="*/ 853119 h 1103068"/>
                                    <a:gd name="connsiteX20" fmla="*/ 47 w 1891573"/>
                                    <a:gd name="connsiteY20" fmla="*/ 551669 h 1103068"/>
                                    <a:gd name="connsiteX21" fmla="*/ 105555 w 1891573"/>
                                    <a:gd name="connsiteY21" fmla="*/ 235146 h 1103068"/>
                                    <a:gd name="connsiteX22" fmla="*/ 351413 w 1891573"/>
                                    <a:gd name="connsiteY22" fmla="*/ 38317 h 1103068"/>
                                    <a:gd name="connsiteX23" fmla="*/ 563723 w 1891573"/>
                                    <a:gd name="connsiteY23" fmla="*/ 180 h 1103068"/>
                                    <a:gd name="connsiteX24" fmla="*/ 699108 w 1891573"/>
                                    <a:gd name="connsiteY24" fmla="*/ 23133 h 1103068"/>
                                    <a:gd name="connsiteX25" fmla="*/ 820269 w 1891573"/>
                                    <a:gd name="connsiteY25" fmla="*/ 73461 h 1103068"/>
                                    <a:gd name="connsiteX26" fmla="*/ 948543 w 1891573"/>
                                    <a:gd name="connsiteY26" fmla="*/ 167203 h 1103068"/>
                                    <a:gd name="connsiteX27" fmla="*/ 953147 w 1891573"/>
                                    <a:gd name="connsiteY27" fmla="*/ 164104 h 1103068"/>
                                    <a:gd name="connsiteX0" fmla="*/ 953147 w 1882633"/>
                                    <a:gd name="connsiteY0" fmla="*/ 164104 h 1103068"/>
                                    <a:gd name="connsiteX1" fmla="*/ 1068540 w 1882633"/>
                                    <a:gd name="connsiteY1" fmla="*/ 76172 h 1103068"/>
                                    <a:gd name="connsiteX2" fmla="*/ 1229257 w 1882633"/>
                                    <a:gd name="connsiteY2" fmla="*/ 19178 h 1103068"/>
                                    <a:gd name="connsiteX3" fmla="*/ 1376810 w 1882633"/>
                                    <a:gd name="connsiteY3" fmla="*/ 4695 h 1103068"/>
                                    <a:gd name="connsiteX4" fmla="*/ 1626697 w 1882633"/>
                                    <a:gd name="connsiteY4" fmla="*/ 84716 h 1103068"/>
                                    <a:gd name="connsiteX5" fmla="*/ 1779118 w 1882633"/>
                                    <a:gd name="connsiteY5" fmla="*/ 218846 h 1103068"/>
                                    <a:gd name="connsiteX6" fmla="*/ 1864903 w 1882633"/>
                                    <a:gd name="connsiteY6" fmla="*/ 384985 h 1103068"/>
                                    <a:gd name="connsiteX7" fmla="*/ 1867611 w 1882633"/>
                                    <a:gd name="connsiteY7" fmla="*/ 725251 h 1103068"/>
                                    <a:gd name="connsiteX8" fmla="*/ 1702029 w 1882633"/>
                                    <a:gd name="connsiteY8" fmla="*/ 966248 h 1103068"/>
                                    <a:gd name="connsiteX9" fmla="*/ 1440198 w 1882633"/>
                                    <a:gd name="connsiteY9" fmla="*/ 1095518 h 1103068"/>
                                    <a:gd name="connsiteX10" fmla="*/ 1276847 w 1882633"/>
                                    <a:gd name="connsiteY10" fmla="*/ 1097530 h 1103068"/>
                                    <a:gd name="connsiteX11" fmla="*/ 1159046 w 1882633"/>
                                    <a:gd name="connsiteY11" fmla="*/ 1069873 h 1103068"/>
                                    <a:gd name="connsiteX12" fmla="*/ 1018887 w 1882633"/>
                                    <a:gd name="connsiteY12" fmla="*/ 996834 h 1103068"/>
                                    <a:gd name="connsiteX13" fmla="*/ 954641 w 1882633"/>
                                    <a:gd name="connsiteY13" fmla="*/ 938530 h 1103068"/>
                                    <a:gd name="connsiteX14" fmla="*/ 948543 w 1882633"/>
                                    <a:gd name="connsiteY14" fmla="*/ 928560 h 1103068"/>
                                    <a:gd name="connsiteX15" fmla="*/ 894351 w 1882633"/>
                                    <a:gd name="connsiteY15" fmla="*/ 983748 h 1103068"/>
                                    <a:gd name="connsiteX16" fmla="*/ 822230 w 1882633"/>
                                    <a:gd name="connsiteY16" fmla="*/ 1030696 h 1103068"/>
                                    <a:gd name="connsiteX17" fmla="*/ 692896 w 1882633"/>
                                    <a:gd name="connsiteY17" fmla="*/ 1085840 h 1103068"/>
                                    <a:gd name="connsiteX18" fmla="*/ 504471 w 1882633"/>
                                    <a:gd name="connsiteY18" fmla="*/ 1101147 h 1103068"/>
                                    <a:gd name="connsiteX19" fmla="*/ 317691 w 1882633"/>
                                    <a:gd name="connsiteY19" fmla="*/ 1051290 h 1103068"/>
                                    <a:gd name="connsiteX20" fmla="*/ 95507 w 1882633"/>
                                    <a:gd name="connsiteY20" fmla="*/ 853119 h 1103068"/>
                                    <a:gd name="connsiteX21" fmla="*/ 47 w 1882633"/>
                                    <a:gd name="connsiteY21" fmla="*/ 551669 h 1103068"/>
                                    <a:gd name="connsiteX22" fmla="*/ 105555 w 1882633"/>
                                    <a:gd name="connsiteY22" fmla="*/ 235146 h 1103068"/>
                                    <a:gd name="connsiteX23" fmla="*/ 351413 w 1882633"/>
                                    <a:gd name="connsiteY23" fmla="*/ 38317 h 1103068"/>
                                    <a:gd name="connsiteX24" fmla="*/ 563723 w 1882633"/>
                                    <a:gd name="connsiteY24" fmla="*/ 180 h 1103068"/>
                                    <a:gd name="connsiteX25" fmla="*/ 699108 w 1882633"/>
                                    <a:gd name="connsiteY25" fmla="*/ 23133 h 1103068"/>
                                    <a:gd name="connsiteX26" fmla="*/ 820269 w 1882633"/>
                                    <a:gd name="connsiteY26" fmla="*/ 73461 h 1103068"/>
                                    <a:gd name="connsiteX27" fmla="*/ 948543 w 1882633"/>
                                    <a:gd name="connsiteY27" fmla="*/ 167203 h 1103068"/>
                                    <a:gd name="connsiteX28" fmla="*/ 953147 w 1882633"/>
                                    <a:gd name="connsiteY28" fmla="*/ 164104 h 1103068"/>
                                    <a:gd name="connsiteX0" fmla="*/ 953147 w 1889649"/>
                                    <a:gd name="connsiteY0" fmla="*/ 164104 h 1103068"/>
                                    <a:gd name="connsiteX1" fmla="*/ 1068540 w 1889649"/>
                                    <a:gd name="connsiteY1" fmla="*/ 76172 h 1103068"/>
                                    <a:gd name="connsiteX2" fmla="*/ 1229257 w 1889649"/>
                                    <a:gd name="connsiteY2" fmla="*/ 19178 h 1103068"/>
                                    <a:gd name="connsiteX3" fmla="*/ 1376810 w 1889649"/>
                                    <a:gd name="connsiteY3" fmla="*/ 4695 h 1103068"/>
                                    <a:gd name="connsiteX4" fmla="*/ 1626697 w 1889649"/>
                                    <a:gd name="connsiteY4" fmla="*/ 84716 h 1103068"/>
                                    <a:gd name="connsiteX5" fmla="*/ 1779118 w 1889649"/>
                                    <a:gd name="connsiteY5" fmla="*/ 218846 h 1103068"/>
                                    <a:gd name="connsiteX6" fmla="*/ 1864903 w 1889649"/>
                                    <a:gd name="connsiteY6" fmla="*/ 384985 h 1103068"/>
                                    <a:gd name="connsiteX7" fmla="*/ 1887569 w 1889649"/>
                                    <a:gd name="connsiteY7" fmla="*/ 555444 h 1103068"/>
                                    <a:gd name="connsiteX8" fmla="*/ 1867611 w 1889649"/>
                                    <a:gd name="connsiteY8" fmla="*/ 725251 h 1103068"/>
                                    <a:gd name="connsiteX9" fmla="*/ 1702029 w 1889649"/>
                                    <a:gd name="connsiteY9" fmla="*/ 966248 h 1103068"/>
                                    <a:gd name="connsiteX10" fmla="*/ 1440198 w 1889649"/>
                                    <a:gd name="connsiteY10" fmla="*/ 1095518 h 1103068"/>
                                    <a:gd name="connsiteX11" fmla="*/ 1276847 w 1889649"/>
                                    <a:gd name="connsiteY11" fmla="*/ 1097530 h 1103068"/>
                                    <a:gd name="connsiteX12" fmla="*/ 1159046 w 1889649"/>
                                    <a:gd name="connsiteY12" fmla="*/ 1069873 h 1103068"/>
                                    <a:gd name="connsiteX13" fmla="*/ 1018887 w 1889649"/>
                                    <a:gd name="connsiteY13" fmla="*/ 996834 h 1103068"/>
                                    <a:gd name="connsiteX14" fmla="*/ 954641 w 1889649"/>
                                    <a:gd name="connsiteY14" fmla="*/ 938530 h 1103068"/>
                                    <a:gd name="connsiteX15" fmla="*/ 948543 w 1889649"/>
                                    <a:gd name="connsiteY15" fmla="*/ 928560 h 1103068"/>
                                    <a:gd name="connsiteX16" fmla="*/ 894351 w 1889649"/>
                                    <a:gd name="connsiteY16" fmla="*/ 983748 h 1103068"/>
                                    <a:gd name="connsiteX17" fmla="*/ 822230 w 1889649"/>
                                    <a:gd name="connsiteY17" fmla="*/ 1030696 h 1103068"/>
                                    <a:gd name="connsiteX18" fmla="*/ 692896 w 1889649"/>
                                    <a:gd name="connsiteY18" fmla="*/ 1085840 h 1103068"/>
                                    <a:gd name="connsiteX19" fmla="*/ 504471 w 1889649"/>
                                    <a:gd name="connsiteY19" fmla="*/ 1101147 h 1103068"/>
                                    <a:gd name="connsiteX20" fmla="*/ 317691 w 1889649"/>
                                    <a:gd name="connsiteY20" fmla="*/ 1051290 h 1103068"/>
                                    <a:gd name="connsiteX21" fmla="*/ 95507 w 1889649"/>
                                    <a:gd name="connsiteY21" fmla="*/ 853119 h 1103068"/>
                                    <a:gd name="connsiteX22" fmla="*/ 47 w 1889649"/>
                                    <a:gd name="connsiteY22" fmla="*/ 551669 h 1103068"/>
                                    <a:gd name="connsiteX23" fmla="*/ 105555 w 1889649"/>
                                    <a:gd name="connsiteY23" fmla="*/ 235146 h 1103068"/>
                                    <a:gd name="connsiteX24" fmla="*/ 351413 w 1889649"/>
                                    <a:gd name="connsiteY24" fmla="*/ 38317 h 1103068"/>
                                    <a:gd name="connsiteX25" fmla="*/ 563723 w 1889649"/>
                                    <a:gd name="connsiteY25" fmla="*/ 180 h 1103068"/>
                                    <a:gd name="connsiteX26" fmla="*/ 699108 w 1889649"/>
                                    <a:gd name="connsiteY26" fmla="*/ 23133 h 1103068"/>
                                    <a:gd name="connsiteX27" fmla="*/ 820269 w 1889649"/>
                                    <a:gd name="connsiteY27" fmla="*/ 73461 h 1103068"/>
                                    <a:gd name="connsiteX28" fmla="*/ 948543 w 1889649"/>
                                    <a:gd name="connsiteY28" fmla="*/ 167203 h 1103068"/>
                                    <a:gd name="connsiteX29" fmla="*/ 953147 w 1889649"/>
                                    <a:gd name="connsiteY29" fmla="*/ 164104 h 1103068"/>
                                    <a:gd name="connsiteX0" fmla="*/ 953147 w 1887596"/>
                                    <a:gd name="connsiteY0" fmla="*/ 164104 h 1103068"/>
                                    <a:gd name="connsiteX1" fmla="*/ 1068540 w 1887596"/>
                                    <a:gd name="connsiteY1" fmla="*/ 76172 h 1103068"/>
                                    <a:gd name="connsiteX2" fmla="*/ 1229257 w 1887596"/>
                                    <a:gd name="connsiteY2" fmla="*/ 19178 h 1103068"/>
                                    <a:gd name="connsiteX3" fmla="*/ 1376810 w 1887596"/>
                                    <a:gd name="connsiteY3" fmla="*/ 4695 h 1103068"/>
                                    <a:gd name="connsiteX4" fmla="*/ 1626697 w 1887596"/>
                                    <a:gd name="connsiteY4" fmla="*/ 84716 h 1103068"/>
                                    <a:gd name="connsiteX5" fmla="*/ 1779118 w 1887596"/>
                                    <a:gd name="connsiteY5" fmla="*/ 218846 h 1103068"/>
                                    <a:gd name="connsiteX6" fmla="*/ 1864903 w 1887596"/>
                                    <a:gd name="connsiteY6" fmla="*/ 384985 h 1103068"/>
                                    <a:gd name="connsiteX7" fmla="*/ 1887569 w 1887596"/>
                                    <a:gd name="connsiteY7" fmla="*/ 555444 h 1103068"/>
                                    <a:gd name="connsiteX8" fmla="*/ 1867611 w 1887596"/>
                                    <a:gd name="connsiteY8" fmla="*/ 725251 h 1103068"/>
                                    <a:gd name="connsiteX9" fmla="*/ 1794684 w 1887596"/>
                                    <a:gd name="connsiteY9" fmla="*/ 862857 h 1103068"/>
                                    <a:gd name="connsiteX10" fmla="*/ 1702029 w 1887596"/>
                                    <a:gd name="connsiteY10" fmla="*/ 966248 h 1103068"/>
                                    <a:gd name="connsiteX11" fmla="*/ 1440198 w 1887596"/>
                                    <a:gd name="connsiteY11" fmla="*/ 1095518 h 1103068"/>
                                    <a:gd name="connsiteX12" fmla="*/ 1276847 w 1887596"/>
                                    <a:gd name="connsiteY12" fmla="*/ 1097530 h 1103068"/>
                                    <a:gd name="connsiteX13" fmla="*/ 1159046 w 1887596"/>
                                    <a:gd name="connsiteY13" fmla="*/ 1069873 h 1103068"/>
                                    <a:gd name="connsiteX14" fmla="*/ 1018887 w 1887596"/>
                                    <a:gd name="connsiteY14" fmla="*/ 996834 h 1103068"/>
                                    <a:gd name="connsiteX15" fmla="*/ 954641 w 1887596"/>
                                    <a:gd name="connsiteY15" fmla="*/ 938530 h 1103068"/>
                                    <a:gd name="connsiteX16" fmla="*/ 948543 w 1887596"/>
                                    <a:gd name="connsiteY16" fmla="*/ 928560 h 1103068"/>
                                    <a:gd name="connsiteX17" fmla="*/ 894351 w 1887596"/>
                                    <a:gd name="connsiteY17" fmla="*/ 983748 h 1103068"/>
                                    <a:gd name="connsiteX18" fmla="*/ 822230 w 1887596"/>
                                    <a:gd name="connsiteY18" fmla="*/ 1030696 h 1103068"/>
                                    <a:gd name="connsiteX19" fmla="*/ 692896 w 1887596"/>
                                    <a:gd name="connsiteY19" fmla="*/ 1085840 h 1103068"/>
                                    <a:gd name="connsiteX20" fmla="*/ 504471 w 1887596"/>
                                    <a:gd name="connsiteY20" fmla="*/ 1101147 h 1103068"/>
                                    <a:gd name="connsiteX21" fmla="*/ 317691 w 1887596"/>
                                    <a:gd name="connsiteY21" fmla="*/ 1051290 h 1103068"/>
                                    <a:gd name="connsiteX22" fmla="*/ 95507 w 1887596"/>
                                    <a:gd name="connsiteY22" fmla="*/ 853119 h 1103068"/>
                                    <a:gd name="connsiteX23" fmla="*/ 47 w 1887596"/>
                                    <a:gd name="connsiteY23" fmla="*/ 551669 h 1103068"/>
                                    <a:gd name="connsiteX24" fmla="*/ 105555 w 1887596"/>
                                    <a:gd name="connsiteY24" fmla="*/ 235146 h 1103068"/>
                                    <a:gd name="connsiteX25" fmla="*/ 351413 w 1887596"/>
                                    <a:gd name="connsiteY25" fmla="*/ 38317 h 1103068"/>
                                    <a:gd name="connsiteX26" fmla="*/ 563723 w 1887596"/>
                                    <a:gd name="connsiteY26" fmla="*/ 180 h 1103068"/>
                                    <a:gd name="connsiteX27" fmla="*/ 699108 w 1887596"/>
                                    <a:gd name="connsiteY27" fmla="*/ 23133 h 1103068"/>
                                    <a:gd name="connsiteX28" fmla="*/ 820269 w 1887596"/>
                                    <a:gd name="connsiteY28" fmla="*/ 73461 h 1103068"/>
                                    <a:gd name="connsiteX29" fmla="*/ 948543 w 1887596"/>
                                    <a:gd name="connsiteY29" fmla="*/ 167203 h 1103068"/>
                                    <a:gd name="connsiteX30" fmla="*/ 953147 w 1887596"/>
                                    <a:gd name="connsiteY30" fmla="*/ 164104 h 1103068"/>
                                    <a:gd name="connsiteX0" fmla="*/ 953147 w 1887596"/>
                                    <a:gd name="connsiteY0" fmla="*/ 164104 h 1102896"/>
                                    <a:gd name="connsiteX1" fmla="*/ 1068540 w 1887596"/>
                                    <a:gd name="connsiteY1" fmla="*/ 76172 h 1102896"/>
                                    <a:gd name="connsiteX2" fmla="*/ 1229257 w 1887596"/>
                                    <a:gd name="connsiteY2" fmla="*/ 19178 h 1102896"/>
                                    <a:gd name="connsiteX3" fmla="*/ 1376810 w 1887596"/>
                                    <a:gd name="connsiteY3" fmla="*/ 4695 h 1102896"/>
                                    <a:gd name="connsiteX4" fmla="*/ 1626697 w 1887596"/>
                                    <a:gd name="connsiteY4" fmla="*/ 84716 h 1102896"/>
                                    <a:gd name="connsiteX5" fmla="*/ 1779118 w 1887596"/>
                                    <a:gd name="connsiteY5" fmla="*/ 218846 h 1102896"/>
                                    <a:gd name="connsiteX6" fmla="*/ 1864903 w 1887596"/>
                                    <a:gd name="connsiteY6" fmla="*/ 384985 h 1102896"/>
                                    <a:gd name="connsiteX7" fmla="*/ 1887569 w 1887596"/>
                                    <a:gd name="connsiteY7" fmla="*/ 555444 h 1102896"/>
                                    <a:gd name="connsiteX8" fmla="*/ 1867611 w 1887596"/>
                                    <a:gd name="connsiteY8" fmla="*/ 725251 h 1102896"/>
                                    <a:gd name="connsiteX9" fmla="*/ 1794684 w 1887596"/>
                                    <a:gd name="connsiteY9" fmla="*/ 862857 h 1102896"/>
                                    <a:gd name="connsiteX10" fmla="*/ 1702029 w 1887596"/>
                                    <a:gd name="connsiteY10" fmla="*/ 966248 h 1102896"/>
                                    <a:gd name="connsiteX11" fmla="*/ 1580660 w 1887596"/>
                                    <a:gd name="connsiteY11" fmla="*/ 1047694 h 1102896"/>
                                    <a:gd name="connsiteX12" fmla="*/ 1440198 w 1887596"/>
                                    <a:gd name="connsiteY12" fmla="*/ 1095518 h 1102896"/>
                                    <a:gd name="connsiteX13" fmla="*/ 1276847 w 1887596"/>
                                    <a:gd name="connsiteY13" fmla="*/ 1097530 h 1102896"/>
                                    <a:gd name="connsiteX14" fmla="*/ 1159046 w 1887596"/>
                                    <a:gd name="connsiteY14" fmla="*/ 1069873 h 1102896"/>
                                    <a:gd name="connsiteX15" fmla="*/ 1018887 w 1887596"/>
                                    <a:gd name="connsiteY15" fmla="*/ 996834 h 1102896"/>
                                    <a:gd name="connsiteX16" fmla="*/ 954641 w 1887596"/>
                                    <a:gd name="connsiteY16" fmla="*/ 938530 h 1102896"/>
                                    <a:gd name="connsiteX17" fmla="*/ 948543 w 1887596"/>
                                    <a:gd name="connsiteY17" fmla="*/ 928560 h 1102896"/>
                                    <a:gd name="connsiteX18" fmla="*/ 894351 w 1887596"/>
                                    <a:gd name="connsiteY18" fmla="*/ 983748 h 1102896"/>
                                    <a:gd name="connsiteX19" fmla="*/ 822230 w 1887596"/>
                                    <a:gd name="connsiteY19" fmla="*/ 1030696 h 1102896"/>
                                    <a:gd name="connsiteX20" fmla="*/ 692896 w 1887596"/>
                                    <a:gd name="connsiteY20" fmla="*/ 1085840 h 1102896"/>
                                    <a:gd name="connsiteX21" fmla="*/ 504471 w 1887596"/>
                                    <a:gd name="connsiteY21" fmla="*/ 1101147 h 1102896"/>
                                    <a:gd name="connsiteX22" fmla="*/ 317691 w 1887596"/>
                                    <a:gd name="connsiteY22" fmla="*/ 1051290 h 1102896"/>
                                    <a:gd name="connsiteX23" fmla="*/ 95507 w 1887596"/>
                                    <a:gd name="connsiteY23" fmla="*/ 853119 h 1102896"/>
                                    <a:gd name="connsiteX24" fmla="*/ 47 w 1887596"/>
                                    <a:gd name="connsiteY24" fmla="*/ 551669 h 1102896"/>
                                    <a:gd name="connsiteX25" fmla="*/ 105555 w 1887596"/>
                                    <a:gd name="connsiteY25" fmla="*/ 235146 h 1102896"/>
                                    <a:gd name="connsiteX26" fmla="*/ 351413 w 1887596"/>
                                    <a:gd name="connsiteY26" fmla="*/ 38317 h 1102896"/>
                                    <a:gd name="connsiteX27" fmla="*/ 563723 w 1887596"/>
                                    <a:gd name="connsiteY27" fmla="*/ 180 h 1102896"/>
                                    <a:gd name="connsiteX28" fmla="*/ 699108 w 1887596"/>
                                    <a:gd name="connsiteY28" fmla="*/ 23133 h 1102896"/>
                                    <a:gd name="connsiteX29" fmla="*/ 820269 w 1887596"/>
                                    <a:gd name="connsiteY29" fmla="*/ 73461 h 1102896"/>
                                    <a:gd name="connsiteX30" fmla="*/ 948543 w 1887596"/>
                                    <a:gd name="connsiteY30" fmla="*/ 167203 h 1102896"/>
                                    <a:gd name="connsiteX31" fmla="*/ 953147 w 1887596"/>
                                    <a:gd name="connsiteY31" fmla="*/ 164104 h 1102896"/>
                                    <a:gd name="connsiteX0" fmla="*/ 953147 w 1887596"/>
                                    <a:gd name="connsiteY0" fmla="*/ 164104 h 1102946"/>
                                    <a:gd name="connsiteX1" fmla="*/ 1068540 w 1887596"/>
                                    <a:gd name="connsiteY1" fmla="*/ 76172 h 1102946"/>
                                    <a:gd name="connsiteX2" fmla="*/ 1229257 w 1887596"/>
                                    <a:gd name="connsiteY2" fmla="*/ 19178 h 1102946"/>
                                    <a:gd name="connsiteX3" fmla="*/ 1376810 w 1887596"/>
                                    <a:gd name="connsiteY3" fmla="*/ 4695 h 1102946"/>
                                    <a:gd name="connsiteX4" fmla="*/ 1626697 w 1887596"/>
                                    <a:gd name="connsiteY4" fmla="*/ 84716 h 1102946"/>
                                    <a:gd name="connsiteX5" fmla="*/ 1779118 w 1887596"/>
                                    <a:gd name="connsiteY5" fmla="*/ 218846 h 1102946"/>
                                    <a:gd name="connsiteX6" fmla="*/ 1864903 w 1887596"/>
                                    <a:gd name="connsiteY6" fmla="*/ 384985 h 1102946"/>
                                    <a:gd name="connsiteX7" fmla="*/ 1887569 w 1887596"/>
                                    <a:gd name="connsiteY7" fmla="*/ 555444 h 1102946"/>
                                    <a:gd name="connsiteX8" fmla="*/ 1867611 w 1887596"/>
                                    <a:gd name="connsiteY8" fmla="*/ 725251 h 1102946"/>
                                    <a:gd name="connsiteX9" fmla="*/ 1794684 w 1887596"/>
                                    <a:gd name="connsiteY9" fmla="*/ 862857 h 1102946"/>
                                    <a:gd name="connsiteX10" fmla="*/ 1702029 w 1887596"/>
                                    <a:gd name="connsiteY10" fmla="*/ 966248 h 1102946"/>
                                    <a:gd name="connsiteX11" fmla="*/ 1580660 w 1887596"/>
                                    <a:gd name="connsiteY11" fmla="*/ 1047694 h 1102946"/>
                                    <a:gd name="connsiteX12" fmla="*/ 1440198 w 1887596"/>
                                    <a:gd name="connsiteY12" fmla="*/ 1095518 h 1102946"/>
                                    <a:gd name="connsiteX13" fmla="*/ 1358853 w 1887596"/>
                                    <a:gd name="connsiteY13" fmla="*/ 1102896 h 1102946"/>
                                    <a:gd name="connsiteX14" fmla="*/ 1276847 w 1887596"/>
                                    <a:gd name="connsiteY14" fmla="*/ 1097530 h 1102946"/>
                                    <a:gd name="connsiteX15" fmla="*/ 1159046 w 1887596"/>
                                    <a:gd name="connsiteY15" fmla="*/ 1069873 h 1102946"/>
                                    <a:gd name="connsiteX16" fmla="*/ 1018887 w 1887596"/>
                                    <a:gd name="connsiteY16" fmla="*/ 996834 h 1102946"/>
                                    <a:gd name="connsiteX17" fmla="*/ 954641 w 1887596"/>
                                    <a:gd name="connsiteY17" fmla="*/ 938530 h 1102946"/>
                                    <a:gd name="connsiteX18" fmla="*/ 948543 w 1887596"/>
                                    <a:gd name="connsiteY18" fmla="*/ 928560 h 1102946"/>
                                    <a:gd name="connsiteX19" fmla="*/ 894351 w 1887596"/>
                                    <a:gd name="connsiteY19" fmla="*/ 983748 h 1102946"/>
                                    <a:gd name="connsiteX20" fmla="*/ 822230 w 1887596"/>
                                    <a:gd name="connsiteY20" fmla="*/ 1030696 h 1102946"/>
                                    <a:gd name="connsiteX21" fmla="*/ 692896 w 1887596"/>
                                    <a:gd name="connsiteY21" fmla="*/ 1085840 h 1102946"/>
                                    <a:gd name="connsiteX22" fmla="*/ 504471 w 1887596"/>
                                    <a:gd name="connsiteY22" fmla="*/ 1101147 h 1102946"/>
                                    <a:gd name="connsiteX23" fmla="*/ 317691 w 1887596"/>
                                    <a:gd name="connsiteY23" fmla="*/ 1051290 h 1102946"/>
                                    <a:gd name="connsiteX24" fmla="*/ 95507 w 1887596"/>
                                    <a:gd name="connsiteY24" fmla="*/ 853119 h 1102946"/>
                                    <a:gd name="connsiteX25" fmla="*/ 47 w 1887596"/>
                                    <a:gd name="connsiteY25" fmla="*/ 551669 h 1102946"/>
                                    <a:gd name="connsiteX26" fmla="*/ 105555 w 1887596"/>
                                    <a:gd name="connsiteY26" fmla="*/ 235146 h 1102946"/>
                                    <a:gd name="connsiteX27" fmla="*/ 351413 w 1887596"/>
                                    <a:gd name="connsiteY27" fmla="*/ 38317 h 1102946"/>
                                    <a:gd name="connsiteX28" fmla="*/ 563723 w 1887596"/>
                                    <a:gd name="connsiteY28" fmla="*/ 180 h 1102946"/>
                                    <a:gd name="connsiteX29" fmla="*/ 699108 w 1887596"/>
                                    <a:gd name="connsiteY29" fmla="*/ 23133 h 1102946"/>
                                    <a:gd name="connsiteX30" fmla="*/ 820269 w 1887596"/>
                                    <a:gd name="connsiteY30" fmla="*/ 73461 h 1102946"/>
                                    <a:gd name="connsiteX31" fmla="*/ 948543 w 1887596"/>
                                    <a:gd name="connsiteY31" fmla="*/ 167203 h 1102946"/>
                                    <a:gd name="connsiteX32" fmla="*/ 953147 w 1887596"/>
                                    <a:gd name="connsiteY32" fmla="*/ 164104 h 1102946"/>
                                    <a:gd name="connsiteX0" fmla="*/ 953147 w 1887623"/>
                                    <a:gd name="connsiteY0" fmla="*/ 164104 h 1102946"/>
                                    <a:gd name="connsiteX1" fmla="*/ 1068540 w 1887623"/>
                                    <a:gd name="connsiteY1" fmla="*/ 76172 h 1102946"/>
                                    <a:gd name="connsiteX2" fmla="*/ 1229257 w 1887623"/>
                                    <a:gd name="connsiteY2" fmla="*/ 19178 h 1102946"/>
                                    <a:gd name="connsiteX3" fmla="*/ 1376810 w 1887623"/>
                                    <a:gd name="connsiteY3" fmla="*/ 4695 h 1102946"/>
                                    <a:gd name="connsiteX4" fmla="*/ 1626697 w 1887623"/>
                                    <a:gd name="connsiteY4" fmla="*/ 84716 h 1102946"/>
                                    <a:gd name="connsiteX5" fmla="*/ 1779118 w 1887623"/>
                                    <a:gd name="connsiteY5" fmla="*/ 218846 h 1102946"/>
                                    <a:gd name="connsiteX6" fmla="*/ 1864903 w 1887623"/>
                                    <a:gd name="connsiteY6" fmla="*/ 384985 h 1102946"/>
                                    <a:gd name="connsiteX7" fmla="*/ 1887596 w 1887623"/>
                                    <a:gd name="connsiteY7" fmla="*/ 555444 h 1102946"/>
                                    <a:gd name="connsiteX8" fmla="*/ 1867611 w 1887623"/>
                                    <a:gd name="connsiteY8" fmla="*/ 725251 h 1102946"/>
                                    <a:gd name="connsiteX9" fmla="*/ 1794684 w 1887623"/>
                                    <a:gd name="connsiteY9" fmla="*/ 862857 h 1102946"/>
                                    <a:gd name="connsiteX10" fmla="*/ 1702029 w 1887623"/>
                                    <a:gd name="connsiteY10" fmla="*/ 966248 h 1102946"/>
                                    <a:gd name="connsiteX11" fmla="*/ 1580660 w 1887623"/>
                                    <a:gd name="connsiteY11" fmla="*/ 1047694 h 1102946"/>
                                    <a:gd name="connsiteX12" fmla="*/ 1440198 w 1887623"/>
                                    <a:gd name="connsiteY12" fmla="*/ 1095518 h 1102946"/>
                                    <a:gd name="connsiteX13" fmla="*/ 1358853 w 1887623"/>
                                    <a:gd name="connsiteY13" fmla="*/ 1102896 h 1102946"/>
                                    <a:gd name="connsiteX14" fmla="*/ 1276847 w 1887623"/>
                                    <a:gd name="connsiteY14" fmla="*/ 1097530 h 1102946"/>
                                    <a:gd name="connsiteX15" fmla="*/ 1159046 w 1887623"/>
                                    <a:gd name="connsiteY15" fmla="*/ 1069873 h 1102946"/>
                                    <a:gd name="connsiteX16" fmla="*/ 1018887 w 1887623"/>
                                    <a:gd name="connsiteY16" fmla="*/ 996834 h 1102946"/>
                                    <a:gd name="connsiteX17" fmla="*/ 954641 w 1887623"/>
                                    <a:gd name="connsiteY17" fmla="*/ 938530 h 1102946"/>
                                    <a:gd name="connsiteX18" fmla="*/ 948543 w 1887623"/>
                                    <a:gd name="connsiteY18" fmla="*/ 928560 h 1102946"/>
                                    <a:gd name="connsiteX19" fmla="*/ 894351 w 1887623"/>
                                    <a:gd name="connsiteY19" fmla="*/ 983748 h 1102946"/>
                                    <a:gd name="connsiteX20" fmla="*/ 822230 w 1887623"/>
                                    <a:gd name="connsiteY20" fmla="*/ 1030696 h 1102946"/>
                                    <a:gd name="connsiteX21" fmla="*/ 692896 w 1887623"/>
                                    <a:gd name="connsiteY21" fmla="*/ 1085840 h 1102946"/>
                                    <a:gd name="connsiteX22" fmla="*/ 504471 w 1887623"/>
                                    <a:gd name="connsiteY22" fmla="*/ 1101147 h 1102946"/>
                                    <a:gd name="connsiteX23" fmla="*/ 317691 w 1887623"/>
                                    <a:gd name="connsiteY23" fmla="*/ 1051290 h 1102946"/>
                                    <a:gd name="connsiteX24" fmla="*/ 95507 w 1887623"/>
                                    <a:gd name="connsiteY24" fmla="*/ 853119 h 1102946"/>
                                    <a:gd name="connsiteX25" fmla="*/ 47 w 1887623"/>
                                    <a:gd name="connsiteY25" fmla="*/ 551669 h 1102946"/>
                                    <a:gd name="connsiteX26" fmla="*/ 105555 w 1887623"/>
                                    <a:gd name="connsiteY26" fmla="*/ 235146 h 1102946"/>
                                    <a:gd name="connsiteX27" fmla="*/ 351413 w 1887623"/>
                                    <a:gd name="connsiteY27" fmla="*/ 38317 h 1102946"/>
                                    <a:gd name="connsiteX28" fmla="*/ 563723 w 1887623"/>
                                    <a:gd name="connsiteY28" fmla="*/ 180 h 1102946"/>
                                    <a:gd name="connsiteX29" fmla="*/ 699108 w 1887623"/>
                                    <a:gd name="connsiteY29" fmla="*/ 23133 h 1102946"/>
                                    <a:gd name="connsiteX30" fmla="*/ 820269 w 1887623"/>
                                    <a:gd name="connsiteY30" fmla="*/ 73461 h 1102946"/>
                                    <a:gd name="connsiteX31" fmla="*/ 948543 w 1887623"/>
                                    <a:gd name="connsiteY31" fmla="*/ 167203 h 1102946"/>
                                    <a:gd name="connsiteX32" fmla="*/ 953147 w 1887623"/>
                                    <a:gd name="connsiteY32" fmla="*/ 164104 h 1102946"/>
                                    <a:gd name="connsiteX0" fmla="*/ 953147 w 1889970"/>
                                    <a:gd name="connsiteY0" fmla="*/ 164104 h 1102946"/>
                                    <a:gd name="connsiteX1" fmla="*/ 1068540 w 1889970"/>
                                    <a:gd name="connsiteY1" fmla="*/ 76172 h 1102946"/>
                                    <a:gd name="connsiteX2" fmla="*/ 1229257 w 1889970"/>
                                    <a:gd name="connsiteY2" fmla="*/ 19178 h 1102946"/>
                                    <a:gd name="connsiteX3" fmla="*/ 1376810 w 1889970"/>
                                    <a:gd name="connsiteY3" fmla="*/ 4695 h 1102946"/>
                                    <a:gd name="connsiteX4" fmla="*/ 1626697 w 1889970"/>
                                    <a:gd name="connsiteY4" fmla="*/ 84716 h 1102946"/>
                                    <a:gd name="connsiteX5" fmla="*/ 1779118 w 1889970"/>
                                    <a:gd name="connsiteY5" fmla="*/ 218846 h 1102946"/>
                                    <a:gd name="connsiteX6" fmla="*/ 1864903 w 1889970"/>
                                    <a:gd name="connsiteY6" fmla="*/ 384985 h 1102946"/>
                                    <a:gd name="connsiteX7" fmla="*/ 1887623 w 1889970"/>
                                    <a:gd name="connsiteY7" fmla="*/ 469835 h 1102946"/>
                                    <a:gd name="connsiteX8" fmla="*/ 1887596 w 1889970"/>
                                    <a:gd name="connsiteY8" fmla="*/ 555444 h 1102946"/>
                                    <a:gd name="connsiteX9" fmla="*/ 1867611 w 1889970"/>
                                    <a:gd name="connsiteY9" fmla="*/ 725251 h 1102946"/>
                                    <a:gd name="connsiteX10" fmla="*/ 1794684 w 1889970"/>
                                    <a:gd name="connsiteY10" fmla="*/ 862857 h 1102946"/>
                                    <a:gd name="connsiteX11" fmla="*/ 1702029 w 1889970"/>
                                    <a:gd name="connsiteY11" fmla="*/ 966248 h 1102946"/>
                                    <a:gd name="connsiteX12" fmla="*/ 1580660 w 1889970"/>
                                    <a:gd name="connsiteY12" fmla="*/ 1047694 h 1102946"/>
                                    <a:gd name="connsiteX13" fmla="*/ 1440198 w 1889970"/>
                                    <a:gd name="connsiteY13" fmla="*/ 1095518 h 1102946"/>
                                    <a:gd name="connsiteX14" fmla="*/ 1358853 w 1889970"/>
                                    <a:gd name="connsiteY14" fmla="*/ 1102896 h 1102946"/>
                                    <a:gd name="connsiteX15" fmla="*/ 1276847 w 1889970"/>
                                    <a:gd name="connsiteY15" fmla="*/ 1097530 h 1102946"/>
                                    <a:gd name="connsiteX16" fmla="*/ 1159046 w 1889970"/>
                                    <a:gd name="connsiteY16" fmla="*/ 1069873 h 1102946"/>
                                    <a:gd name="connsiteX17" fmla="*/ 1018887 w 1889970"/>
                                    <a:gd name="connsiteY17" fmla="*/ 996834 h 1102946"/>
                                    <a:gd name="connsiteX18" fmla="*/ 954641 w 1889970"/>
                                    <a:gd name="connsiteY18" fmla="*/ 938530 h 1102946"/>
                                    <a:gd name="connsiteX19" fmla="*/ 948543 w 1889970"/>
                                    <a:gd name="connsiteY19" fmla="*/ 928560 h 1102946"/>
                                    <a:gd name="connsiteX20" fmla="*/ 894351 w 1889970"/>
                                    <a:gd name="connsiteY20" fmla="*/ 983748 h 1102946"/>
                                    <a:gd name="connsiteX21" fmla="*/ 822230 w 1889970"/>
                                    <a:gd name="connsiteY21" fmla="*/ 1030696 h 1102946"/>
                                    <a:gd name="connsiteX22" fmla="*/ 692896 w 1889970"/>
                                    <a:gd name="connsiteY22" fmla="*/ 1085840 h 1102946"/>
                                    <a:gd name="connsiteX23" fmla="*/ 504471 w 1889970"/>
                                    <a:gd name="connsiteY23" fmla="*/ 1101147 h 1102946"/>
                                    <a:gd name="connsiteX24" fmla="*/ 317691 w 1889970"/>
                                    <a:gd name="connsiteY24" fmla="*/ 1051290 h 1102946"/>
                                    <a:gd name="connsiteX25" fmla="*/ 95507 w 1889970"/>
                                    <a:gd name="connsiteY25" fmla="*/ 853119 h 1102946"/>
                                    <a:gd name="connsiteX26" fmla="*/ 47 w 1889970"/>
                                    <a:gd name="connsiteY26" fmla="*/ 551669 h 1102946"/>
                                    <a:gd name="connsiteX27" fmla="*/ 105555 w 1889970"/>
                                    <a:gd name="connsiteY27" fmla="*/ 235146 h 1102946"/>
                                    <a:gd name="connsiteX28" fmla="*/ 351413 w 1889970"/>
                                    <a:gd name="connsiteY28" fmla="*/ 38317 h 1102946"/>
                                    <a:gd name="connsiteX29" fmla="*/ 563723 w 1889970"/>
                                    <a:gd name="connsiteY29" fmla="*/ 180 h 1102946"/>
                                    <a:gd name="connsiteX30" fmla="*/ 699108 w 1889970"/>
                                    <a:gd name="connsiteY30" fmla="*/ 23133 h 1102946"/>
                                    <a:gd name="connsiteX31" fmla="*/ 820269 w 1889970"/>
                                    <a:gd name="connsiteY31" fmla="*/ 73461 h 1102946"/>
                                    <a:gd name="connsiteX32" fmla="*/ 948543 w 1889970"/>
                                    <a:gd name="connsiteY32" fmla="*/ 167203 h 1102946"/>
                                    <a:gd name="connsiteX33" fmla="*/ 953147 w 1889970"/>
                                    <a:gd name="connsiteY33" fmla="*/ 164104 h 1102946"/>
                                    <a:gd name="connsiteX0" fmla="*/ 953147 w 1889513"/>
                                    <a:gd name="connsiteY0" fmla="*/ 164104 h 1102946"/>
                                    <a:gd name="connsiteX1" fmla="*/ 1068540 w 1889513"/>
                                    <a:gd name="connsiteY1" fmla="*/ 76172 h 1102946"/>
                                    <a:gd name="connsiteX2" fmla="*/ 1229257 w 1889513"/>
                                    <a:gd name="connsiteY2" fmla="*/ 19178 h 1102946"/>
                                    <a:gd name="connsiteX3" fmla="*/ 1376810 w 1889513"/>
                                    <a:gd name="connsiteY3" fmla="*/ 4695 h 1102946"/>
                                    <a:gd name="connsiteX4" fmla="*/ 1626697 w 1889513"/>
                                    <a:gd name="connsiteY4" fmla="*/ 84716 h 1102946"/>
                                    <a:gd name="connsiteX5" fmla="*/ 1779118 w 1889513"/>
                                    <a:gd name="connsiteY5" fmla="*/ 218846 h 1102946"/>
                                    <a:gd name="connsiteX6" fmla="*/ 1864903 w 1889513"/>
                                    <a:gd name="connsiteY6" fmla="*/ 384985 h 1102946"/>
                                    <a:gd name="connsiteX7" fmla="*/ 1887623 w 1889513"/>
                                    <a:gd name="connsiteY7" fmla="*/ 469835 h 1102946"/>
                                    <a:gd name="connsiteX8" fmla="*/ 1887596 w 1889513"/>
                                    <a:gd name="connsiteY8" fmla="*/ 555444 h 1102946"/>
                                    <a:gd name="connsiteX9" fmla="*/ 1887569 w 1889513"/>
                                    <a:gd name="connsiteY9" fmla="*/ 641053 h 1102946"/>
                                    <a:gd name="connsiteX10" fmla="*/ 1867611 w 1889513"/>
                                    <a:gd name="connsiteY10" fmla="*/ 725251 h 1102946"/>
                                    <a:gd name="connsiteX11" fmla="*/ 1794684 w 1889513"/>
                                    <a:gd name="connsiteY11" fmla="*/ 862857 h 1102946"/>
                                    <a:gd name="connsiteX12" fmla="*/ 1702029 w 1889513"/>
                                    <a:gd name="connsiteY12" fmla="*/ 966248 h 1102946"/>
                                    <a:gd name="connsiteX13" fmla="*/ 1580660 w 1889513"/>
                                    <a:gd name="connsiteY13" fmla="*/ 1047694 h 1102946"/>
                                    <a:gd name="connsiteX14" fmla="*/ 1440198 w 1889513"/>
                                    <a:gd name="connsiteY14" fmla="*/ 1095518 h 1102946"/>
                                    <a:gd name="connsiteX15" fmla="*/ 1358853 w 1889513"/>
                                    <a:gd name="connsiteY15" fmla="*/ 1102896 h 1102946"/>
                                    <a:gd name="connsiteX16" fmla="*/ 1276847 w 1889513"/>
                                    <a:gd name="connsiteY16" fmla="*/ 1097530 h 1102946"/>
                                    <a:gd name="connsiteX17" fmla="*/ 1159046 w 1889513"/>
                                    <a:gd name="connsiteY17" fmla="*/ 1069873 h 1102946"/>
                                    <a:gd name="connsiteX18" fmla="*/ 1018887 w 1889513"/>
                                    <a:gd name="connsiteY18" fmla="*/ 996834 h 1102946"/>
                                    <a:gd name="connsiteX19" fmla="*/ 954641 w 1889513"/>
                                    <a:gd name="connsiteY19" fmla="*/ 938530 h 1102946"/>
                                    <a:gd name="connsiteX20" fmla="*/ 948543 w 1889513"/>
                                    <a:gd name="connsiteY20" fmla="*/ 928560 h 1102946"/>
                                    <a:gd name="connsiteX21" fmla="*/ 894351 w 1889513"/>
                                    <a:gd name="connsiteY21" fmla="*/ 983748 h 1102946"/>
                                    <a:gd name="connsiteX22" fmla="*/ 822230 w 1889513"/>
                                    <a:gd name="connsiteY22" fmla="*/ 1030696 h 1102946"/>
                                    <a:gd name="connsiteX23" fmla="*/ 692896 w 1889513"/>
                                    <a:gd name="connsiteY23" fmla="*/ 1085840 h 1102946"/>
                                    <a:gd name="connsiteX24" fmla="*/ 504471 w 1889513"/>
                                    <a:gd name="connsiteY24" fmla="*/ 1101147 h 1102946"/>
                                    <a:gd name="connsiteX25" fmla="*/ 317691 w 1889513"/>
                                    <a:gd name="connsiteY25" fmla="*/ 1051290 h 1102946"/>
                                    <a:gd name="connsiteX26" fmla="*/ 95507 w 1889513"/>
                                    <a:gd name="connsiteY26" fmla="*/ 853119 h 1102946"/>
                                    <a:gd name="connsiteX27" fmla="*/ 47 w 1889513"/>
                                    <a:gd name="connsiteY27" fmla="*/ 551669 h 1102946"/>
                                    <a:gd name="connsiteX28" fmla="*/ 105555 w 1889513"/>
                                    <a:gd name="connsiteY28" fmla="*/ 235146 h 1102946"/>
                                    <a:gd name="connsiteX29" fmla="*/ 351413 w 1889513"/>
                                    <a:gd name="connsiteY29" fmla="*/ 38317 h 1102946"/>
                                    <a:gd name="connsiteX30" fmla="*/ 563723 w 1889513"/>
                                    <a:gd name="connsiteY30" fmla="*/ 180 h 1102946"/>
                                    <a:gd name="connsiteX31" fmla="*/ 699108 w 1889513"/>
                                    <a:gd name="connsiteY31" fmla="*/ 23133 h 1102946"/>
                                    <a:gd name="connsiteX32" fmla="*/ 820269 w 1889513"/>
                                    <a:gd name="connsiteY32" fmla="*/ 73461 h 1102946"/>
                                    <a:gd name="connsiteX33" fmla="*/ 948543 w 1889513"/>
                                    <a:gd name="connsiteY33" fmla="*/ 167203 h 1102946"/>
                                    <a:gd name="connsiteX34" fmla="*/ 953147 w 1889513"/>
                                    <a:gd name="connsiteY34" fmla="*/ 164104 h 1102946"/>
                                    <a:gd name="connsiteX0" fmla="*/ 953147 w 1890339"/>
                                    <a:gd name="connsiteY0" fmla="*/ 164104 h 1102946"/>
                                    <a:gd name="connsiteX1" fmla="*/ 1068540 w 1890339"/>
                                    <a:gd name="connsiteY1" fmla="*/ 76172 h 1102946"/>
                                    <a:gd name="connsiteX2" fmla="*/ 1229257 w 1890339"/>
                                    <a:gd name="connsiteY2" fmla="*/ 19178 h 1102946"/>
                                    <a:gd name="connsiteX3" fmla="*/ 1376810 w 1890339"/>
                                    <a:gd name="connsiteY3" fmla="*/ 4695 h 1102946"/>
                                    <a:gd name="connsiteX4" fmla="*/ 1626697 w 1890339"/>
                                    <a:gd name="connsiteY4" fmla="*/ 84716 h 1102946"/>
                                    <a:gd name="connsiteX5" fmla="*/ 1779118 w 1890339"/>
                                    <a:gd name="connsiteY5" fmla="*/ 218846 h 1102946"/>
                                    <a:gd name="connsiteX6" fmla="*/ 1864903 w 1890339"/>
                                    <a:gd name="connsiteY6" fmla="*/ 384985 h 1102946"/>
                                    <a:gd name="connsiteX7" fmla="*/ 1887623 w 1890339"/>
                                    <a:gd name="connsiteY7" fmla="*/ 469835 h 1102946"/>
                                    <a:gd name="connsiteX8" fmla="*/ 1889513 w 1890339"/>
                                    <a:gd name="connsiteY8" fmla="*/ 551553 h 1102946"/>
                                    <a:gd name="connsiteX9" fmla="*/ 1887569 w 1890339"/>
                                    <a:gd name="connsiteY9" fmla="*/ 641053 h 1102946"/>
                                    <a:gd name="connsiteX10" fmla="*/ 1867611 w 1890339"/>
                                    <a:gd name="connsiteY10" fmla="*/ 725251 h 1102946"/>
                                    <a:gd name="connsiteX11" fmla="*/ 1794684 w 1890339"/>
                                    <a:gd name="connsiteY11" fmla="*/ 862857 h 1102946"/>
                                    <a:gd name="connsiteX12" fmla="*/ 1702029 w 1890339"/>
                                    <a:gd name="connsiteY12" fmla="*/ 966248 h 1102946"/>
                                    <a:gd name="connsiteX13" fmla="*/ 1580660 w 1890339"/>
                                    <a:gd name="connsiteY13" fmla="*/ 1047694 h 1102946"/>
                                    <a:gd name="connsiteX14" fmla="*/ 1440198 w 1890339"/>
                                    <a:gd name="connsiteY14" fmla="*/ 1095518 h 1102946"/>
                                    <a:gd name="connsiteX15" fmla="*/ 1358853 w 1890339"/>
                                    <a:gd name="connsiteY15" fmla="*/ 1102896 h 1102946"/>
                                    <a:gd name="connsiteX16" fmla="*/ 1276847 w 1890339"/>
                                    <a:gd name="connsiteY16" fmla="*/ 1097530 h 1102946"/>
                                    <a:gd name="connsiteX17" fmla="*/ 1159046 w 1890339"/>
                                    <a:gd name="connsiteY17" fmla="*/ 1069873 h 1102946"/>
                                    <a:gd name="connsiteX18" fmla="*/ 1018887 w 1890339"/>
                                    <a:gd name="connsiteY18" fmla="*/ 996834 h 1102946"/>
                                    <a:gd name="connsiteX19" fmla="*/ 954641 w 1890339"/>
                                    <a:gd name="connsiteY19" fmla="*/ 938530 h 1102946"/>
                                    <a:gd name="connsiteX20" fmla="*/ 948543 w 1890339"/>
                                    <a:gd name="connsiteY20" fmla="*/ 928560 h 1102946"/>
                                    <a:gd name="connsiteX21" fmla="*/ 894351 w 1890339"/>
                                    <a:gd name="connsiteY21" fmla="*/ 983748 h 1102946"/>
                                    <a:gd name="connsiteX22" fmla="*/ 822230 w 1890339"/>
                                    <a:gd name="connsiteY22" fmla="*/ 1030696 h 1102946"/>
                                    <a:gd name="connsiteX23" fmla="*/ 692896 w 1890339"/>
                                    <a:gd name="connsiteY23" fmla="*/ 1085840 h 1102946"/>
                                    <a:gd name="connsiteX24" fmla="*/ 504471 w 1890339"/>
                                    <a:gd name="connsiteY24" fmla="*/ 1101147 h 1102946"/>
                                    <a:gd name="connsiteX25" fmla="*/ 317691 w 1890339"/>
                                    <a:gd name="connsiteY25" fmla="*/ 1051290 h 1102946"/>
                                    <a:gd name="connsiteX26" fmla="*/ 95507 w 1890339"/>
                                    <a:gd name="connsiteY26" fmla="*/ 853119 h 1102946"/>
                                    <a:gd name="connsiteX27" fmla="*/ 47 w 1890339"/>
                                    <a:gd name="connsiteY27" fmla="*/ 551669 h 1102946"/>
                                    <a:gd name="connsiteX28" fmla="*/ 105555 w 1890339"/>
                                    <a:gd name="connsiteY28" fmla="*/ 235146 h 1102946"/>
                                    <a:gd name="connsiteX29" fmla="*/ 351413 w 1890339"/>
                                    <a:gd name="connsiteY29" fmla="*/ 38317 h 1102946"/>
                                    <a:gd name="connsiteX30" fmla="*/ 563723 w 1890339"/>
                                    <a:gd name="connsiteY30" fmla="*/ 180 h 1102946"/>
                                    <a:gd name="connsiteX31" fmla="*/ 699108 w 1890339"/>
                                    <a:gd name="connsiteY31" fmla="*/ 23133 h 1102946"/>
                                    <a:gd name="connsiteX32" fmla="*/ 820269 w 1890339"/>
                                    <a:gd name="connsiteY32" fmla="*/ 73461 h 1102946"/>
                                    <a:gd name="connsiteX33" fmla="*/ 948543 w 1890339"/>
                                    <a:gd name="connsiteY33" fmla="*/ 167203 h 1102946"/>
                                    <a:gd name="connsiteX34" fmla="*/ 953147 w 1890339"/>
                                    <a:gd name="connsiteY34" fmla="*/ 164104 h 1102946"/>
                                    <a:gd name="connsiteX0" fmla="*/ 953147 w 1890339"/>
                                    <a:gd name="connsiteY0" fmla="*/ 164104 h 1102946"/>
                                    <a:gd name="connsiteX1" fmla="*/ 1068540 w 1890339"/>
                                    <a:gd name="connsiteY1" fmla="*/ 76172 h 1102946"/>
                                    <a:gd name="connsiteX2" fmla="*/ 1229257 w 1890339"/>
                                    <a:gd name="connsiteY2" fmla="*/ 19178 h 1102946"/>
                                    <a:gd name="connsiteX3" fmla="*/ 1376810 w 1890339"/>
                                    <a:gd name="connsiteY3" fmla="*/ 4695 h 1102946"/>
                                    <a:gd name="connsiteX4" fmla="*/ 1502833 w 1890339"/>
                                    <a:gd name="connsiteY4" fmla="*/ 24281 h 1102946"/>
                                    <a:gd name="connsiteX5" fmla="*/ 1626697 w 1890339"/>
                                    <a:gd name="connsiteY5" fmla="*/ 84716 h 1102946"/>
                                    <a:gd name="connsiteX6" fmla="*/ 1779118 w 1890339"/>
                                    <a:gd name="connsiteY6" fmla="*/ 218846 h 1102946"/>
                                    <a:gd name="connsiteX7" fmla="*/ 1864903 w 1890339"/>
                                    <a:gd name="connsiteY7" fmla="*/ 384985 h 1102946"/>
                                    <a:gd name="connsiteX8" fmla="*/ 1887623 w 1890339"/>
                                    <a:gd name="connsiteY8" fmla="*/ 469835 h 1102946"/>
                                    <a:gd name="connsiteX9" fmla="*/ 1889513 w 1890339"/>
                                    <a:gd name="connsiteY9" fmla="*/ 551553 h 1102946"/>
                                    <a:gd name="connsiteX10" fmla="*/ 1887569 w 1890339"/>
                                    <a:gd name="connsiteY10" fmla="*/ 641053 h 1102946"/>
                                    <a:gd name="connsiteX11" fmla="*/ 1867611 w 1890339"/>
                                    <a:gd name="connsiteY11" fmla="*/ 725251 h 1102946"/>
                                    <a:gd name="connsiteX12" fmla="*/ 1794684 w 1890339"/>
                                    <a:gd name="connsiteY12" fmla="*/ 862857 h 1102946"/>
                                    <a:gd name="connsiteX13" fmla="*/ 1702029 w 1890339"/>
                                    <a:gd name="connsiteY13" fmla="*/ 966248 h 1102946"/>
                                    <a:gd name="connsiteX14" fmla="*/ 1580660 w 1890339"/>
                                    <a:gd name="connsiteY14" fmla="*/ 1047694 h 1102946"/>
                                    <a:gd name="connsiteX15" fmla="*/ 1440198 w 1890339"/>
                                    <a:gd name="connsiteY15" fmla="*/ 1095518 h 1102946"/>
                                    <a:gd name="connsiteX16" fmla="*/ 1358853 w 1890339"/>
                                    <a:gd name="connsiteY16" fmla="*/ 1102896 h 1102946"/>
                                    <a:gd name="connsiteX17" fmla="*/ 1276847 w 1890339"/>
                                    <a:gd name="connsiteY17" fmla="*/ 1097530 h 1102946"/>
                                    <a:gd name="connsiteX18" fmla="*/ 1159046 w 1890339"/>
                                    <a:gd name="connsiteY18" fmla="*/ 1069873 h 1102946"/>
                                    <a:gd name="connsiteX19" fmla="*/ 1018887 w 1890339"/>
                                    <a:gd name="connsiteY19" fmla="*/ 996834 h 1102946"/>
                                    <a:gd name="connsiteX20" fmla="*/ 954641 w 1890339"/>
                                    <a:gd name="connsiteY20" fmla="*/ 938530 h 1102946"/>
                                    <a:gd name="connsiteX21" fmla="*/ 948543 w 1890339"/>
                                    <a:gd name="connsiteY21" fmla="*/ 928560 h 1102946"/>
                                    <a:gd name="connsiteX22" fmla="*/ 894351 w 1890339"/>
                                    <a:gd name="connsiteY22" fmla="*/ 983748 h 1102946"/>
                                    <a:gd name="connsiteX23" fmla="*/ 822230 w 1890339"/>
                                    <a:gd name="connsiteY23" fmla="*/ 1030696 h 1102946"/>
                                    <a:gd name="connsiteX24" fmla="*/ 692896 w 1890339"/>
                                    <a:gd name="connsiteY24" fmla="*/ 1085840 h 1102946"/>
                                    <a:gd name="connsiteX25" fmla="*/ 504471 w 1890339"/>
                                    <a:gd name="connsiteY25" fmla="*/ 1101147 h 1102946"/>
                                    <a:gd name="connsiteX26" fmla="*/ 317691 w 1890339"/>
                                    <a:gd name="connsiteY26" fmla="*/ 1051290 h 1102946"/>
                                    <a:gd name="connsiteX27" fmla="*/ 95507 w 1890339"/>
                                    <a:gd name="connsiteY27" fmla="*/ 853119 h 1102946"/>
                                    <a:gd name="connsiteX28" fmla="*/ 47 w 1890339"/>
                                    <a:gd name="connsiteY28" fmla="*/ 551669 h 1102946"/>
                                    <a:gd name="connsiteX29" fmla="*/ 105555 w 1890339"/>
                                    <a:gd name="connsiteY29" fmla="*/ 235146 h 1102946"/>
                                    <a:gd name="connsiteX30" fmla="*/ 351413 w 1890339"/>
                                    <a:gd name="connsiteY30" fmla="*/ 38317 h 1102946"/>
                                    <a:gd name="connsiteX31" fmla="*/ 563723 w 1890339"/>
                                    <a:gd name="connsiteY31" fmla="*/ 180 h 1102946"/>
                                    <a:gd name="connsiteX32" fmla="*/ 699108 w 1890339"/>
                                    <a:gd name="connsiteY32" fmla="*/ 23133 h 1102946"/>
                                    <a:gd name="connsiteX33" fmla="*/ 820269 w 1890339"/>
                                    <a:gd name="connsiteY33" fmla="*/ 73461 h 1102946"/>
                                    <a:gd name="connsiteX34" fmla="*/ 948543 w 1890339"/>
                                    <a:gd name="connsiteY34" fmla="*/ 167203 h 1102946"/>
                                    <a:gd name="connsiteX35" fmla="*/ 953147 w 1890339"/>
                                    <a:gd name="connsiteY35" fmla="*/ 164104 h 1102946"/>
                                    <a:gd name="connsiteX0" fmla="*/ 953147 w 1890339"/>
                                    <a:gd name="connsiteY0" fmla="*/ 164104 h 1102946"/>
                                    <a:gd name="connsiteX1" fmla="*/ 1068540 w 1890339"/>
                                    <a:gd name="connsiteY1" fmla="*/ 76172 h 1102946"/>
                                    <a:gd name="connsiteX2" fmla="*/ 1160394 w 1890339"/>
                                    <a:gd name="connsiteY2" fmla="*/ 28173 h 1102946"/>
                                    <a:gd name="connsiteX3" fmla="*/ 1229257 w 1890339"/>
                                    <a:gd name="connsiteY3" fmla="*/ 19178 h 1102946"/>
                                    <a:gd name="connsiteX4" fmla="*/ 1376810 w 1890339"/>
                                    <a:gd name="connsiteY4" fmla="*/ 4695 h 1102946"/>
                                    <a:gd name="connsiteX5" fmla="*/ 1502833 w 1890339"/>
                                    <a:gd name="connsiteY5" fmla="*/ 24281 h 1102946"/>
                                    <a:gd name="connsiteX6" fmla="*/ 1626697 w 1890339"/>
                                    <a:gd name="connsiteY6" fmla="*/ 84716 h 1102946"/>
                                    <a:gd name="connsiteX7" fmla="*/ 1779118 w 1890339"/>
                                    <a:gd name="connsiteY7" fmla="*/ 218846 h 1102946"/>
                                    <a:gd name="connsiteX8" fmla="*/ 1864903 w 1890339"/>
                                    <a:gd name="connsiteY8" fmla="*/ 384985 h 1102946"/>
                                    <a:gd name="connsiteX9" fmla="*/ 1887623 w 1890339"/>
                                    <a:gd name="connsiteY9" fmla="*/ 469835 h 1102946"/>
                                    <a:gd name="connsiteX10" fmla="*/ 1889513 w 1890339"/>
                                    <a:gd name="connsiteY10" fmla="*/ 551553 h 1102946"/>
                                    <a:gd name="connsiteX11" fmla="*/ 1887569 w 1890339"/>
                                    <a:gd name="connsiteY11" fmla="*/ 641053 h 1102946"/>
                                    <a:gd name="connsiteX12" fmla="*/ 1867611 w 1890339"/>
                                    <a:gd name="connsiteY12" fmla="*/ 725251 h 1102946"/>
                                    <a:gd name="connsiteX13" fmla="*/ 1794684 w 1890339"/>
                                    <a:gd name="connsiteY13" fmla="*/ 862857 h 1102946"/>
                                    <a:gd name="connsiteX14" fmla="*/ 1702029 w 1890339"/>
                                    <a:gd name="connsiteY14" fmla="*/ 966248 h 1102946"/>
                                    <a:gd name="connsiteX15" fmla="*/ 1580660 w 1890339"/>
                                    <a:gd name="connsiteY15" fmla="*/ 1047694 h 1102946"/>
                                    <a:gd name="connsiteX16" fmla="*/ 1440198 w 1890339"/>
                                    <a:gd name="connsiteY16" fmla="*/ 1095518 h 1102946"/>
                                    <a:gd name="connsiteX17" fmla="*/ 1358853 w 1890339"/>
                                    <a:gd name="connsiteY17" fmla="*/ 1102896 h 1102946"/>
                                    <a:gd name="connsiteX18" fmla="*/ 1276847 w 1890339"/>
                                    <a:gd name="connsiteY18" fmla="*/ 1097530 h 1102946"/>
                                    <a:gd name="connsiteX19" fmla="*/ 1159046 w 1890339"/>
                                    <a:gd name="connsiteY19" fmla="*/ 1069873 h 1102946"/>
                                    <a:gd name="connsiteX20" fmla="*/ 1018887 w 1890339"/>
                                    <a:gd name="connsiteY20" fmla="*/ 996834 h 1102946"/>
                                    <a:gd name="connsiteX21" fmla="*/ 954641 w 1890339"/>
                                    <a:gd name="connsiteY21" fmla="*/ 938530 h 1102946"/>
                                    <a:gd name="connsiteX22" fmla="*/ 948543 w 1890339"/>
                                    <a:gd name="connsiteY22" fmla="*/ 928560 h 1102946"/>
                                    <a:gd name="connsiteX23" fmla="*/ 894351 w 1890339"/>
                                    <a:gd name="connsiteY23" fmla="*/ 983748 h 1102946"/>
                                    <a:gd name="connsiteX24" fmla="*/ 822230 w 1890339"/>
                                    <a:gd name="connsiteY24" fmla="*/ 1030696 h 1102946"/>
                                    <a:gd name="connsiteX25" fmla="*/ 692896 w 1890339"/>
                                    <a:gd name="connsiteY25" fmla="*/ 1085840 h 1102946"/>
                                    <a:gd name="connsiteX26" fmla="*/ 504471 w 1890339"/>
                                    <a:gd name="connsiteY26" fmla="*/ 1101147 h 1102946"/>
                                    <a:gd name="connsiteX27" fmla="*/ 317691 w 1890339"/>
                                    <a:gd name="connsiteY27" fmla="*/ 1051290 h 1102946"/>
                                    <a:gd name="connsiteX28" fmla="*/ 95507 w 1890339"/>
                                    <a:gd name="connsiteY28" fmla="*/ 853119 h 1102946"/>
                                    <a:gd name="connsiteX29" fmla="*/ 47 w 1890339"/>
                                    <a:gd name="connsiteY29" fmla="*/ 551669 h 1102946"/>
                                    <a:gd name="connsiteX30" fmla="*/ 105555 w 1890339"/>
                                    <a:gd name="connsiteY30" fmla="*/ 235146 h 1102946"/>
                                    <a:gd name="connsiteX31" fmla="*/ 351413 w 1890339"/>
                                    <a:gd name="connsiteY31" fmla="*/ 38317 h 1102946"/>
                                    <a:gd name="connsiteX32" fmla="*/ 563723 w 1890339"/>
                                    <a:gd name="connsiteY32" fmla="*/ 180 h 1102946"/>
                                    <a:gd name="connsiteX33" fmla="*/ 699108 w 1890339"/>
                                    <a:gd name="connsiteY33" fmla="*/ 23133 h 1102946"/>
                                    <a:gd name="connsiteX34" fmla="*/ 820269 w 1890339"/>
                                    <a:gd name="connsiteY34" fmla="*/ 73461 h 1102946"/>
                                    <a:gd name="connsiteX35" fmla="*/ 948543 w 1890339"/>
                                    <a:gd name="connsiteY35" fmla="*/ 167203 h 1102946"/>
                                    <a:gd name="connsiteX36" fmla="*/ 953147 w 1890339"/>
                                    <a:gd name="connsiteY36" fmla="*/ 164104 h 1102946"/>
                                    <a:gd name="connsiteX0" fmla="*/ 953147 w 1890339"/>
                                    <a:gd name="connsiteY0" fmla="*/ 164104 h 1102946"/>
                                    <a:gd name="connsiteX1" fmla="*/ 1068540 w 1890339"/>
                                    <a:gd name="connsiteY1" fmla="*/ 76172 h 1102946"/>
                                    <a:gd name="connsiteX2" fmla="*/ 1160394 w 1890339"/>
                                    <a:gd name="connsiteY2" fmla="*/ 28173 h 1102946"/>
                                    <a:gd name="connsiteX3" fmla="*/ 1254551 w 1890339"/>
                                    <a:gd name="connsiteY3" fmla="*/ 4695 h 1102946"/>
                                    <a:gd name="connsiteX4" fmla="*/ 1376810 w 1890339"/>
                                    <a:gd name="connsiteY4" fmla="*/ 4695 h 1102946"/>
                                    <a:gd name="connsiteX5" fmla="*/ 1502833 w 1890339"/>
                                    <a:gd name="connsiteY5" fmla="*/ 24281 h 1102946"/>
                                    <a:gd name="connsiteX6" fmla="*/ 1626697 w 1890339"/>
                                    <a:gd name="connsiteY6" fmla="*/ 84716 h 1102946"/>
                                    <a:gd name="connsiteX7" fmla="*/ 1779118 w 1890339"/>
                                    <a:gd name="connsiteY7" fmla="*/ 218846 h 1102946"/>
                                    <a:gd name="connsiteX8" fmla="*/ 1864903 w 1890339"/>
                                    <a:gd name="connsiteY8" fmla="*/ 384985 h 1102946"/>
                                    <a:gd name="connsiteX9" fmla="*/ 1887623 w 1890339"/>
                                    <a:gd name="connsiteY9" fmla="*/ 469835 h 1102946"/>
                                    <a:gd name="connsiteX10" fmla="*/ 1889513 w 1890339"/>
                                    <a:gd name="connsiteY10" fmla="*/ 551553 h 1102946"/>
                                    <a:gd name="connsiteX11" fmla="*/ 1887569 w 1890339"/>
                                    <a:gd name="connsiteY11" fmla="*/ 641053 h 1102946"/>
                                    <a:gd name="connsiteX12" fmla="*/ 1867611 w 1890339"/>
                                    <a:gd name="connsiteY12" fmla="*/ 725251 h 1102946"/>
                                    <a:gd name="connsiteX13" fmla="*/ 1794684 w 1890339"/>
                                    <a:gd name="connsiteY13" fmla="*/ 862857 h 1102946"/>
                                    <a:gd name="connsiteX14" fmla="*/ 1702029 w 1890339"/>
                                    <a:gd name="connsiteY14" fmla="*/ 966248 h 1102946"/>
                                    <a:gd name="connsiteX15" fmla="*/ 1580660 w 1890339"/>
                                    <a:gd name="connsiteY15" fmla="*/ 1047694 h 1102946"/>
                                    <a:gd name="connsiteX16" fmla="*/ 1440198 w 1890339"/>
                                    <a:gd name="connsiteY16" fmla="*/ 1095518 h 1102946"/>
                                    <a:gd name="connsiteX17" fmla="*/ 1358853 w 1890339"/>
                                    <a:gd name="connsiteY17" fmla="*/ 1102896 h 1102946"/>
                                    <a:gd name="connsiteX18" fmla="*/ 1276847 w 1890339"/>
                                    <a:gd name="connsiteY18" fmla="*/ 1097530 h 1102946"/>
                                    <a:gd name="connsiteX19" fmla="*/ 1159046 w 1890339"/>
                                    <a:gd name="connsiteY19" fmla="*/ 1069873 h 1102946"/>
                                    <a:gd name="connsiteX20" fmla="*/ 1018887 w 1890339"/>
                                    <a:gd name="connsiteY20" fmla="*/ 996834 h 1102946"/>
                                    <a:gd name="connsiteX21" fmla="*/ 954641 w 1890339"/>
                                    <a:gd name="connsiteY21" fmla="*/ 938530 h 1102946"/>
                                    <a:gd name="connsiteX22" fmla="*/ 948543 w 1890339"/>
                                    <a:gd name="connsiteY22" fmla="*/ 928560 h 1102946"/>
                                    <a:gd name="connsiteX23" fmla="*/ 894351 w 1890339"/>
                                    <a:gd name="connsiteY23" fmla="*/ 983748 h 1102946"/>
                                    <a:gd name="connsiteX24" fmla="*/ 822230 w 1890339"/>
                                    <a:gd name="connsiteY24" fmla="*/ 1030696 h 1102946"/>
                                    <a:gd name="connsiteX25" fmla="*/ 692896 w 1890339"/>
                                    <a:gd name="connsiteY25" fmla="*/ 1085840 h 1102946"/>
                                    <a:gd name="connsiteX26" fmla="*/ 504471 w 1890339"/>
                                    <a:gd name="connsiteY26" fmla="*/ 1101147 h 1102946"/>
                                    <a:gd name="connsiteX27" fmla="*/ 317691 w 1890339"/>
                                    <a:gd name="connsiteY27" fmla="*/ 1051290 h 1102946"/>
                                    <a:gd name="connsiteX28" fmla="*/ 95507 w 1890339"/>
                                    <a:gd name="connsiteY28" fmla="*/ 853119 h 1102946"/>
                                    <a:gd name="connsiteX29" fmla="*/ 47 w 1890339"/>
                                    <a:gd name="connsiteY29" fmla="*/ 551669 h 1102946"/>
                                    <a:gd name="connsiteX30" fmla="*/ 105555 w 1890339"/>
                                    <a:gd name="connsiteY30" fmla="*/ 235146 h 1102946"/>
                                    <a:gd name="connsiteX31" fmla="*/ 351413 w 1890339"/>
                                    <a:gd name="connsiteY31" fmla="*/ 38317 h 1102946"/>
                                    <a:gd name="connsiteX32" fmla="*/ 563723 w 1890339"/>
                                    <a:gd name="connsiteY32" fmla="*/ 180 h 1102946"/>
                                    <a:gd name="connsiteX33" fmla="*/ 699108 w 1890339"/>
                                    <a:gd name="connsiteY33" fmla="*/ 23133 h 1102946"/>
                                    <a:gd name="connsiteX34" fmla="*/ 820269 w 1890339"/>
                                    <a:gd name="connsiteY34" fmla="*/ 73461 h 1102946"/>
                                    <a:gd name="connsiteX35" fmla="*/ 948543 w 1890339"/>
                                    <a:gd name="connsiteY35" fmla="*/ 167203 h 1102946"/>
                                    <a:gd name="connsiteX36" fmla="*/ 953147 w 1890339"/>
                                    <a:gd name="connsiteY36" fmla="*/ 164104 h 1102946"/>
                                    <a:gd name="connsiteX0" fmla="*/ 953147 w 1890339"/>
                                    <a:gd name="connsiteY0" fmla="*/ 164104 h 1102946"/>
                                    <a:gd name="connsiteX1" fmla="*/ 1068540 w 1890339"/>
                                    <a:gd name="connsiteY1" fmla="*/ 76172 h 1102946"/>
                                    <a:gd name="connsiteX2" fmla="*/ 1160394 w 1890339"/>
                                    <a:gd name="connsiteY2" fmla="*/ 28173 h 1102946"/>
                                    <a:gd name="connsiteX3" fmla="*/ 1254551 w 1890339"/>
                                    <a:gd name="connsiteY3" fmla="*/ 4695 h 1102946"/>
                                    <a:gd name="connsiteX4" fmla="*/ 1376810 w 1890339"/>
                                    <a:gd name="connsiteY4" fmla="*/ 4695 h 1102946"/>
                                    <a:gd name="connsiteX5" fmla="*/ 1502833 w 1890339"/>
                                    <a:gd name="connsiteY5" fmla="*/ 24281 h 1102946"/>
                                    <a:gd name="connsiteX6" fmla="*/ 1626697 w 1890339"/>
                                    <a:gd name="connsiteY6" fmla="*/ 84716 h 1102946"/>
                                    <a:gd name="connsiteX7" fmla="*/ 1779118 w 1890339"/>
                                    <a:gd name="connsiteY7" fmla="*/ 218846 h 1102946"/>
                                    <a:gd name="connsiteX8" fmla="*/ 1864903 w 1890339"/>
                                    <a:gd name="connsiteY8" fmla="*/ 384985 h 1102946"/>
                                    <a:gd name="connsiteX9" fmla="*/ 1887623 w 1890339"/>
                                    <a:gd name="connsiteY9" fmla="*/ 469835 h 1102946"/>
                                    <a:gd name="connsiteX10" fmla="*/ 1889513 w 1890339"/>
                                    <a:gd name="connsiteY10" fmla="*/ 551553 h 1102946"/>
                                    <a:gd name="connsiteX11" fmla="*/ 1887569 w 1890339"/>
                                    <a:gd name="connsiteY11" fmla="*/ 641053 h 1102946"/>
                                    <a:gd name="connsiteX12" fmla="*/ 1867611 w 1890339"/>
                                    <a:gd name="connsiteY12" fmla="*/ 725251 h 1102946"/>
                                    <a:gd name="connsiteX13" fmla="*/ 1794684 w 1890339"/>
                                    <a:gd name="connsiteY13" fmla="*/ 862857 h 1102946"/>
                                    <a:gd name="connsiteX14" fmla="*/ 1702029 w 1890339"/>
                                    <a:gd name="connsiteY14" fmla="*/ 966248 h 1102946"/>
                                    <a:gd name="connsiteX15" fmla="*/ 1650704 w 1890339"/>
                                    <a:gd name="connsiteY15" fmla="*/ 1014618 h 1102946"/>
                                    <a:gd name="connsiteX16" fmla="*/ 1580660 w 1890339"/>
                                    <a:gd name="connsiteY16" fmla="*/ 1047694 h 1102946"/>
                                    <a:gd name="connsiteX17" fmla="*/ 1440198 w 1890339"/>
                                    <a:gd name="connsiteY17" fmla="*/ 1095518 h 1102946"/>
                                    <a:gd name="connsiteX18" fmla="*/ 1358853 w 1890339"/>
                                    <a:gd name="connsiteY18" fmla="*/ 1102896 h 1102946"/>
                                    <a:gd name="connsiteX19" fmla="*/ 1276847 w 1890339"/>
                                    <a:gd name="connsiteY19" fmla="*/ 1097530 h 1102946"/>
                                    <a:gd name="connsiteX20" fmla="*/ 1159046 w 1890339"/>
                                    <a:gd name="connsiteY20" fmla="*/ 1069873 h 1102946"/>
                                    <a:gd name="connsiteX21" fmla="*/ 1018887 w 1890339"/>
                                    <a:gd name="connsiteY21" fmla="*/ 996834 h 1102946"/>
                                    <a:gd name="connsiteX22" fmla="*/ 954641 w 1890339"/>
                                    <a:gd name="connsiteY22" fmla="*/ 938530 h 1102946"/>
                                    <a:gd name="connsiteX23" fmla="*/ 948543 w 1890339"/>
                                    <a:gd name="connsiteY23" fmla="*/ 928560 h 1102946"/>
                                    <a:gd name="connsiteX24" fmla="*/ 894351 w 1890339"/>
                                    <a:gd name="connsiteY24" fmla="*/ 983748 h 1102946"/>
                                    <a:gd name="connsiteX25" fmla="*/ 822230 w 1890339"/>
                                    <a:gd name="connsiteY25" fmla="*/ 1030696 h 1102946"/>
                                    <a:gd name="connsiteX26" fmla="*/ 692896 w 1890339"/>
                                    <a:gd name="connsiteY26" fmla="*/ 1085840 h 1102946"/>
                                    <a:gd name="connsiteX27" fmla="*/ 504471 w 1890339"/>
                                    <a:gd name="connsiteY27" fmla="*/ 1101147 h 1102946"/>
                                    <a:gd name="connsiteX28" fmla="*/ 317691 w 1890339"/>
                                    <a:gd name="connsiteY28" fmla="*/ 1051290 h 1102946"/>
                                    <a:gd name="connsiteX29" fmla="*/ 95507 w 1890339"/>
                                    <a:gd name="connsiteY29" fmla="*/ 853119 h 1102946"/>
                                    <a:gd name="connsiteX30" fmla="*/ 47 w 1890339"/>
                                    <a:gd name="connsiteY30" fmla="*/ 551669 h 1102946"/>
                                    <a:gd name="connsiteX31" fmla="*/ 105555 w 1890339"/>
                                    <a:gd name="connsiteY31" fmla="*/ 235146 h 1102946"/>
                                    <a:gd name="connsiteX32" fmla="*/ 351413 w 1890339"/>
                                    <a:gd name="connsiteY32" fmla="*/ 38317 h 1102946"/>
                                    <a:gd name="connsiteX33" fmla="*/ 563723 w 1890339"/>
                                    <a:gd name="connsiteY33" fmla="*/ 180 h 1102946"/>
                                    <a:gd name="connsiteX34" fmla="*/ 699108 w 1890339"/>
                                    <a:gd name="connsiteY34" fmla="*/ 23133 h 1102946"/>
                                    <a:gd name="connsiteX35" fmla="*/ 820269 w 1890339"/>
                                    <a:gd name="connsiteY35" fmla="*/ 73461 h 1102946"/>
                                    <a:gd name="connsiteX36" fmla="*/ 948543 w 1890339"/>
                                    <a:gd name="connsiteY36" fmla="*/ 167203 h 1102946"/>
                                    <a:gd name="connsiteX37" fmla="*/ 953147 w 1890339"/>
                                    <a:gd name="connsiteY37" fmla="*/ 164104 h 1102946"/>
                                    <a:gd name="connsiteX0" fmla="*/ 953132 w 1890324"/>
                                    <a:gd name="connsiteY0" fmla="*/ 164104 h 1102946"/>
                                    <a:gd name="connsiteX1" fmla="*/ 1068525 w 1890324"/>
                                    <a:gd name="connsiteY1" fmla="*/ 76172 h 1102946"/>
                                    <a:gd name="connsiteX2" fmla="*/ 1160379 w 1890324"/>
                                    <a:gd name="connsiteY2" fmla="*/ 28173 h 1102946"/>
                                    <a:gd name="connsiteX3" fmla="*/ 1254536 w 1890324"/>
                                    <a:gd name="connsiteY3" fmla="*/ 4695 h 1102946"/>
                                    <a:gd name="connsiteX4" fmla="*/ 1376795 w 1890324"/>
                                    <a:gd name="connsiteY4" fmla="*/ 4695 h 1102946"/>
                                    <a:gd name="connsiteX5" fmla="*/ 1502818 w 1890324"/>
                                    <a:gd name="connsiteY5" fmla="*/ 24281 h 1102946"/>
                                    <a:gd name="connsiteX6" fmla="*/ 1626682 w 1890324"/>
                                    <a:gd name="connsiteY6" fmla="*/ 84716 h 1102946"/>
                                    <a:gd name="connsiteX7" fmla="*/ 1779103 w 1890324"/>
                                    <a:gd name="connsiteY7" fmla="*/ 218846 h 1102946"/>
                                    <a:gd name="connsiteX8" fmla="*/ 1864888 w 1890324"/>
                                    <a:gd name="connsiteY8" fmla="*/ 384985 h 1102946"/>
                                    <a:gd name="connsiteX9" fmla="*/ 1887608 w 1890324"/>
                                    <a:gd name="connsiteY9" fmla="*/ 469835 h 1102946"/>
                                    <a:gd name="connsiteX10" fmla="*/ 1889498 w 1890324"/>
                                    <a:gd name="connsiteY10" fmla="*/ 551553 h 1102946"/>
                                    <a:gd name="connsiteX11" fmla="*/ 1887554 w 1890324"/>
                                    <a:gd name="connsiteY11" fmla="*/ 641053 h 1102946"/>
                                    <a:gd name="connsiteX12" fmla="*/ 1867596 w 1890324"/>
                                    <a:gd name="connsiteY12" fmla="*/ 725251 h 1102946"/>
                                    <a:gd name="connsiteX13" fmla="*/ 1794669 w 1890324"/>
                                    <a:gd name="connsiteY13" fmla="*/ 862857 h 1102946"/>
                                    <a:gd name="connsiteX14" fmla="*/ 1702014 w 1890324"/>
                                    <a:gd name="connsiteY14" fmla="*/ 966248 h 1102946"/>
                                    <a:gd name="connsiteX15" fmla="*/ 1650689 w 1890324"/>
                                    <a:gd name="connsiteY15" fmla="*/ 1014618 h 1102946"/>
                                    <a:gd name="connsiteX16" fmla="*/ 1580645 w 1890324"/>
                                    <a:gd name="connsiteY16" fmla="*/ 1047694 h 1102946"/>
                                    <a:gd name="connsiteX17" fmla="*/ 1440183 w 1890324"/>
                                    <a:gd name="connsiteY17" fmla="*/ 1095518 h 1102946"/>
                                    <a:gd name="connsiteX18" fmla="*/ 1358838 w 1890324"/>
                                    <a:gd name="connsiteY18" fmla="*/ 1102896 h 1102946"/>
                                    <a:gd name="connsiteX19" fmla="*/ 1276832 w 1890324"/>
                                    <a:gd name="connsiteY19" fmla="*/ 1097530 h 1102946"/>
                                    <a:gd name="connsiteX20" fmla="*/ 1159031 w 1890324"/>
                                    <a:gd name="connsiteY20" fmla="*/ 1069873 h 1102946"/>
                                    <a:gd name="connsiteX21" fmla="*/ 1018872 w 1890324"/>
                                    <a:gd name="connsiteY21" fmla="*/ 996834 h 1102946"/>
                                    <a:gd name="connsiteX22" fmla="*/ 954626 w 1890324"/>
                                    <a:gd name="connsiteY22" fmla="*/ 938530 h 1102946"/>
                                    <a:gd name="connsiteX23" fmla="*/ 948528 w 1890324"/>
                                    <a:gd name="connsiteY23" fmla="*/ 928560 h 1102946"/>
                                    <a:gd name="connsiteX24" fmla="*/ 894336 w 1890324"/>
                                    <a:gd name="connsiteY24" fmla="*/ 983748 h 1102946"/>
                                    <a:gd name="connsiteX25" fmla="*/ 822215 w 1890324"/>
                                    <a:gd name="connsiteY25" fmla="*/ 1030696 h 1102946"/>
                                    <a:gd name="connsiteX26" fmla="*/ 692881 w 1890324"/>
                                    <a:gd name="connsiteY26" fmla="*/ 1085840 h 1102946"/>
                                    <a:gd name="connsiteX27" fmla="*/ 504456 w 1890324"/>
                                    <a:gd name="connsiteY27" fmla="*/ 1101147 h 1102946"/>
                                    <a:gd name="connsiteX28" fmla="*/ 317676 w 1890324"/>
                                    <a:gd name="connsiteY28" fmla="*/ 1051290 h 1102946"/>
                                    <a:gd name="connsiteX29" fmla="*/ 195325 w 1890324"/>
                                    <a:gd name="connsiteY29" fmla="*/ 973759 h 1102946"/>
                                    <a:gd name="connsiteX30" fmla="*/ 95492 w 1890324"/>
                                    <a:gd name="connsiteY30" fmla="*/ 853119 h 1102946"/>
                                    <a:gd name="connsiteX31" fmla="*/ 32 w 1890324"/>
                                    <a:gd name="connsiteY31" fmla="*/ 551669 h 1102946"/>
                                    <a:gd name="connsiteX32" fmla="*/ 105540 w 1890324"/>
                                    <a:gd name="connsiteY32" fmla="*/ 235146 h 1102946"/>
                                    <a:gd name="connsiteX33" fmla="*/ 351398 w 1890324"/>
                                    <a:gd name="connsiteY33" fmla="*/ 38317 h 1102946"/>
                                    <a:gd name="connsiteX34" fmla="*/ 563708 w 1890324"/>
                                    <a:gd name="connsiteY34" fmla="*/ 180 h 1102946"/>
                                    <a:gd name="connsiteX35" fmla="*/ 699093 w 1890324"/>
                                    <a:gd name="connsiteY35" fmla="*/ 23133 h 1102946"/>
                                    <a:gd name="connsiteX36" fmla="*/ 820254 w 1890324"/>
                                    <a:gd name="connsiteY36" fmla="*/ 73461 h 1102946"/>
                                    <a:gd name="connsiteX37" fmla="*/ 948528 w 1890324"/>
                                    <a:gd name="connsiteY37" fmla="*/ 167203 h 1102946"/>
                                    <a:gd name="connsiteX38" fmla="*/ 953132 w 1890324"/>
                                    <a:gd name="connsiteY38" fmla="*/ 164104 h 1102946"/>
                                    <a:gd name="connsiteX0" fmla="*/ 953138 w 1890330"/>
                                    <a:gd name="connsiteY0" fmla="*/ 164104 h 1102946"/>
                                    <a:gd name="connsiteX1" fmla="*/ 1068531 w 1890330"/>
                                    <a:gd name="connsiteY1" fmla="*/ 76172 h 1102946"/>
                                    <a:gd name="connsiteX2" fmla="*/ 1160385 w 1890330"/>
                                    <a:gd name="connsiteY2" fmla="*/ 28173 h 1102946"/>
                                    <a:gd name="connsiteX3" fmla="*/ 1254542 w 1890330"/>
                                    <a:gd name="connsiteY3" fmla="*/ 4695 h 1102946"/>
                                    <a:gd name="connsiteX4" fmla="*/ 1376801 w 1890330"/>
                                    <a:gd name="connsiteY4" fmla="*/ 4695 h 1102946"/>
                                    <a:gd name="connsiteX5" fmla="*/ 1502824 w 1890330"/>
                                    <a:gd name="connsiteY5" fmla="*/ 24281 h 1102946"/>
                                    <a:gd name="connsiteX6" fmla="*/ 1626688 w 1890330"/>
                                    <a:gd name="connsiteY6" fmla="*/ 84716 h 1102946"/>
                                    <a:gd name="connsiteX7" fmla="*/ 1779109 w 1890330"/>
                                    <a:gd name="connsiteY7" fmla="*/ 218846 h 1102946"/>
                                    <a:gd name="connsiteX8" fmla="*/ 1864894 w 1890330"/>
                                    <a:gd name="connsiteY8" fmla="*/ 384985 h 1102946"/>
                                    <a:gd name="connsiteX9" fmla="*/ 1887614 w 1890330"/>
                                    <a:gd name="connsiteY9" fmla="*/ 469835 h 1102946"/>
                                    <a:gd name="connsiteX10" fmla="*/ 1889504 w 1890330"/>
                                    <a:gd name="connsiteY10" fmla="*/ 551553 h 1102946"/>
                                    <a:gd name="connsiteX11" fmla="*/ 1887560 w 1890330"/>
                                    <a:gd name="connsiteY11" fmla="*/ 641053 h 1102946"/>
                                    <a:gd name="connsiteX12" fmla="*/ 1867602 w 1890330"/>
                                    <a:gd name="connsiteY12" fmla="*/ 725251 h 1102946"/>
                                    <a:gd name="connsiteX13" fmla="*/ 1794675 w 1890330"/>
                                    <a:gd name="connsiteY13" fmla="*/ 862857 h 1102946"/>
                                    <a:gd name="connsiteX14" fmla="*/ 1702020 w 1890330"/>
                                    <a:gd name="connsiteY14" fmla="*/ 966248 h 1102946"/>
                                    <a:gd name="connsiteX15" fmla="*/ 1650695 w 1890330"/>
                                    <a:gd name="connsiteY15" fmla="*/ 1014618 h 1102946"/>
                                    <a:gd name="connsiteX16" fmla="*/ 1580651 w 1890330"/>
                                    <a:gd name="connsiteY16" fmla="*/ 1047694 h 1102946"/>
                                    <a:gd name="connsiteX17" fmla="*/ 1440189 w 1890330"/>
                                    <a:gd name="connsiteY17" fmla="*/ 1095518 h 1102946"/>
                                    <a:gd name="connsiteX18" fmla="*/ 1358844 w 1890330"/>
                                    <a:gd name="connsiteY18" fmla="*/ 1102896 h 1102946"/>
                                    <a:gd name="connsiteX19" fmla="*/ 1276838 w 1890330"/>
                                    <a:gd name="connsiteY19" fmla="*/ 1097530 h 1102946"/>
                                    <a:gd name="connsiteX20" fmla="*/ 1159037 w 1890330"/>
                                    <a:gd name="connsiteY20" fmla="*/ 1069873 h 1102946"/>
                                    <a:gd name="connsiteX21" fmla="*/ 1018878 w 1890330"/>
                                    <a:gd name="connsiteY21" fmla="*/ 996834 h 1102946"/>
                                    <a:gd name="connsiteX22" fmla="*/ 954632 w 1890330"/>
                                    <a:gd name="connsiteY22" fmla="*/ 938530 h 1102946"/>
                                    <a:gd name="connsiteX23" fmla="*/ 948534 w 1890330"/>
                                    <a:gd name="connsiteY23" fmla="*/ 928560 h 1102946"/>
                                    <a:gd name="connsiteX24" fmla="*/ 894342 w 1890330"/>
                                    <a:gd name="connsiteY24" fmla="*/ 983748 h 1102946"/>
                                    <a:gd name="connsiteX25" fmla="*/ 822221 w 1890330"/>
                                    <a:gd name="connsiteY25" fmla="*/ 1030696 h 1102946"/>
                                    <a:gd name="connsiteX26" fmla="*/ 692887 w 1890330"/>
                                    <a:gd name="connsiteY26" fmla="*/ 1085840 h 1102946"/>
                                    <a:gd name="connsiteX27" fmla="*/ 504462 w 1890330"/>
                                    <a:gd name="connsiteY27" fmla="*/ 1101147 h 1102946"/>
                                    <a:gd name="connsiteX28" fmla="*/ 317682 w 1890330"/>
                                    <a:gd name="connsiteY28" fmla="*/ 1051290 h 1102946"/>
                                    <a:gd name="connsiteX29" fmla="*/ 195331 w 1890330"/>
                                    <a:gd name="connsiteY29" fmla="*/ 973759 h 1102946"/>
                                    <a:gd name="connsiteX30" fmla="*/ 95498 w 1890330"/>
                                    <a:gd name="connsiteY30" fmla="*/ 853119 h 1102946"/>
                                    <a:gd name="connsiteX31" fmla="*/ 38 w 1890330"/>
                                    <a:gd name="connsiteY31" fmla="*/ 551669 h 1102946"/>
                                    <a:gd name="connsiteX32" fmla="*/ 105546 w 1890330"/>
                                    <a:gd name="connsiteY32" fmla="*/ 235146 h 1102946"/>
                                    <a:gd name="connsiteX33" fmla="*/ 351404 w 1890330"/>
                                    <a:gd name="connsiteY33" fmla="*/ 38317 h 1102946"/>
                                    <a:gd name="connsiteX34" fmla="*/ 563714 w 1890330"/>
                                    <a:gd name="connsiteY34" fmla="*/ 180 h 1102946"/>
                                    <a:gd name="connsiteX35" fmla="*/ 699099 w 1890330"/>
                                    <a:gd name="connsiteY35" fmla="*/ 23133 h 1102946"/>
                                    <a:gd name="connsiteX36" fmla="*/ 820260 w 1890330"/>
                                    <a:gd name="connsiteY36" fmla="*/ 73461 h 1102946"/>
                                    <a:gd name="connsiteX37" fmla="*/ 948534 w 1890330"/>
                                    <a:gd name="connsiteY37" fmla="*/ 167203 h 1102946"/>
                                    <a:gd name="connsiteX38" fmla="*/ 953138 w 1890330"/>
                                    <a:gd name="connsiteY38" fmla="*/ 164104 h 1102946"/>
                                    <a:gd name="connsiteX0" fmla="*/ 953138 w 1890330"/>
                                    <a:gd name="connsiteY0" fmla="*/ 164104 h 1102946"/>
                                    <a:gd name="connsiteX1" fmla="*/ 1068531 w 1890330"/>
                                    <a:gd name="connsiteY1" fmla="*/ 76172 h 1102946"/>
                                    <a:gd name="connsiteX2" fmla="*/ 1160385 w 1890330"/>
                                    <a:gd name="connsiteY2" fmla="*/ 28173 h 1102946"/>
                                    <a:gd name="connsiteX3" fmla="*/ 1254542 w 1890330"/>
                                    <a:gd name="connsiteY3" fmla="*/ 4695 h 1102946"/>
                                    <a:gd name="connsiteX4" fmla="*/ 1376801 w 1890330"/>
                                    <a:gd name="connsiteY4" fmla="*/ 4695 h 1102946"/>
                                    <a:gd name="connsiteX5" fmla="*/ 1502824 w 1890330"/>
                                    <a:gd name="connsiteY5" fmla="*/ 24281 h 1102946"/>
                                    <a:gd name="connsiteX6" fmla="*/ 1626688 w 1890330"/>
                                    <a:gd name="connsiteY6" fmla="*/ 84716 h 1102946"/>
                                    <a:gd name="connsiteX7" fmla="*/ 1779109 w 1890330"/>
                                    <a:gd name="connsiteY7" fmla="*/ 218846 h 1102946"/>
                                    <a:gd name="connsiteX8" fmla="*/ 1864894 w 1890330"/>
                                    <a:gd name="connsiteY8" fmla="*/ 384985 h 1102946"/>
                                    <a:gd name="connsiteX9" fmla="*/ 1887614 w 1890330"/>
                                    <a:gd name="connsiteY9" fmla="*/ 469835 h 1102946"/>
                                    <a:gd name="connsiteX10" fmla="*/ 1889504 w 1890330"/>
                                    <a:gd name="connsiteY10" fmla="*/ 551553 h 1102946"/>
                                    <a:gd name="connsiteX11" fmla="*/ 1887560 w 1890330"/>
                                    <a:gd name="connsiteY11" fmla="*/ 641053 h 1102946"/>
                                    <a:gd name="connsiteX12" fmla="*/ 1867602 w 1890330"/>
                                    <a:gd name="connsiteY12" fmla="*/ 725251 h 1102946"/>
                                    <a:gd name="connsiteX13" fmla="*/ 1794675 w 1890330"/>
                                    <a:gd name="connsiteY13" fmla="*/ 862857 h 1102946"/>
                                    <a:gd name="connsiteX14" fmla="*/ 1702020 w 1890330"/>
                                    <a:gd name="connsiteY14" fmla="*/ 966248 h 1102946"/>
                                    <a:gd name="connsiteX15" fmla="*/ 1650695 w 1890330"/>
                                    <a:gd name="connsiteY15" fmla="*/ 1014618 h 1102946"/>
                                    <a:gd name="connsiteX16" fmla="*/ 1580651 w 1890330"/>
                                    <a:gd name="connsiteY16" fmla="*/ 1047694 h 1102946"/>
                                    <a:gd name="connsiteX17" fmla="*/ 1440189 w 1890330"/>
                                    <a:gd name="connsiteY17" fmla="*/ 1095518 h 1102946"/>
                                    <a:gd name="connsiteX18" fmla="*/ 1358844 w 1890330"/>
                                    <a:gd name="connsiteY18" fmla="*/ 1102896 h 1102946"/>
                                    <a:gd name="connsiteX19" fmla="*/ 1276838 w 1890330"/>
                                    <a:gd name="connsiteY19" fmla="*/ 1097530 h 1102946"/>
                                    <a:gd name="connsiteX20" fmla="*/ 1159037 w 1890330"/>
                                    <a:gd name="connsiteY20" fmla="*/ 1069873 h 1102946"/>
                                    <a:gd name="connsiteX21" fmla="*/ 1018878 w 1890330"/>
                                    <a:gd name="connsiteY21" fmla="*/ 996834 h 1102946"/>
                                    <a:gd name="connsiteX22" fmla="*/ 954632 w 1890330"/>
                                    <a:gd name="connsiteY22" fmla="*/ 938530 h 1102946"/>
                                    <a:gd name="connsiteX23" fmla="*/ 948534 w 1890330"/>
                                    <a:gd name="connsiteY23" fmla="*/ 928560 h 1102946"/>
                                    <a:gd name="connsiteX24" fmla="*/ 894342 w 1890330"/>
                                    <a:gd name="connsiteY24" fmla="*/ 983748 h 1102946"/>
                                    <a:gd name="connsiteX25" fmla="*/ 822221 w 1890330"/>
                                    <a:gd name="connsiteY25" fmla="*/ 1030696 h 1102946"/>
                                    <a:gd name="connsiteX26" fmla="*/ 692887 w 1890330"/>
                                    <a:gd name="connsiteY26" fmla="*/ 1085840 h 1102946"/>
                                    <a:gd name="connsiteX27" fmla="*/ 504462 w 1890330"/>
                                    <a:gd name="connsiteY27" fmla="*/ 1101147 h 1102946"/>
                                    <a:gd name="connsiteX28" fmla="*/ 317682 w 1890330"/>
                                    <a:gd name="connsiteY28" fmla="*/ 1051290 h 1102946"/>
                                    <a:gd name="connsiteX29" fmla="*/ 195331 w 1890330"/>
                                    <a:gd name="connsiteY29" fmla="*/ 973759 h 1102946"/>
                                    <a:gd name="connsiteX30" fmla="*/ 95498 w 1890330"/>
                                    <a:gd name="connsiteY30" fmla="*/ 853119 h 1102946"/>
                                    <a:gd name="connsiteX31" fmla="*/ 38 w 1890330"/>
                                    <a:gd name="connsiteY31" fmla="*/ 551669 h 1102946"/>
                                    <a:gd name="connsiteX32" fmla="*/ 105546 w 1890330"/>
                                    <a:gd name="connsiteY32" fmla="*/ 235146 h 1102946"/>
                                    <a:gd name="connsiteX33" fmla="*/ 351404 w 1890330"/>
                                    <a:gd name="connsiteY33" fmla="*/ 38317 h 1102946"/>
                                    <a:gd name="connsiteX34" fmla="*/ 563714 w 1890330"/>
                                    <a:gd name="connsiteY34" fmla="*/ 180 h 1102946"/>
                                    <a:gd name="connsiteX35" fmla="*/ 699099 w 1890330"/>
                                    <a:gd name="connsiteY35" fmla="*/ 23133 h 1102946"/>
                                    <a:gd name="connsiteX36" fmla="*/ 820260 w 1890330"/>
                                    <a:gd name="connsiteY36" fmla="*/ 73461 h 1102946"/>
                                    <a:gd name="connsiteX37" fmla="*/ 948534 w 1890330"/>
                                    <a:gd name="connsiteY37" fmla="*/ 167203 h 1102946"/>
                                    <a:gd name="connsiteX38" fmla="*/ 953138 w 1890330"/>
                                    <a:gd name="connsiteY38" fmla="*/ 164104 h 110294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  <a:cxn ang="0">
                                      <a:pos x="connsiteX31" y="connsiteY31"/>
                                    </a:cxn>
                                    <a:cxn ang="0">
                                      <a:pos x="connsiteX32" y="connsiteY32"/>
                                    </a:cxn>
                                    <a:cxn ang="0">
                                      <a:pos x="connsiteX33" y="connsiteY33"/>
                                    </a:cxn>
                                    <a:cxn ang="0">
                                      <a:pos x="connsiteX34" y="connsiteY34"/>
                                    </a:cxn>
                                    <a:cxn ang="0">
                                      <a:pos x="connsiteX35" y="connsiteY35"/>
                                    </a:cxn>
                                    <a:cxn ang="0">
                                      <a:pos x="connsiteX36" y="connsiteY36"/>
                                    </a:cxn>
                                    <a:cxn ang="0">
                                      <a:pos x="connsiteX37" y="connsiteY37"/>
                                    </a:cxn>
                                    <a:cxn ang="0">
                                      <a:pos x="connsiteX38" y="connsiteY38"/>
                                    </a:cxn>
                                  </a:cxnLst>
                                  <a:rect l="l" t="t" r="r" b="b"/>
                                  <a:pathLst>
                                    <a:path w="1890330" h="1102946">
                                      <a:moveTo>
                                        <a:pt x="953138" y="164104"/>
                                      </a:moveTo>
                                      <a:cubicBezTo>
                                        <a:pt x="973137" y="148932"/>
                                        <a:pt x="1022513" y="100326"/>
                                        <a:pt x="1068531" y="76172"/>
                                      </a:cubicBezTo>
                                      <a:cubicBezTo>
                                        <a:pt x="1106315" y="54165"/>
                                        <a:pt x="1133599" y="37672"/>
                                        <a:pt x="1160385" y="28173"/>
                                      </a:cubicBezTo>
                                      <a:cubicBezTo>
                                        <a:pt x="1187171" y="18674"/>
                                        <a:pt x="1218473" y="8608"/>
                                        <a:pt x="1254542" y="4695"/>
                                      </a:cubicBezTo>
                                      <a:cubicBezTo>
                                        <a:pt x="1290611" y="782"/>
                                        <a:pt x="1330881" y="1899"/>
                                        <a:pt x="1376801" y="4695"/>
                                      </a:cubicBezTo>
                                      <a:cubicBezTo>
                                        <a:pt x="1422721" y="7491"/>
                                        <a:pt x="1461176" y="10944"/>
                                        <a:pt x="1502824" y="24281"/>
                                      </a:cubicBezTo>
                                      <a:cubicBezTo>
                                        <a:pt x="1544472" y="37618"/>
                                        <a:pt x="1580641" y="52289"/>
                                        <a:pt x="1626688" y="84716"/>
                                      </a:cubicBezTo>
                                      <a:cubicBezTo>
                                        <a:pt x="1672736" y="117144"/>
                                        <a:pt x="1739408" y="168801"/>
                                        <a:pt x="1779109" y="218846"/>
                                      </a:cubicBezTo>
                                      <a:cubicBezTo>
                                        <a:pt x="1818810" y="268891"/>
                                        <a:pt x="1846810" y="343154"/>
                                        <a:pt x="1864894" y="384985"/>
                                      </a:cubicBezTo>
                                      <a:cubicBezTo>
                                        <a:pt x="1882978" y="426816"/>
                                        <a:pt x="1883832" y="441425"/>
                                        <a:pt x="1887614" y="469835"/>
                                      </a:cubicBezTo>
                                      <a:cubicBezTo>
                                        <a:pt x="1891396" y="498245"/>
                                        <a:pt x="1890402" y="523341"/>
                                        <a:pt x="1889504" y="551553"/>
                                      </a:cubicBezTo>
                                      <a:cubicBezTo>
                                        <a:pt x="1888606" y="579765"/>
                                        <a:pt x="1890891" y="612752"/>
                                        <a:pt x="1887560" y="641053"/>
                                      </a:cubicBezTo>
                                      <a:cubicBezTo>
                                        <a:pt x="1884229" y="669354"/>
                                        <a:pt x="1883083" y="688284"/>
                                        <a:pt x="1867602" y="725251"/>
                                      </a:cubicBezTo>
                                      <a:cubicBezTo>
                                        <a:pt x="1852121" y="762218"/>
                                        <a:pt x="1822272" y="822691"/>
                                        <a:pt x="1794675" y="862857"/>
                                      </a:cubicBezTo>
                                      <a:cubicBezTo>
                                        <a:pt x="1767078" y="903023"/>
                                        <a:pt x="1726017" y="940955"/>
                                        <a:pt x="1702020" y="966248"/>
                                      </a:cubicBezTo>
                                      <a:cubicBezTo>
                                        <a:pt x="1678023" y="991541"/>
                                        <a:pt x="1670923" y="1001044"/>
                                        <a:pt x="1650695" y="1014618"/>
                                      </a:cubicBezTo>
                                      <a:cubicBezTo>
                                        <a:pt x="1630467" y="1028192"/>
                                        <a:pt x="1614438" y="1033562"/>
                                        <a:pt x="1580651" y="1047694"/>
                                      </a:cubicBezTo>
                                      <a:cubicBezTo>
                                        <a:pt x="1546864" y="1061826"/>
                                        <a:pt x="1477157" y="1086318"/>
                                        <a:pt x="1440189" y="1095518"/>
                                      </a:cubicBezTo>
                                      <a:cubicBezTo>
                                        <a:pt x="1403221" y="1104718"/>
                                        <a:pt x="1386069" y="1102561"/>
                                        <a:pt x="1358844" y="1102896"/>
                                      </a:cubicBezTo>
                                      <a:cubicBezTo>
                                        <a:pt x="1331619" y="1103231"/>
                                        <a:pt x="1307869" y="1101941"/>
                                        <a:pt x="1276838" y="1097530"/>
                                      </a:cubicBezTo>
                                      <a:cubicBezTo>
                                        <a:pt x="1229979" y="1093256"/>
                                        <a:pt x="1202030" y="1086656"/>
                                        <a:pt x="1159037" y="1069873"/>
                                      </a:cubicBezTo>
                                      <a:cubicBezTo>
                                        <a:pt x="1116044" y="1053090"/>
                                        <a:pt x="1052945" y="1018724"/>
                                        <a:pt x="1018878" y="996834"/>
                                      </a:cubicBezTo>
                                      <a:cubicBezTo>
                                        <a:pt x="984811" y="974944"/>
                                        <a:pt x="966356" y="949909"/>
                                        <a:pt x="954632" y="938530"/>
                                      </a:cubicBezTo>
                                      <a:cubicBezTo>
                                        <a:pt x="942908" y="927151"/>
                                        <a:pt x="958582" y="921024"/>
                                        <a:pt x="948534" y="928560"/>
                                      </a:cubicBezTo>
                                      <a:cubicBezTo>
                                        <a:pt x="938486" y="936096"/>
                                        <a:pt x="915394" y="966725"/>
                                        <a:pt x="894342" y="983748"/>
                                      </a:cubicBezTo>
                                      <a:cubicBezTo>
                                        <a:pt x="873290" y="1000771"/>
                                        <a:pt x="855797" y="1013681"/>
                                        <a:pt x="822221" y="1030696"/>
                                      </a:cubicBezTo>
                                      <a:cubicBezTo>
                                        <a:pt x="788645" y="1047711"/>
                                        <a:pt x="745847" y="1074098"/>
                                        <a:pt x="692887" y="1085840"/>
                                      </a:cubicBezTo>
                                      <a:cubicBezTo>
                                        <a:pt x="639927" y="1097582"/>
                                        <a:pt x="566996" y="1106905"/>
                                        <a:pt x="504462" y="1101147"/>
                                      </a:cubicBezTo>
                                      <a:cubicBezTo>
                                        <a:pt x="441928" y="1095389"/>
                                        <a:pt x="369204" y="1072521"/>
                                        <a:pt x="317682" y="1051290"/>
                                      </a:cubicBezTo>
                                      <a:cubicBezTo>
                                        <a:pt x="266160" y="1030059"/>
                                        <a:pt x="232362" y="1006787"/>
                                        <a:pt x="195331" y="973759"/>
                                      </a:cubicBezTo>
                                      <a:cubicBezTo>
                                        <a:pt x="158300" y="940731"/>
                                        <a:pt x="139721" y="919576"/>
                                        <a:pt x="95498" y="853119"/>
                                      </a:cubicBezTo>
                                      <a:cubicBezTo>
                                        <a:pt x="51275" y="786662"/>
                                        <a:pt x="-1637" y="654664"/>
                                        <a:pt x="38" y="551669"/>
                                      </a:cubicBezTo>
                                      <a:cubicBezTo>
                                        <a:pt x="1713" y="448674"/>
                                        <a:pt x="46985" y="320705"/>
                                        <a:pt x="105546" y="235146"/>
                                      </a:cubicBezTo>
                                      <a:cubicBezTo>
                                        <a:pt x="164107" y="149587"/>
                                        <a:pt x="274008" y="75157"/>
                                        <a:pt x="351404" y="38317"/>
                                      </a:cubicBezTo>
                                      <a:cubicBezTo>
                                        <a:pt x="430868" y="20097"/>
                                        <a:pt x="510006" y="2021"/>
                                        <a:pt x="563714" y="180"/>
                                      </a:cubicBezTo>
                                      <a:cubicBezTo>
                                        <a:pt x="617422" y="-1661"/>
                                        <a:pt x="656341" y="10920"/>
                                        <a:pt x="699099" y="23133"/>
                                      </a:cubicBezTo>
                                      <a:cubicBezTo>
                                        <a:pt x="741857" y="35347"/>
                                        <a:pt x="787653" y="51518"/>
                                        <a:pt x="820260" y="73461"/>
                                      </a:cubicBezTo>
                                      <a:cubicBezTo>
                                        <a:pt x="852867" y="81784"/>
                                        <a:pt x="926388" y="152096"/>
                                        <a:pt x="948534" y="167203"/>
                                      </a:cubicBezTo>
                                      <a:cubicBezTo>
                                        <a:pt x="970680" y="182310"/>
                                        <a:pt x="933139" y="179276"/>
                                        <a:pt x="953138" y="16410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ysClr val="windowText" lastClr="000000">
                                    <a:alpha val="25000"/>
                                  </a:sys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A88D626" id="Полотно 389" o:spid="_x0000_s1034" editas="canvas" style="width:240.4pt;height:140.6pt;mso-position-horizontal-relative:char;mso-position-vertical-relative:line" coordsize="30530,178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">
                      <v:shape id="_x0000_s1035" type="#_x0000_t75" style="position:absolute;width:30530;height:17856;visibility:visible;mso-wrap-style:square">
                        <v:fill o:detectmouseclick="t"/>
                        <v:path o:connecttype="none"/>
                      </v:shape>
                      <v:oval id="Овал 8" o:spid="_x0000_s1036" style="position:absolute;left:5652;top:3419;width:10933;height:109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VAVMAA&#10;AADaAAAADwAAAGRycy9kb3ducmV2LnhtbERP3WrCMBS+H/gO4Qjeram9kK02LSoO3BgM3R7g0Byb&#10;YnNSkqx2b79cDHb58f1XzWwHMZEPvWMF6ywHQdw63XOn4Ovz5fEJRIjIGgfHpOCHAjT14qHCUrs7&#10;n2m6xE6kEA4lKjAxjqWUoTVkMWRuJE7c1XmLMUHfSe3xnsLtIIs830iLPacGgyMdDLW3y7dVMMbJ&#10;H/mteP6Yu/37qZjOt92rUWq1nHdbEJHm+C/+c5+0grQ1XUk3QNa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5VAVMAAAADaAAAADwAAAAAAAAAAAAAAAACYAgAAZHJzL2Rvd25y&#10;ZXYueG1sUEsFBgAAAAAEAAQA9QAAAIUDAAAAAA==&#10;" filled="f" strokecolor="windowText" strokeweight="1pt">
                        <v:stroke joinstyle="miter"/>
                      </v:oval>
                      <v:oval id="Овал 9" o:spid="_x0000_s1037" style="position:absolute;left:13523;top:3423;width:10929;height:109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D/FMMA&#10;AADaAAAADwAAAGRycy9kb3ducmV2LnhtbESPQWvCQBSE7wX/w/KE3ppNPdQ2ugki2Pam1Yp6e2Rf&#10;s8Hs25Ddmvjv3ULB4zAz3zDzYrCNuFDna8cKnpMUBHHpdM2Vgu/d6ukVhA/IGhvHpOBKHop89DDH&#10;TLuev+iyDZWIEPYZKjAhtJmUvjRk0SeuJY7ej+sshii7SuoO+wi3jZyk6Yu0WHNcMNjS0lB53v5a&#10;BXSYHvzx9DF595tyve83C+POlVKP42ExAxFoCPfwf/tTK3iDvyvxBsj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D/FMMAAADaAAAADwAAAAAAAAAAAAAAAACYAgAAZHJzL2Rv&#10;d25yZXYueG1sUEsFBgAAAAAEAAQA9QAAAIgDAAAAAA==&#10;" filled="f" strokecolor="windowText" strokeweight="1pt">
                        <v:stroke opacity="63479f" joinstyle="miter"/>
                      </v:oval>
                      <v:shape id="Надпись 355" o:spid="_x0000_s1038" type="#_x0000_t202" style="position:absolute;left:6569;top:10387;width:4052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5" o:spid="_x0000_s1039" type="#_x0000_t202" style="position:absolute;left:19628;top:10386;width:4052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7" o:spid="_x0000_s1040" type="#_x0000_t202" style="position:absolute;left:24992;top:13681;width:2927;height:2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jb38IA&#10;AADbAAAADwAAAGRycy9kb3ducmV2LnhtbERPS2sCMRC+F/wPYQQvRbP1IGU1igoWkbbiA/E4bMbN&#10;4mayJFHXf98UCr3Nx/ecyay1tbiTD5VjBW+DDARx4XTFpYLjYdV/BxEissbaMSl4UoDZtPMywVy7&#10;B+/ovo+lSCEcclRgYmxyKUNhyGIYuIY4cRfnLcYEfSm1x0cKt7UcZtlIWqw4NRhsaGmouO5vVsHV&#10;bF632cfX4jRaP/334ebO/vOsVK/bzscgIrXxX/znXus0fwi/v6QD5PQ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NvfwgAAANsAAAAPAAAAAAAAAAAAAAAAAJgCAABkcnMvZG93&#10;bnJldi54bWxQSwUGAAAAAAQABAD1AAAAhw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rect id="Прямоугольник 13" o:spid="_x0000_s1041" style="position:absolute;left:686;top:824;width:27820;height:16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pw+sEA&#10;AADbAAAADwAAAGRycy9kb3ducmV2LnhtbERPTWvDMAy9D/YfjAa9rfYaGCOrW8qgMNguSUqgNzXW&#10;kjBbDrGbpv++Lgx20+N9ar2dnRUTjaH3rOFlqUAQN9703Go4VPvnNxAhIhu0nknDlQJsN48Pa8yN&#10;v3BBUxlbkUI45Kihi3HIpQxNRw7D0g/Eifvxo8OY4NhKM+IlhTsrV0q9Soc9p4YOB/roqPktz05D&#10;oar6y31n6nhShzrsnT1NO6v14mnevYOINMd/8Z/706T5Gdx/SQfIz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KcPrBAAAA2wAAAA8AAAAAAAAAAAAAAAAAmAIAAGRycy9kb3du&#10;cmV2LnhtbFBLBQYAAAAABAAEAPUAAACGAwAAAAA=&#10;" filled="f" strokecolor="windowText" strokeweight="1pt"/>
                      <v:shape id="Полилиния 14" o:spid="_x0000_s1042" style="position:absolute;left:5576;top:3376;width:18903;height:11029;visibility:visible;mso-wrap-style:square;v-text-anchor:middle" coordsize="1890330,11029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T3lsAA&#10;AADbAAAADwAAAGRycy9kb3ducmV2LnhtbERPTWsCMRC9C/6HMIK3mrXUUlajiLZoL4JW7+NmzK5u&#10;JksSdf33TaHgbR7vcyaz1tbiRj5UjhUMBxkI4sLpio2C/c/XyweIEJE11o5JwYMCzKbdzgRz7e68&#10;pdsuGpFCOOSooIyxyaUMRUkWw8A1xIk7OW8xJuiN1B7vKdzW8jXL3qXFilNDiQ0tSiouu6tVEFfD&#10;0X6zzFibjZH16dufD59Hpfq9dj4GEamNT/G/e63T/Df4+yUdIK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pT3lsAAAADbAAAADwAAAAAAAAAAAAAAAACYAgAAZHJzL2Rvd25y&#10;ZXYueG1sUEsFBgAAAAAEAAQA9QAAAIUDAAAAAA==&#10;" path="m953138,164104v19999,-15172,69375,-63778,115393,-87932c1106315,54165,1133599,37672,1160385,28173v26786,-9499,58088,-19565,94157,-23478c1290611,782,1330881,1899,1376801,4695v45920,2796,84375,6249,126023,19586c1544472,37618,1580641,52289,1626688,84716v46048,32428,112720,84085,152421,134130c1818810,268891,1846810,343154,1864894,384985v18084,41831,18938,56440,22720,84850c1891396,498245,1890402,523341,1889504,551553v-898,28212,1387,61199,-1944,89500c1884229,669354,1883083,688284,1867602,725251v-15481,36967,-45330,97440,-72927,137606c1767078,903023,1726017,940955,1702020,966248v-23997,25293,-31097,34796,-51325,48370c1630467,1028192,1614438,1033562,1580651,1047694v-33787,14132,-103494,38624,-140462,47824c1403221,1104718,1386069,1102561,1358844,1102896v-27225,335,-50975,-955,-82006,-5366c1229979,1093256,1202030,1086656,1159037,1069873v-42993,-16783,-106092,-51149,-140159,-73039c984811,974944,966356,949909,954632,938530v-11724,-11379,3950,-17506,-6098,-9970c938486,936096,915394,966725,894342,983748v-21052,17023,-38545,29933,-72121,46948c788645,1047711,745847,1074098,692887,1085840v-52960,11742,-125891,21065,-188425,15307c441928,1095389,369204,1072521,317682,1051290v-51522,-21231,-85320,-44503,-122351,-77531c158300,940731,139721,919576,95498,853119,51275,786662,-1637,654664,38,551669,1713,448674,46985,320705,105546,235146,164107,149587,274008,75157,351404,38317,430868,20097,510006,2021,563714,180v53708,-1841,92627,10740,135385,22953c741857,35347,787653,51518,820260,73461v32607,8323,106128,78635,128274,93742c970680,182310,933139,179276,953138,164104xe" fillcolor="windowText" stroked="f" strokeweight="1pt">
                        <v:fill opacity="16448f"/>
                        <v:stroke joinstyle="miter"/>
                        <v:path arrowok="t" o:connecttype="custom" o:connectlocs="953138,164104;1068531,76172;1160385,28173;1254542,4695;1376801,4695;1502824,24281;1626688,84716;1779109,218846;1864894,384985;1887614,469835;1889504,551553;1887560,641053;1867602,725251;1794675,862857;1702020,966248;1650695,1014618;1580651,1047694;1440189,1095518;1358844,1102896;1276838,1097530;1159037,1069873;1018878,996834;954632,938530;948534,928560;894342,983748;822221,1030696;692887,1085840;504462,1101147;317682,1051290;195331,973759;95498,853119;38,551669;105546,235146;351404,38317;563714,180;699099,23133;820260,73461;948534,167203;953138,164104" o:connectangles="0,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i/>
                <w:sz w:val="32"/>
                <w:szCs w:val="32"/>
                <w:lang w:val="en-US" w:eastAsia="en-US"/>
              </w:rPr>
              <w:t>A</w:t>
            </w:r>
            <w:r w:rsidRPr="00086A84">
              <w:rPr>
                <w:i/>
                <w:sz w:val="32"/>
                <w:szCs w:val="32"/>
                <w:lang w:eastAsia="en-US"/>
              </w:rPr>
              <w:t>+</w:t>
            </w:r>
            <w:r w:rsidRPr="00086A84">
              <w:rPr>
                <w:i/>
                <w:sz w:val="32"/>
                <w:szCs w:val="32"/>
                <w:lang w:val="en-US" w:eastAsia="en-US"/>
              </w:rPr>
              <w:t>B</w:t>
            </w:r>
            <w:r w:rsidRPr="00086A84">
              <w:rPr>
                <w:lang w:val="en-US" w:eastAsia="en-US"/>
              </w:rPr>
              <w:t xml:space="preserve"> </w:t>
            </w:r>
          </w:p>
        </w:tc>
        <w:tc>
          <w:tcPr>
            <w:tcW w:w="3968" w:type="dxa"/>
            <w:vAlign w:val="center"/>
            <w:hideMark/>
          </w:tcPr>
          <w:p w:rsidR="00086A84" w:rsidRPr="00086A84" w:rsidRDefault="00086A84" w:rsidP="00086A84">
            <w:p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b/>
                <w:sz w:val="28"/>
                <w:u w:val="single"/>
                <w:lang w:eastAsia="en-US"/>
              </w:rPr>
              <w:t>Свойства:</w:t>
            </w:r>
            <w:r w:rsidRPr="00086A84">
              <w:rPr>
                <w:sz w:val="28"/>
                <w:lang w:eastAsia="en-US"/>
              </w:rPr>
              <w:t xml:space="preserve"> </w:t>
            </w:r>
          </w:p>
          <w:p w:rsidR="00086A84" w:rsidRPr="00086A84" w:rsidRDefault="00086A84" w:rsidP="00086A84">
            <w:p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sz w:val="28"/>
                <w:szCs w:val="28"/>
                <w:lang w:val="en-US" w:eastAsia="en-US"/>
              </w:rPr>
              <w:t xml:space="preserve">1) </w:t>
            </w:r>
            <w:r w:rsidRPr="00086A84">
              <w:rPr>
                <w:position w:val="-4"/>
                <w:sz w:val="28"/>
                <w:szCs w:val="28"/>
                <w:lang w:eastAsia="en-US"/>
              </w:rPr>
              <w:object w:dxaOrig="1320" w:dyaOrig="300">
                <v:shape id="_x0000_i1031" type="#_x0000_t75" style="width:66pt;height:15pt" o:ole="">
                  <v:imagedata r:id="rId20" o:title=""/>
                </v:shape>
                <o:OLEObject Type="Embed" ProgID="Equation.3" ShapeID="_x0000_i1031" DrawAspect="Content" ObjectID="_1629052562" r:id="rId21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sz w:val="28"/>
                <w:szCs w:val="28"/>
                <w:lang w:val="en-US" w:eastAsia="en-US"/>
              </w:rPr>
              <w:t xml:space="preserve">2) </w:t>
            </w:r>
            <w:r w:rsidRPr="00086A84">
              <w:rPr>
                <w:position w:val="-4"/>
                <w:sz w:val="28"/>
                <w:szCs w:val="28"/>
                <w:lang w:eastAsia="en-US"/>
              </w:rPr>
              <w:object w:dxaOrig="1845" w:dyaOrig="300">
                <v:shape id="_x0000_i1032" type="#_x0000_t75" style="width:92.25pt;height:15pt" o:ole="">
                  <v:imagedata r:id="rId22" o:title=""/>
                </v:shape>
                <o:OLEObject Type="Embed" ProgID="Equation.3" ShapeID="_x0000_i1032" DrawAspect="Content" ObjectID="_1629052563" r:id="rId23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spacing w:line="276" w:lineRule="auto"/>
              <w:jc w:val="both"/>
              <w:rPr>
                <w:sz w:val="28"/>
                <w:lang w:val="en-US" w:eastAsia="en-US"/>
              </w:rPr>
            </w:pPr>
            <w:r w:rsidRPr="00086A84">
              <w:rPr>
                <w:sz w:val="28"/>
                <w:szCs w:val="28"/>
                <w:lang w:val="en-US" w:eastAsia="en-US"/>
              </w:rPr>
              <w:t xml:space="preserve">3) </w:t>
            </w:r>
            <w:r w:rsidRPr="00086A84">
              <w:rPr>
                <w:position w:val="-4"/>
                <w:sz w:val="28"/>
                <w:szCs w:val="28"/>
                <w:lang w:eastAsia="en-US"/>
              </w:rPr>
              <w:object w:dxaOrig="1380" w:dyaOrig="300">
                <v:shape id="_x0000_i1033" type="#_x0000_t75" style="width:69pt;height:15pt" o:ole="">
                  <v:imagedata r:id="rId24" o:title=""/>
                </v:shape>
                <o:OLEObject Type="Embed" ProgID="Equation.3" ShapeID="_x0000_i1033" DrawAspect="Content" ObjectID="_1629052564" r:id="rId25"/>
              </w:object>
            </w:r>
            <w:r w:rsidRPr="00086A84">
              <w:rPr>
                <w:sz w:val="28"/>
                <w:szCs w:val="28"/>
                <w:lang w:val="en-US" w:eastAsia="en-US"/>
              </w:rPr>
              <w:t>;</w:t>
            </w:r>
          </w:p>
          <w:p w:rsidR="00086A84" w:rsidRPr="00086A84" w:rsidRDefault="00086A84" w:rsidP="00086A84">
            <w:p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sz w:val="28"/>
                <w:lang w:val="en-US" w:eastAsia="en-US"/>
              </w:rPr>
              <w:t xml:space="preserve">4) </w:t>
            </w:r>
            <w:r w:rsidRPr="00086A84">
              <w:rPr>
                <w:position w:val="-4"/>
                <w:sz w:val="28"/>
                <w:szCs w:val="28"/>
                <w:lang w:eastAsia="en-US"/>
              </w:rPr>
              <w:object w:dxaOrig="525" w:dyaOrig="300">
                <v:shape id="_x0000_i1034" type="#_x0000_t75" style="width:26.25pt;height:15pt" o:ole="">
                  <v:imagedata r:id="rId26" o:title=""/>
                </v:shape>
                <o:OLEObject Type="Embed" ProgID="Equation.3" ShapeID="_x0000_i1034" DrawAspect="Content" ObjectID="_1629052565" r:id="rId27"/>
              </w:object>
            </w:r>
            <w:r w:rsidRPr="00086A84">
              <w:rPr>
                <w:sz w:val="32"/>
                <w:szCs w:val="32"/>
                <w:lang w:eastAsia="en-US"/>
              </w:rPr>
              <w:t>Ø</w:t>
            </w:r>
            <w:r w:rsidRPr="00086A84">
              <w:rPr>
                <w:sz w:val="28"/>
                <w:szCs w:val="28"/>
                <w:lang w:eastAsia="en-US"/>
              </w:rPr>
              <w:t xml:space="preserve"> </w:t>
            </w:r>
            <w:r w:rsidRPr="00086A84">
              <w:rPr>
                <w:position w:val="-4"/>
                <w:sz w:val="28"/>
                <w:szCs w:val="28"/>
                <w:lang w:eastAsia="en-US"/>
              </w:rPr>
              <w:object w:dxaOrig="540" w:dyaOrig="300">
                <v:shape id="_x0000_i1035" type="#_x0000_t75" style="width:27pt;height:15pt" o:ole="">
                  <v:imagedata r:id="rId28" o:title=""/>
                </v:shape>
                <o:OLEObject Type="Embed" ProgID="Equation.3" ShapeID="_x0000_i1035" DrawAspect="Content" ObjectID="_1629052566" r:id="rId29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spacing w:line="276" w:lineRule="auto"/>
              <w:rPr>
                <w:sz w:val="28"/>
                <w:lang w:eastAsia="en-US"/>
              </w:rPr>
            </w:pPr>
            <w:r w:rsidRPr="00086A84">
              <w:rPr>
                <w:sz w:val="28"/>
                <w:lang w:val="en-US" w:eastAsia="en-US"/>
              </w:rPr>
              <w:t xml:space="preserve">5) </w:t>
            </w:r>
            <w:r w:rsidRPr="00086A84">
              <w:rPr>
                <w:position w:val="-12"/>
                <w:sz w:val="28"/>
                <w:szCs w:val="28"/>
                <w:lang w:eastAsia="en-US"/>
              </w:rPr>
              <w:object w:dxaOrig="3315" w:dyaOrig="405">
                <v:shape id="_x0000_i1036" type="#_x0000_t75" style="width:165.75pt;height:20.25pt" o:ole="">
                  <v:imagedata r:id="rId30" o:title=""/>
                </v:shape>
                <o:OLEObject Type="Embed" ProgID="Equation.3" ShapeID="_x0000_i1036" DrawAspect="Content" ObjectID="_1629052567" r:id="rId31"/>
              </w:object>
            </w:r>
            <w:r w:rsidRPr="00086A84">
              <w:rPr>
                <w:sz w:val="28"/>
                <w:lang w:eastAsia="en-US"/>
              </w:rPr>
              <w:t>.</w:t>
            </w:r>
          </w:p>
        </w:tc>
      </w:tr>
    </w:tbl>
    <w:p w:rsidR="00086A84" w:rsidRPr="00086A84" w:rsidRDefault="00086A84" w:rsidP="00086A84">
      <w:pPr>
        <w:ind w:firstLine="709"/>
        <w:jc w:val="both"/>
        <w:rPr>
          <w:sz w:val="16"/>
          <w:szCs w:val="16"/>
        </w:rPr>
      </w:pPr>
    </w:p>
    <w:p w:rsidR="00086A84" w:rsidRPr="00086A84" w:rsidRDefault="00086A84" w:rsidP="00086A84">
      <w:pPr>
        <w:ind w:firstLine="567"/>
        <w:jc w:val="both"/>
        <w:rPr>
          <w:sz w:val="28"/>
        </w:rPr>
      </w:pPr>
      <w:r w:rsidRPr="00086A84">
        <w:rPr>
          <w:sz w:val="28"/>
        </w:rPr>
        <w:t>Интерпретация суммы событий:</w:t>
      </w:r>
      <w:r w:rsidRPr="00086A84">
        <w:rPr>
          <w:sz w:val="28"/>
          <w:szCs w:val="28"/>
        </w:rPr>
        <w:t xml:space="preserve"> </w:t>
      </w:r>
    </w:p>
    <w:p w:rsidR="00086A84" w:rsidRPr="00086A84" w:rsidRDefault="00086A84" w:rsidP="00086A84">
      <w:pPr>
        <w:ind w:firstLine="709"/>
        <w:jc w:val="both"/>
        <w:rPr>
          <w:sz w:val="10"/>
          <w:szCs w:val="10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788"/>
        <w:gridCol w:w="4783"/>
      </w:tblGrid>
      <w:tr w:rsidR="00086A84" w:rsidRPr="00086A84" w:rsidTr="00A36196">
        <w:tc>
          <w:tcPr>
            <w:tcW w:w="4788" w:type="dxa"/>
            <w:hideMark/>
          </w:tcPr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noProof/>
              </w:rPr>
              <mc:AlternateContent>
                <mc:Choice Requires="wpc">
                  <w:drawing>
                    <wp:inline distT="0" distB="0" distL="0" distR="0" wp14:anchorId="1DC5C20F" wp14:editId="46B28DE5">
                      <wp:extent cx="2514600" cy="1386205"/>
                      <wp:effectExtent l="0" t="0" r="0" b="4445"/>
                      <wp:docPr id="30" name="Полотно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7" name="Group 3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300" y="0"/>
                                  <a:ext cx="2286000" cy="1353592"/>
                                  <a:chOff x="3145" y="6481"/>
                                  <a:chExt cx="5760" cy="3410"/>
                                </a:xfrm>
                              </wpg:grpSpPr>
                              <wps:wsp>
                                <wps:cNvPr id="18" name="AutoShape 3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37" y="7057"/>
                                    <a:ext cx="576" cy="576"/>
                                  </a:xfrm>
                                  <a:prstGeom prst="flowChartSummingJunc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AutoShape 3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37" y="8785"/>
                                    <a:ext cx="576" cy="576"/>
                                  </a:xfrm>
                                  <a:prstGeom prst="flowChartSummingJunc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Text Box 3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13" y="6481"/>
                                    <a:ext cx="942" cy="8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70195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6A84" w:rsidRDefault="00086A84" w:rsidP="00086A84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sz w:val="32"/>
                                          <w:szCs w:val="32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1" name="Text Box 3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13" y="9072"/>
                                    <a:ext cx="1062" cy="8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70195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6A84" w:rsidRDefault="00086A84" w:rsidP="00086A84">
                                      <w:r>
                                        <w:rPr>
                                          <w:i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sz w:val="32"/>
                                          <w:szCs w:val="32"/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i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2" name="Line 3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5" y="8209"/>
                                    <a:ext cx="1440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3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65" y="8209"/>
                                    <a:ext cx="1440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Line 33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585" y="7345"/>
                                    <a:ext cx="1152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33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313" y="7345"/>
                                    <a:ext cx="1152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3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313" y="9073"/>
                                    <a:ext cx="1152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Line 33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585" y="9073"/>
                                    <a:ext cx="1152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Line 3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5" y="7345"/>
                                    <a:ext cx="1" cy="17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Line 3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65" y="7345"/>
                                    <a:ext cx="1" cy="17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DC5C20F" id="Полотно 30" o:spid="_x0000_s1043" editas="canvas" style="width:198pt;height:109.15pt;mso-position-horizontal-relative:char;mso-position-vertical-relative:line" coordsize="25146,13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">
                      <v:shape id="_x0000_s1044" type="#_x0000_t75" style="position:absolute;width:25146;height:13862;visibility:visible;mso-wrap-style:square">
                        <v:fill o:detectmouseclick="t"/>
                        <v:path o:connecttype="none"/>
                      </v:shape>
                      <v:group id="Group 324" o:spid="_x0000_s1045" style="position:absolute;left:1143;width:22860;height:13535" coordorigin="3145,6481" coordsize="5760,3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<v:shapetype id="_x0000_t123" coordsize="21600,21600" o:spt="123" path="m10800,qx,10800,10800,21600,21600,10800,10800,xem3163,3163nfl18437,18437em3163,18437nfl18437,3163e">
                          <v:path o:extrusionok="f" gradientshapeok="t" o:connecttype="custom" o:connectlocs="10800,0;3163,3163;0,10800;3163,18437;10800,21600;18437,18437;21600,10800;18437,3163" textboxrect="3163,3163,18437,18437"/>
                        </v:shapetype>
                        <v:shape id="AutoShape 325" o:spid="_x0000_s1046" type="#_x0000_t123" style="position:absolute;left:5737;top:7057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TqlsQA&#10;AADbAAAADwAAAGRycy9kb3ducmV2LnhtbESPzWrDQAyE74W+w6JAb83aPoTiZhOKSUN7SKGpH0B4&#10;5R/q1ZrdTeLm6aNDoDeJGc18Wm9nN6ozhTh4NpAvM1DEjbcDdwbqn/fnF1AxIVscPZOBP4qw3Tw+&#10;rLG0/sLfdD6mTkkIxxIN9ClNpdax6clhXPqJWLTWB4dJ1tBpG/Ai4W7URZattMOBpaHHiaqemt/j&#10;yRloM01fdX7dNYdV2xaftqjqsDfmaTG/vYJKNKd/8/36wwq+wMovMoDe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E6pbEAAAA2wAAAA8AAAAAAAAAAAAAAAAAmAIAAGRycy9k&#10;b3ducmV2LnhtbFBLBQYAAAAABAAEAPUAAACJAwAAAAA=&#10;"/>
                        <v:shape id="AutoShape 326" o:spid="_x0000_s1047" type="#_x0000_t123" style="position:absolute;left:5737;top:8785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hPDcAA&#10;AADbAAAADwAAAGRycy9kb3ducmV2LnhtbERPzYrCMBC+C/sOYRb2pqk9iFajiOzKelBQ+wBDM/3B&#10;ZlKSqN19eiMI3ubj+53FqjetuJHzjWUF41ECgriwuuFKQX7+GU5B+ICssbVMCv7Iw2r5MVhgpu2d&#10;j3Q7hUrEEPYZKqhD6DIpfVGTQT+yHXHkSusMhghdJbXDeww3rUyTZCINNhwbauxoU1NxOV2NgjKR&#10;dMjH/9/FflKW6U6nm9xtlfr67NdzEIH68Ba/3L86zp/B85d4gFw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QhPDcAAAADbAAAADwAAAAAAAAAAAAAAAACYAgAAZHJzL2Rvd25y&#10;ZXYueG1sUEsFBgAAAAAEAAQA9QAAAIUDAAAAAA==&#10;"/>
                        <v:shape id="Text Box 327" o:spid="_x0000_s1048" type="#_x0000_t202" style="position:absolute;left:6313;top:6481;width:942;height:8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KkX8AA&#10;AADbAAAADwAAAGRycy9kb3ducmV2LnhtbERPyWrDMBC9B/oPYgq9xVJTKMGJEkKg0EMpZAFfB2tq&#10;m1ojR5rGbr8+OgR6fLx9vZ18r64UUxfYwnNhQBHXwXXcWDif3uZLUEmQHfaBycIvJdhuHmZrLF0Y&#10;+UDXozQqh3Aq0UIrMpRap7olj6kIA3HmvkL0KBnGRruIYw73vV4Y86o9dpwbWhxo31L9ffzxFvSn&#10;iy9xqTu5/Bk5VJdq/DCVtU+P024FSmiSf/Hd/e4sLPL6/CX/AL2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3KkX8AAAADbAAAADwAAAAAAAAAAAAAAAACYAgAAZHJzL2Rvd25y&#10;ZXYueG1sUEsFBgAAAAAEAAQA9QAAAIUDAAAAAA==&#10;" stroked="f">
                          <v:fill opacity="46003f"/>
                          <v:textbox style="mso-fit-shape-to-text:t">
                            <w:txbxContent>
                              <w:p w:rsidR="00086A84" w:rsidRDefault="00086A84" w:rsidP="00086A84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32"/>
                                    <w:szCs w:val="32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28" o:spid="_x0000_s1049" type="#_x0000_t202" style="position:absolute;left:6313;top:9072;width:1062;height:8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4BxMMA&#10;AADbAAAADwAAAGRycy9kb3ducmV2LnhtbESPQWsCMRSE70L/Q3iF3jTRgshqlFIoeJCCtrDXx+Z1&#10;d+nmZU1e3a2/3giFHoeZ+YbZ7EbfqQvF1Aa2MJ8ZUMRVcC3XFj4/3qYrUEmQHXaBycIvJdhtHyYb&#10;LFwY+EiXk9QqQzgVaKER6QutU9WQxzQLPXH2vkL0KFnGWruIQ4b7Ti+MWWqPLeeFBnt6baj6Pv14&#10;C/rdxee40q2cr0aO5bkcDqa09ulxfFmDEhrlP/zX3jsLizncv+QfoL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4BxMMAAADbAAAADwAAAAAAAAAAAAAAAACYAgAAZHJzL2Rv&#10;d25yZXYueG1sUEsFBgAAAAAEAAQA9QAAAIgDAAAAAA==&#10;" stroked="f">
                          <v:fill opacity="46003f"/>
                          <v:textbox style="mso-fit-shape-to-text:t">
                            <w:txbxContent>
                              <w:p w:rsidR="00086A84" w:rsidRDefault="00086A84" w:rsidP="00086A84">
                                <w:r>
                                  <w:rPr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32"/>
                                    <w:szCs w:val="32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line id="Line 329" o:spid="_x0000_s1050" style="position:absolute;visibility:visible;mso-wrap-style:square" from="3145,8209" to="4585,8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p4oL4AAADbAAAADwAAAGRycy9kb3ducmV2LnhtbESPwQrCMBBE74L/EFbwpqlFRKpRRFA8&#10;iVY/YGnWttpsShNr/XsjCB6H2Xmzs1x3phItNa60rGAyjkAQZ1aXnCu4XnajOQjnkTVWlknBmxys&#10;V/3eEhNtX3ymNvW5CBB2CSoovK8TKV1WkEE3tjVx8G62MeiDbHKpG3wFuKlkHEUzabDk0FBgTduC&#10;skf6NOGNfZy9j5RG18l2qk+Xe8tdfVNqOOg2CxCeOv8//qUPWkEcw3dLAI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7qnigvgAAANsAAAAPAAAAAAAAAAAAAAAAAKEC&#10;AABkcnMvZG93bnJldi54bWxQSwUGAAAAAAQABAD5AAAAjAMAAAAA&#10;">
                          <v:stroke startarrow="oval" endarrow="oval"/>
                        </v:line>
                        <v:line id="Line 330" o:spid="_x0000_s1051" style="position:absolute;visibility:visible;mso-wrap-style:square" from="7465,8209" to="8905,8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bdO8MAAADbAAAADwAAAGRycy9kb3ducmV2LnhtbESPzWrDMBCE74W+g9hCbrUcp5TgRAkl&#10;0JBTaG0/wGJtbCfWyliKf94+ChR6HGbnm53tfjKtGKh3jWUFyygGQVxa3XCloMi/39cgnEfW2Fom&#10;BTM52O9eX7aYajvyLw2Zr0SAsEtRQe19l0rpypoMush2xMG72N6gD7KvpO5xDHDTyiSOP6XBhkND&#10;jR0daipv2d2EN45JOZ8pi4vl4UP/5NeBp+6i1OJt+tqA8DT5/+O/9EkrSFbw3BIA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m3TvDAAAA2wAAAA8AAAAAAAAAAAAA&#10;AAAAoQIAAGRycy9kb3ducmV2LnhtbFBLBQYAAAAABAAEAPkAAACRAwAAAAA=&#10;">
                          <v:stroke startarrow="oval" endarrow="oval"/>
                        </v:line>
                        <v:line id="Line 331" o:spid="_x0000_s1052" style="position:absolute;flip:x;visibility:visible;mso-wrap-style:square" from="4585,7345" to="5737,7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        <v:line id="Line 332" o:spid="_x0000_s1053" style="position:absolute;flip:x;visibility:visible;mso-wrap-style:square" from="6313,7345" to="7465,7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        <v:line id="Line 333" o:spid="_x0000_s1054" style="position:absolute;flip:x;visibility:visible;mso-wrap-style:square" from="6313,9073" to="7465,9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rVMc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xn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rVMcUAAADbAAAADwAAAAAAAAAA&#10;AAAAAAChAgAAZHJzL2Rvd25yZXYueG1sUEsFBgAAAAAEAAQA+QAAAJMDAAAAAA==&#10;"/>
                        <v:line id="Line 334" o:spid="_x0000_s1055" style="position:absolute;flip:x;visibility:visible;mso-wrap-style:square" from="4585,9073" to="5737,9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        <v:line id="Line 335" o:spid="_x0000_s1056" style="position:absolute;visibility:visible;mso-wrap-style:square" from="4585,7345" to="4586,9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  <v:line id="Line 336" o:spid="_x0000_s1057" style="position:absolute;visibility:visible;mso-wrap-style:square" from="7465,7345" to="7466,9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783" w:type="dxa"/>
            <w:vAlign w:val="center"/>
            <w:hideMark/>
          </w:tcPr>
          <w:p w:rsidR="00086A84" w:rsidRPr="00086A84" w:rsidRDefault="00086A84" w:rsidP="00086A84">
            <w:pPr>
              <w:spacing w:line="254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i/>
                <w:sz w:val="32"/>
                <w:szCs w:val="32"/>
                <w:lang w:val="en-US" w:eastAsia="en-US"/>
              </w:rPr>
              <w:t>A</w:t>
            </w:r>
            <w:r w:rsidRPr="00086A84">
              <w:rPr>
                <w:sz w:val="32"/>
                <w:szCs w:val="32"/>
                <w:vertAlign w:val="subscript"/>
                <w:lang w:eastAsia="en-US"/>
              </w:rPr>
              <w:t>1</w:t>
            </w:r>
            <w:r w:rsidRPr="00086A84">
              <w:rPr>
                <w:sz w:val="28"/>
                <w:lang w:eastAsia="en-US"/>
              </w:rPr>
              <w:t xml:space="preserve"> – верхняя лампочка годна.</w:t>
            </w:r>
          </w:p>
          <w:p w:rsidR="00086A84" w:rsidRPr="00086A84" w:rsidRDefault="00086A84" w:rsidP="00086A84">
            <w:pPr>
              <w:spacing w:line="254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i/>
                <w:sz w:val="32"/>
                <w:szCs w:val="32"/>
                <w:lang w:val="en-US" w:eastAsia="en-US"/>
              </w:rPr>
              <w:t>A</w:t>
            </w:r>
            <w:r w:rsidRPr="00086A84">
              <w:rPr>
                <w:sz w:val="32"/>
                <w:szCs w:val="32"/>
                <w:vertAlign w:val="subscript"/>
                <w:lang w:eastAsia="en-US"/>
              </w:rPr>
              <w:t>2</w:t>
            </w:r>
            <w:r w:rsidRPr="00086A84">
              <w:rPr>
                <w:sz w:val="28"/>
                <w:lang w:eastAsia="en-US"/>
              </w:rPr>
              <w:t xml:space="preserve"> – нижняя лампочка годна.</w:t>
            </w:r>
          </w:p>
          <w:p w:rsidR="00086A84" w:rsidRPr="00086A84" w:rsidRDefault="00086A84" w:rsidP="00086A84">
            <w:pPr>
              <w:spacing w:line="254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sz w:val="28"/>
                <w:lang w:eastAsia="en-US"/>
              </w:rPr>
              <w:t xml:space="preserve">«Ток в цепи есть» </w:t>
            </w:r>
            <w:r w:rsidRPr="00086A84">
              <w:rPr>
                <w:position w:val="-12"/>
                <w:sz w:val="28"/>
                <w:szCs w:val="28"/>
                <w:lang w:eastAsia="en-US"/>
              </w:rPr>
              <w:object w:dxaOrig="1260" w:dyaOrig="420">
                <v:shape id="_x0000_i1037" type="#_x0000_t75" style="width:63pt;height:21pt" o:ole="">
                  <v:imagedata r:id="rId32" o:title=""/>
                </v:shape>
                <o:OLEObject Type="Embed" ProgID="Equation.3" ShapeID="_x0000_i1037" DrawAspect="Content" ObjectID="_1629052568" r:id="rId33"/>
              </w:object>
            </w:r>
            <w:r w:rsidRPr="00086A84">
              <w:rPr>
                <w:sz w:val="28"/>
                <w:lang w:eastAsia="en-US"/>
              </w:rPr>
              <w:t>.</w:t>
            </w:r>
          </w:p>
        </w:tc>
      </w:tr>
    </w:tbl>
    <w:p w:rsidR="00086A84" w:rsidRPr="00086A84" w:rsidRDefault="00086A84" w:rsidP="00086A84">
      <w:pPr>
        <w:tabs>
          <w:tab w:val="left" w:pos="709"/>
        </w:tabs>
        <w:spacing w:line="276" w:lineRule="auto"/>
        <w:ind w:firstLine="709"/>
        <w:jc w:val="both"/>
        <w:rPr>
          <w:sz w:val="28"/>
        </w:rPr>
      </w:pPr>
      <w:r w:rsidRPr="00086A84">
        <w:rPr>
          <w:sz w:val="28"/>
        </w:rPr>
        <w:t>Случайный эксперимент: два последовательных выстрела по мишени,</w:t>
      </w:r>
      <w:r w:rsidRPr="00086A84">
        <w:rPr>
          <w:i/>
          <w:sz w:val="32"/>
          <w:szCs w:val="32"/>
        </w:rPr>
        <w:t xml:space="preserve">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i/>
          <w:sz w:val="32"/>
          <w:szCs w:val="32"/>
          <w:vertAlign w:val="subscript"/>
          <w:lang w:val="en-US"/>
        </w:rPr>
        <w:t>k</w:t>
      </w:r>
      <w:r w:rsidRPr="00086A84">
        <w:rPr>
          <w:sz w:val="28"/>
        </w:rPr>
        <w:t xml:space="preserve">– попадание в </w:t>
      </w:r>
      <w:r w:rsidRPr="00086A84">
        <w:rPr>
          <w:i/>
          <w:sz w:val="32"/>
          <w:szCs w:val="32"/>
          <w:lang w:val="en-US"/>
        </w:rPr>
        <w:t>k</w:t>
      </w:r>
      <w:r w:rsidRPr="00086A84">
        <w:rPr>
          <w:i/>
          <w:sz w:val="28"/>
        </w:rPr>
        <w:t>-</w:t>
      </w:r>
      <w:r w:rsidRPr="00086A84">
        <w:rPr>
          <w:sz w:val="28"/>
        </w:rPr>
        <w:t xml:space="preserve">м выстреле, </w:t>
      </w:r>
      <w:r w:rsidRPr="00086A84">
        <w:rPr>
          <w:i/>
          <w:sz w:val="32"/>
          <w:szCs w:val="32"/>
          <w:lang w:val="en-US"/>
        </w:rPr>
        <w:t>k</w:t>
      </w:r>
      <w:r w:rsidRPr="00086A84">
        <w:rPr>
          <w:sz w:val="28"/>
        </w:rPr>
        <w:t xml:space="preserve"> = 1, 2. Тогда </w:t>
      </w:r>
      <w:r w:rsidRPr="00086A84">
        <w:rPr>
          <w:position w:val="-12"/>
          <w:sz w:val="28"/>
          <w:szCs w:val="28"/>
        </w:rPr>
        <w:object w:dxaOrig="1275" w:dyaOrig="420">
          <v:shape id="_x0000_i1038" type="#_x0000_t75" style="width:63.75pt;height:21pt" o:ole="">
            <v:imagedata r:id="rId34" o:title=""/>
          </v:shape>
          <o:OLEObject Type="Embed" ProgID="Equation.3" ShapeID="_x0000_i1038" DrawAspect="Content" ObjectID="_1629052569" r:id="rId35"/>
        </w:object>
      </w:r>
      <w:r w:rsidRPr="00086A84">
        <w:rPr>
          <w:sz w:val="28"/>
        </w:rPr>
        <w:t>«</w:t>
      </w:r>
      <w:r w:rsidRPr="00086A84">
        <w:rPr>
          <w:sz w:val="28"/>
          <w:szCs w:val="28"/>
        </w:rPr>
        <w:t>хотя бы одно попадание».</w:t>
      </w:r>
    </w:p>
    <w:p w:rsidR="00086A84" w:rsidRPr="00086A84" w:rsidRDefault="00086A84" w:rsidP="00086A84">
      <w:pPr>
        <w:keepNext/>
        <w:tabs>
          <w:tab w:val="left" w:pos="708"/>
          <w:tab w:val="num" w:pos="1247"/>
        </w:tabs>
        <w:spacing w:before="240" w:after="60"/>
        <w:ind w:firstLine="567"/>
        <w:outlineLvl w:val="2"/>
        <w:rPr>
          <w:rFonts w:cs="Arial"/>
          <w:b/>
          <w:bCs/>
          <w:sz w:val="28"/>
          <w:szCs w:val="26"/>
          <w:u w:val="single"/>
        </w:rPr>
      </w:pPr>
      <w:r w:rsidRPr="00086A84">
        <w:rPr>
          <w:rFonts w:cs="Arial"/>
          <w:b/>
          <w:bCs/>
          <w:sz w:val="28"/>
          <w:szCs w:val="26"/>
          <w:lang w:val="uk-UA"/>
        </w:rPr>
        <w:t xml:space="preserve">   </w:t>
      </w:r>
      <w:r w:rsidRPr="00086A84">
        <w:rPr>
          <w:rFonts w:cs="Arial"/>
          <w:b/>
          <w:bCs/>
          <w:sz w:val="28"/>
          <w:szCs w:val="26"/>
          <w:u w:val="single"/>
          <w:lang w:val="uk-UA"/>
        </w:rPr>
        <w:t xml:space="preserve">ІІ  </w:t>
      </w:r>
      <w:r w:rsidRPr="00086A84">
        <w:rPr>
          <w:rFonts w:cs="Arial"/>
          <w:b/>
          <w:bCs/>
          <w:sz w:val="28"/>
          <w:szCs w:val="26"/>
          <w:u w:val="single"/>
        </w:rPr>
        <w:t>Умножение событий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b/>
          <w:sz w:val="28"/>
        </w:rPr>
        <w:t>Произведение событий</w:t>
      </w:r>
      <w:r w:rsidRPr="00086A84">
        <w:rPr>
          <w:sz w:val="28"/>
        </w:rPr>
        <w:t xml:space="preserve">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  обозначается </w:t>
      </w:r>
      <w:r w:rsidRPr="00086A84">
        <w:rPr>
          <w:position w:val="-4"/>
          <w:sz w:val="28"/>
          <w:szCs w:val="28"/>
        </w:rPr>
        <w:object w:dxaOrig="660" w:dyaOrig="300">
          <v:shape id="_x0000_i1039" type="#_x0000_t75" style="width:33pt;height:15pt" o:ole="">
            <v:imagedata r:id="rId36" o:title=""/>
          </v:shape>
          <o:OLEObject Type="Embed" ProgID="Equation.3" ShapeID="_x0000_i1039" DrawAspect="Content" ObjectID="_1629052570" r:id="rId37"/>
        </w:object>
      </w:r>
      <w:r w:rsidRPr="00086A84">
        <w:rPr>
          <w:sz w:val="28"/>
        </w:rPr>
        <w:t xml:space="preserve"> и состоит в том, что произошло и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. Включает в себя те элементарные исходы, которые входят как в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, так и в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. Читается: </w:t>
      </w:r>
      <w:r w:rsidRPr="00086A84">
        <w:rPr>
          <w:position w:val="-4"/>
          <w:sz w:val="28"/>
          <w:szCs w:val="28"/>
        </w:rPr>
        <w:object w:dxaOrig="915" w:dyaOrig="300">
          <v:shape id="_x0000_i1040" type="#_x0000_t75" style="width:45.75pt;height:15pt" o:ole="">
            <v:imagedata r:id="rId38" o:title=""/>
          </v:shape>
          <o:OLEObject Type="Embed" ProgID="Equation.3" ShapeID="_x0000_i1040" DrawAspect="Content" ObjectID="_1629052571" r:id="rId39"/>
        </w:object>
      </w:r>
      <w:r w:rsidRPr="00086A84">
        <w:rPr>
          <w:sz w:val="28"/>
        </w:rPr>
        <w:t xml:space="preserve"> «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i/>
          <w:sz w:val="32"/>
          <w:szCs w:val="32"/>
        </w:rPr>
        <w:t xml:space="preserve"> </w:t>
      </w:r>
      <w:r w:rsidRPr="00086A84">
        <w:rPr>
          <w:b/>
          <w:sz w:val="28"/>
          <w:u w:val="single"/>
        </w:rPr>
        <w:t>и</w:t>
      </w:r>
      <w:r w:rsidRPr="00086A84">
        <w:rPr>
          <w:sz w:val="28"/>
        </w:rPr>
        <w:t xml:space="preserve">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>».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sz w:val="28"/>
        </w:rPr>
        <w:t>Как и операция сложения, эта операция умножения двух событий очевидным образом обобщается на любое количество множителей.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127"/>
        <w:gridCol w:w="4444"/>
      </w:tblGrid>
      <w:tr w:rsidR="00086A84" w:rsidRPr="00086A84" w:rsidTr="00A36196">
        <w:tc>
          <w:tcPr>
            <w:tcW w:w="4788" w:type="dxa"/>
            <w:hideMark/>
          </w:tcPr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noProof/>
              </w:rPr>
              <mc:AlternateContent>
                <mc:Choice Requires="wpc">
                  <w:drawing>
                    <wp:inline distT="0" distB="0" distL="0" distR="0" wp14:anchorId="4AFA58DE" wp14:editId="01300BDA">
                      <wp:extent cx="3118513" cy="1924050"/>
                      <wp:effectExtent l="0" t="0" r="0" b="0"/>
                      <wp:docPr id="61" name="Полотно 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15" name="Овал 15"/>
                              <wps:cNvSpPr/>
                              <wps:spPr>
                                <a:xfrm>
                                  <a:off x="676570" y="439715"/>
                                  <a:ext cx="1092835" cy="109283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Овал 16"/>
                              <wps:cNvSpPr/>
                              <wps:spPr>
                                <a:xfrm>
                                  <a:off x="1463335" y="440350"/>
                                  <a:ext cx="1092200" cy="10922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Надпись 355"/>
                              <wps:cNvSpPr txBox="1"/>
                              <wps:spPr>
                                <a:xfrm>
                                  <a:off x="768010" y="1136310"/>
                                  <a:ext cx="404495" cy="3289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A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4" name="Надпись 355"/>
                              <wps:cNvSpPr txBox="1"/>
                              <wps:spPr>
                                <a:xfrm>
                                  <a:off x="2073570" y="1136310"/>
                                  <a:ext cx="404495" cy="3289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Надпись 357"/>
                              <wps:cNvSpPr txBox="1"/>
                              <wps:spPr>
                                <a:xfrm>
                                  <a:off x="2610145" y="1465875"/>
                                  <a:ext cx="2921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Ω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Прямоугольник 33"/>
                              <wps:cNvSpPr/>
                              <wps:spPr>
                                <a:xfrm>
                                  <a:off x="180000" y="180000"/>
                                  <a:ext cx="2781300" cy="1651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Полилиния 34"/>
                              <wps:cNvSpPr/>
                              <wps:spPr>
                                <a:xfrm>
                                  <a:off x="1463993" y="603833"/>
                                  <a:ext cx="305716" cy="758325"/>
                                </a:xfrm>
                                <a:custGeom>
                                  <a:avLst/>
                                  <a:gdLst>
                                    <a:gd name="connsiteX0" fmla="*/ 155257 w 310753"/>
                                    <a:gd name="connsiteY0" fmla="*/ 1476 h 754073"/>
                                    <a:gd name="connsiteX1" fmla="*/ 252412 w 310753"/>
                                    <a:gd name="connsiteY1" fmla="*/ 131016 h 754073"/>
                                    <a:gd name="connsiteX2" fmla="*/ 307657 w 310753"/>
                                    <a:gd name="connsiteY2" fmla="*/ 353901 h 754073"/>
                                    <a:gd name="connsiteX3" fmla="*/ 301942 w 310753"/>
                                    <a:gd name="connsiteY3" fmla="*/ 451056 h 754073"/>
                                    <a:gd name="connsiteX4" fmla="*/ 286702 w 310753"/>
                                    <a:gd name="connsiteY4" fmla="*/ 527256 h 754073"/>
                                    <a:gd name="connsiteX5" fmla="*/ 261937 w 310753"/>
                                    <a:gd name="connsiteY5" fmla="*/ 588216 h 754073"/>
                                    <a:gd name="connsiteX6" fmla="*/ 237172 w 310753"/>
                                    <a:gd name="connsiteY6" fmla="*/ 649176 h 754073"/>
                                    <a:gd name="connsiteX7" fmla="*/ 187642 w 310753"/>
                                    <a:gd name="connsiteY7" fmla="*/ 710136 h 754073"/>
                                    <a:gd name="connsiteX8" fmla="*/ 151447 w 310753"/>
                                    <a:gd name="connsiteY8" fmla="*/ 753951 h 754073"/>
                                    <a:gd name="connsiteX9" fmla="*/ 100012 w 310753"/>
                                    <a:gd name="connsiteY9" fmla="*/ 696801 h 754073"/>
                                    <a:gd name="connsiteX10" fmla="*/ 73342 w 310753"/>
                                    <a:gd name="connsiteY10" fmla="*/ 649176 h 754073"/>
                                    <a:gd name="connsiteX11" fmla="*/ 48577 w 310753"/>
                                    <a:gd name="connsiteY11" fmla="*/ 601551 h 754073"/>
                                    <a:gd name="connsiteX12" fmla="*/ 23812 w 310753"/>
                                    <a:gd name="connsiteY12" fmla="*/ 538686 h 754073"/>
                                    <a:gd name="connsiteX13" fmla="*/ 8572 w 310753"/>
                                    <a:gd name="connsiteY13" fmla="*/ 475821 h 754073"/>
                                    <a:gd name="connsiteX14" fmla="*/ 952 w 310753"/>
                                    <a:gd name="connsiteY14" fmla="*/ 418671 h 754073"/>
                                    <a:gd name="connsiteX15" fmla="*/ 952 w 310753"/>
                                    <a:gd name="connsiteY15" fmla="*/ 355806 h 754073"/>
                                    <a:gd name="connsiteX16" fmla="*/ 8572 w 310753"/>
                                    <a:gd name="connsiteY16" fmla="*/ 268176 h 754073"/>
                                    <a:gd name="connsiteX17" fmla="*/ 35242 w 310753"/>
                                    <a:gd name="connsiteY17" fmla="*/ 182451 h 754073"/>
                                    <a:gd name="connsiteX18" fmla="*/ 65722 w 310753"/>
                                    <a:gd name="connsiteY18" fmla="*/ 115776 h 754073"/>
                                    <a:gd name="connsiteX19" fmla="*/ 96202 w 310753"/>
                                    <a:gd name="connsiteY19" fmla="*/ 64341 h 754073"/>
                                    <a:gd name="connsiteX20" fmla="*/ 155257 w 310753"/>
                                    <a:gd name="connsiteY20" fmla="*/ 1476 h 754073"/>
                                    <a:gd name="connsiteX0" fmla="*/ 155257 w 310753"/>
                                    <a:gd name="connsiteY0" fmla="*/ 1476 h 754238"/>
                                    <a:gd name="connsiteX1" fmla="*/ 252412 w 310753"/>
                                    <a:gd name="connsiteY1" fmla="*/ 131016 h 754238"/>
                                    <a:gd name="connsiteX2" fmla="*/ 307657 w 310753"/>
                                    <a:gd name="connsiteY2" fmla="*/ 353901 h 754238"/>
                                    <a:gd name="connsiteX3" fmla="*/ 301942 w 310753"/>
                                    <a:gd name="connsiteY3" fmla="*/ 451056 h 754238"/>
                                    <a:gd name="connsiteX4" fmla="*/ 286702 w 310753"/>
                                    <a:gd name="connsiteY4" fmla="*/ 527256 h 754238"/>
                                    <a:gd name="connsiteX5" fmla="*/ 261937 w 310753"/>
                                    <a:gd name="connsiteY5" fmla="*/ 588216 h 754238"/>
                                    <a:gd name="connsiteX6" fmla="*/ 237172 w 310753"/>
                                    <a:gd name="connsiteY6" fmla="*/ 649176 h 754238"/>
                                    <a:gd name="connsiteX7" fmla="*/ 195262 w 310753"/>
                                    <a:gd name="connsiteY7" fmla="*/ 715851 h 754238"/>
                                    <a:gd name="connsiteX8" fmla="*/ 151447 w 310753"/>
                                    <a:gd name="connsiteY8" fmla="*/ 753951 h 754238"/>
                                    <a:gd name="connsiteX9" fmla="*/ 100012 w 310753"/>
                                    <a:gd name="connsiteY9" fmla="*/ 696801 h 754238"/>
                                    <a:gd name="connsiteX10" fmla="*/ 73342 w 310753"/>
                                    <a:gd name="connsiteY10" fmla="*/ 649176 h 754238"/>
                                    <a:gd name="connsiteX11" fmla="*/ 48577 w 310753"/>
                                    <a:gd name="connsiteY11" fmla="*/ 601551 h 754238"/>
                                    <a:gd name="connsiteX12" fmla="*/ 23812 w 310753"/>
                                    <a:gd name="connsiteY12" fmla="*/ 538686 h 754238"/>
                                    <a:gd name="connsiteX13" fmla="*/ 8572 w 310753"/>
                                    <a:gd name="connsiteY13" fmla="*/ 475821 h 754238"/>
                                    <a:gd name="connsiteX14" fmla="*/ 952 w 310753"/>
                                    <a:gd name="connsiteY14" fmla="*/ 418671 h 754238"/>
                                    <a:gd name="connsiteX15" fmla="*/ 952 w 310753"/>
                                    <a:gd name="connsiteY15" fmla="*/ 355806 h 754238"/>
                                    <a:gd name="connsiteX16" fmla="*/ 8572 w 310753"/>
                                    <a:gd name="connsiteY16" fmla="*/ 268176 h 754238"/>
                                    <a:gd name="connsiteX17" fmla="*/ 35242 w 310753"/>
                                    <a:gd name="connsiteY17" fmla="*/ 182451 h 754238"/>
                                    <a:gd name="connsiteX18" fmla="*/ 65722 w 310753"/>
                                    <a:gd name="connsiteY18" fmla="*/ 115776 h 754238"/>
                                    <a:gd name="connsiteX19" fmla="*/ 96202 w 310753"/>
                                    <a:gd name="connsiteY19" fmla="*/ 64341 h 754238"/>
                                    <a:gd name="connsiteX20" fmla="*/ 155257 w 310753"/>
                                    <a:gd name="connsiteY20" fmla="*/ 1476 h 754238"/>
                                    <a:gd name="connsiteX0" fmla="*/ 155257 w 310753"/>
                                    <a:gd name="connsiteY0" fmla="*/ 1476 h 754037"/>
                                    <a:gd name="connsiteX1" fmla="*/ 252412 w 310753"/>
                                    <a:gd name="connsiteY1" fmla="*/ 131016 h 754037"/>
                                    <a:gd name="connsiteX2" fmla="*/ 307657 w 310753"/>
                                    <a:gd name="connsiteY2" fmla="*/ 353901 h 754037"/>
                                    <a:gd name="connsiteX3" fmla="*/ 301942 w 310753"/>
                                    <a:gd name="connsiteY3" fmla="*/ 451056 h 754037"/>
                                    <a:gd name="connsiteX4" fmla="*/ 286702 w 310753"/>
                                    <a:gd name="connsiteY4" fmla="*/ 527256 h 754037"/>
                                    <a:gd name="connsiteX5" fmla="*/ 261937 w 310753"/>
                                    <a:gd name="connsiteY5" fmla="*/ 588216 h 754037"/>
                                    <a:gd name="connsiteX6" fmla="*/ 237172 w 310753"/>
                                    <a:gd name="connsiteY6" fmla="*/ 649176 h 754037"/>
                                    <a:gd name="connsiteX7" fmla="*/ 193357 w 310753"/>
                                    <a:gd name="connsiteY7" fmla="*/ 708231 h 754037"/>
                                    <a:gd name="connsiteX8" fmla="*/ 151447 w 310753"/>
                                    <a:gd name="connsiteY8" fmla="*/ 753951 h 754037"/>
                                    <a:gd name="connsiteX9" fmla="*/ 100012 w 310753"/>
                                    <a:gd name="connsiteY9" fmla="*/ 696801 h 754037"/>
                                    <a:gd name="connsiteX10" fmla="*/ 73342 w 310753"/>
                                    <a:gd name="connsiteY10" fmla="*/ 649176 h 754037"/>
                                    <a:gd name="connsiteX11" fmla="*/ 48577 w 310753"/>
                                    <a:gd name="connsiteY11" fmla="*/ 601551 h 754037"/>
                                    <a:gd name="connsiteX12" fmla="*/ 23812 w 310753"/>
                                    <a:gd name="connsiteY12" fmla="*/ 538686 h 754037"/>
                                    <a:gd name="connsiteX13" fmla="*/ 8572 w 310753"/>
                                    <a:gd name="connsiteY13" fmla="*/ 475821 h 754037"/>
                                    <a:gd name="connsiteX14" fmla="*/ 952 w 310753"/>
                                    <a:gd name="connsiteY14" fmla="*/ 418671 h 754037"/>
                                    <a:gd name="connsiteX15" fmla="*/ 952 w 310753"/>
                                    <a:gd name="connsiteY15" fmla="*/ 355806 h 754037"/>
                                    <a:gd name="connsiteX16" fmla="*/ 8572 w 310753"/>
                                    <a:gd name="connsiteY16" fmla="*/ 268176 h 754037"/>
                                    <a:gd name="connsiteX17" fmla="*/ 35242 w 310753"/>
                                    <a:gd name="connsiteY17" fmla="*/ 182451 h 754037"/>
                                    <a:gd name="connsiteX18" fmla="*/ 65722 w 310753"/>
                                    <a:gd name="connsiteY18" fmla="*/ 115776 h 754037"/>
                                    <a:gd name="connsiteX19" fmla="*/ 96202 w 310753"/>
                                    <a:gd name="connsiteY19" fmla="*/ 64341 h 754037"/>
                                    <a:gd name="connsiteX20" fmla="*/ 155257 w 310753"/>
                                    <a:gd name="connsiteY20" fmla="*/ 1476 h 754037"/>
                                    <a:gd name="connsiteX0" fmla="*/ 155257 w 307869"/>
                                    <a:gd name="connsiteY0" fmla="*/ 1476 h 754037"/>
                                    <a:gd name="connsiteX1" fmla="*/ 252412 w 307869"/>
                                    <a:gd name="connsiteY1" fmla="*/ 131016 h 754037"/>
                                    <a:gd name="connsiteX2" fmla="*/ 307657 w 307869"/>
                                    <a:gd name="connsiteY2" fmla="*/ 353901 h 754037"/>
                                    <a:gd name="connsiteX3" fmla="*/ 301942 w 307869"/>
                                    <a:gd name="connsiteY3" fmla="*/ 451056 h 754037"/>
                                    <a:gd name="connsiteX4" fmla="*/ 286702 w 307869"/>
                                    <a:gd name="connsiteY4" fmla="*/ 527256 h 754037"/>
                                    <a:gd name="connsiteX5" fmla="*/ 261937 w 307869"/>
                                    <a:gd name="connsiteY5" fmla="*/ 588216 h 754037"/>
                                    <a:gd name="connsiteX6" fmla="*/ 237172 w 307869"/>
                                    <a:gd name="connsiteY6" fmla="*/ 649176 h 754037"/>
                                    <a:gd name="connsiteX7" fmla="*/ 193357 w 307869"/>
                                    <a:gd name="connsiteY7" fmla="*/ 708231 h 754037"/>
                                    <a:gd name="connsiteX8" fmla="*/ 151447 w 307869"/>
                                    <a:gd name="connsiteY8" fmla="*/ 753951 h 754037"/>
                                    <a:gd name="connsiteX9" fmla="*/ 100012 w 307869"/>
                                    <a:gd name="connsiteY9" fmla="*/ 696801 h 754037"/>
                                    <a:gd name="connsiteX10" fmla="*/ 73342 w 307869"/>
                                    <a:gd name="connsiteY10" fmla="*/ 649176 h 754037"/>
                                    <a:gd name="connsiteX11" fmla="*/ 48577 w 307869"/>
                                    <a:gd name="connsiteY11" fmla="*/ 601551 h 754037"/>
                                    <a:gd name="connsiteX12" fmla="*/ 23812 w 307869"/>
                                    <a:gd name="connsiteY12" fmla="*/ 538686 h 754037"/>
                                    <a:gd name="connsiteX13" fmla="*/ 8572 w 307869"/>
                                    <a:gd name="connsiteY13" fmla="*/ 475821 h 754037"/>
                                    <a:gd name="connsiteX14" fmla="*/ 952 w 307869"/>
                                    <a:gd name="connsiteY14" fmla="*/ 418671 h 754037"/>
                                    <a:gd name="connsiteX15" fmla="*/ 952 w 307869"/>
                                    <a:gd name="connsiteY15" fmla="*/ 355806 h 754037"/>
                                    <a:gd name="connsiteX16" fmla="*/ 8572 w 307869"/>
                                    <a:gd name="connsiteY16" fmla="*/ 268176 h 754037"/>
                                    <a:gd name="connsiteX17" fmla="*/ 35242 w 307869"/>
                                    <a:gd name="connsiteY17" fmla="*/ 182451 h 754037"/>
                                    <a:gd name="connsiteX18" fmla="*/ 65722 w 307869"/>
                                    <a:gd name="connsiteY18" fmla="*/ 115776 h 754037"/>
                                    <a:gd name="connsiteX19" fmla="*/ 96202 w 307869"/>
                                    <a:gd name="connsiteY19" fmla="*/ 64341 h 754037"/>
                                    <a:gd name="connsiteX20" fmla="*/ 155257 w 307869"/>
                                    <a:gd name="connsiteY20" fmla="*/ 1476 h 754037"/>
                                    <a:gd name="connsiteX0" fmla="*/ 155257 w 309135"/>
                                    <a:gd name="connsiteY0" fmla="*/ 1476 h 754037"/>
                                    <a:gd name="connsiteX1" fmla="*/ 252412 w 309135"/>
                                    <a:gd name="connsiteY1" fmla="*/ 131016 h 754037"/>
                                    <a:gd name="connsiteX2" fmla="*/ 307657 w 309135"/>
                                    <a:gd name="connsiteY2" fmla="*/ 353901 h 754037"/>
                                    <a:gd name="connsiteX3" fmla="*/ 301942 w 309135"/>
                                    <a:gd name="connsiteY3" fmla="*/ 451056 h 754037"/>
                                    <a:gd name="connsiteX4" fmla="*/ 286702 w 309135"/>
                                    <a:gd name="connsiteY4" fmla="*/ 527256 h 754037"/>
                                    <a:gd name="connsiteX5" fmla="*/ 261937 w 309135"/>
                                    <a:gd name="connsiteY5" fmla="*/ 588216 h 754037"/>
                                    <a:gd name="connsiteX6" fmla="*/ 237172 w 309135"/>
                                    <a:gd name="connsiteY6" fmla="*/ 649176 h 754037"/>
                                    <a:gd name="connsiteX7" fmla="*/ 193357 w 309135"/>
                                    <a:gd name="connsiteY7" fmla="*/ 708231 h 754037"/>
                                    <a:gd name="connsiteX8" fmla="*/ 151447 w 309135"/>
                                    <a:gd name="connsiteY8" fmla="*/ 753951 h 754037"/>
                                    <a:gd name="connsiteX9" fmla="*/ 100012 w 309135"/>
                                    <a:gd name="connsiteY9" fmla="*/ 696801 h 754037"/>
                                    <a:gd name="connsiteX10" fmla="*/ 73342 w 309135"/>
                                    <a:gd name="connsiteY10" fmla="*/ 649176 h 754037"/>
                                    <a:gd name="connsiteX11" fmla="*/ 48577 w 309135"/>
                                    <a:gd name="connsiteY11" fmla="*/ 601551 h 754037"/>
                                    <a:gd name="connsiteX12" fmla="*/ 23812 w 309135"/>
                                    <a:gd name="connsiteY12" fmla="*/ 538686 h 754037"/>
                                    <a:gd name="connsiteX13" fmla="*/ 8572 w 309135"/>
                                    <a:gd name="connsiteY13" fmla="*/ 475821 h 754037"/>
                                    <a:gd name="connsiteX14" fmla="*/ 952 w 309135"/>
                                    <a:gd name="connsiteY14" fmla="*/ 418671 h 754037"/>
                                    <a:gd name="connsiteX15" fmla="*/ 952 w 309135"/>
                                    <a:gd name="connsiteY15" fmla="*/ 355806 h 754037"/>
                                    <a:gd name="connsiteX16" fmla="*/ 8572 w 309135"/>
                                    <a:gd name="connsiteY16" fmla="*/ 268176 h 754037"/>
                                    <a:gd name="connsiteX17" fmla="*/ 35242 w 309135"/>
                                    <a:gd name="connsiteY17" fmla="*/ 182451 h 754037"/>
                                    <a:gd name="connsiteX18" fmla="*/ 65722 w 309135"/>
                                    <a:gd name="connsiteY18" fmla="*/ 115776 h 754037"/>
                                    <a:gd name="connsiteX19" fmla="*/ 96202 w 309135"/>
                                    <a:gd name="connsiteY19" fmla="*/ 64341 h 754037"/>
                                    <a:gd name="connsiteX20" fmla="*/ 155257 w 309135"/>
                                    <a:gd name="connsiteY20" fmla="*/ 1476 h 754037"/>
                                    <a:gd name="connsiteX0" fmla="*/ 155257 w 307213"/>
                                    <a:gd name="connsiteY0" fmla="*/ 1476 h 754037"/>
                                    <a:gd name="connsiteX1" fmla="*/ 252412 w 307213"/>
                                    <a:gd name="connsiteY1" fmla="*/ 131016 h 754037"/>
                                    <a:gd name="connsiteX2" fmla="*/ 305412 w 307213"/>
                                    <a:gd name="connsiteY2" fmla="*/ 353901 h 754037"/>
                                    <a:gd name="connsiteX3" fmla="*/ 301942 w 307213"/>
                                    <a:gd name="connsiteY3" fmla="*/ 451056 h 754037"/>
                                    <a:gd name="connsiteX4" fmla="*/ 286702 w 307213"/>
                                    <a:gd name="connsiteY4" fmla="*/ 527256 h 754037"/>
                                    <a:gd name="connsiteX5" fmla="*/ 261937 w 307213"/>
                                    <a:gd name="connsiteY5" fmla="*/ 588216 h 754037"/>
                                    <a:gd name="connsiteX6" fmla="*/ 237172 w 307213"/>
                                    <a:gd name="connsiteY6" fmla="*/ 649176 h 754037"/>
                                    <a:gd name="connsiteX7" fmla="*/ 193357 w 307213"/>
                                    <a:gd name="connsiteY7" fmla="*/ 708231 h 754037"/>
                                    <a:gd name="connsiteX8" fmla="*/ 151447 w 307213"/>
                                    <a:gd name="connsiteY8" fmla="*/ 753951 h 754037"/>
                                    <a:gd name="connsiteX9" fmla="*/ 100012 w 307213"/>
                                    <a:gd name="connsiteY9" fmla="*/ 696801 h 754037"/>
                                    <a:gd name="connsiteX10" fmla="*/ 73342 w 307213"/>
                                    <a:gd name="connsiteY10" fmla="*/ 649176 h 754037"/>
                                    <a:gd name="connsiteX11" fmla="*/ 48577 w 307213"/>
                                    <a:gd name="connsiteY11" fmla="*/ 601551 h 754037"/>
                                    <a:gd name="connsiteX12" fmla="*/ 23812 w 307213"/>
                                    <a:gd name="connsiteY12" fmla="*/ 538686 h 754037"/>
                                    <a:gd name="connsiteX13" fmla="*/ 8572 w 307213"/>
                                    <a:gd name="connsiteY13" fmla="*/ 475821 h 754037"/>
                                    <a:gd name="connsiteX14" fmla="*/ 952 w 307213"/>
                                    <a:gd name="connsiteY14" fmla="*/ 418671 h 754037"/>
                                    <a:gd name="connsiteX15" fmla="*/ 952 w 307213"/>
                                    <a:gd name="connsiteY15" fmla="*/ 355806 h 754037"/>
                                    <a:gd name="connsiteX16" fmla="*/ 8572 w 307213"/>
                                    <a:gd name="connsiteY16" fmla="*/ 268176 h 754037"/>
                                    <a:gd name="connsiteX17" fmla="*/ 35242 w 307213"/>
                                    <a:gd name="connsiteY17" fmla="*/ 182451 h 754037"/>
                                    <a:gd name="connsiteX18" fmla="*/ 65722 w 307213"/>
                                    <a:gd name="connsiteY18" fmla="*/ 115776 h 754037"/>
                                    <a:gd name="connsiteX19" fmla="*/ 96202 w 307213"/>
                                    <a:gd name="connsiteY19" fmla="*/ 64341 h 754037"/>
                                    <a:gd name="connsiteX20" fmla="*/ 155257 w 307213"/>
                                    <a:gd name="connsiteY20" fmla="*/ 1476 h 754037"/>
                                    <a:gd name="connsiteX0" fmla="*/ 155257 w 309033"/>
                                    <a:gd name="connsiteY0" fmla="*/ 1476 h 754037"/>
                                    <a:gd name="connsiteX1" fmla="*/ 250522 w 309033"/>
                                    <a:gd name="connsiteY1" fmla="*/ 131016 h 754037"/>
                                    <a:gd name="connsiteX2" fmla="*/ 305412 w 309033"/>
                                    <a:gd name="connsiteY2" fmla="*/ 353901 h 754037"/>
                                    <a:gd name="connsiteX3" fmla="*/ 301942 w 309033"/>
                                    <a:gd name="connsiteY3" fmla="*/ 451056 h 754037"/>
                                    <a:gd name="connsiteX4" fmla="*/ 286702 w 309033"/>
                                    <a:gd name="connsiteY4" fmla="*/ 527256 h 754037"/>
                                    <a:gd name="connsiteX5" fmla="*/ 261937 w 309033"/>
                                    <a:gd name="connsiteY5" fmla="*/ 588216 h 754037"/>
                                    <a:gd name="connsiteX6" fmla="*/ 237172 w 309033"/>
                                    <a:gd name="connsiteY6" fmla="*/ 649176 h 754037"/>
                                    <a:gd name="connsiteX7" fmla="*/ 193357 w 309033"/>
                                    <a:gd name="connsiteY7" fmla="*/ 708231 h 754037"/>
                                    <a:gd name="connsiteX8" fmla="*/ 151447 w 309033"/>
                                    <a:gd name="connsiteY8" fmla="*/ 753951 h 754037"/>
                                    <a:gd name="connsiteX9" fmla="*/ 100012 w 309033"/>
                                    <a:gd name="connsiteY9" fmla="*/ 696801 h 754037"/>
                                    <a:gd name="connsiteX10" fmla="*/ 73342 w 309033"/>
                                    <a:gd name="connsiteY10" fmla="*/ 649176 h 754037"/>
                                    <a:gd name="connsiteX11" fmla="*/ 48577 w 309033"/>
                                    <a:gd name="connsiteY11" fmla="*/ 601551 h 754037"/>
                                    <a:gd name="connsiteX12" fmla="*/ 23812 w 309033"/>
                                    <a:gd name="connsiteY12" fmla="*/ 538686 h 754037"/>
                                    <a:gd name="connsiteX13" fmla="*/ 8572 w 309033"/>
                                    <a:gd name="connsiteY13" fmla="*/ 475821 h 754037"/>
                                    <a:gd name="connsiteX14" fmla="*/ 952 w 309033"/>
                                    <a:gd name="connsiteY14" fmla="*/ 418671 h 754037"/>
                                    <a:gd name="connsiteX15" fmla="*/ 952 w 309033"/>
                                    <a:gd name="connsiteY15" fmla="*/ 355806 h 754037"/>
                                    <a:gd name="connsiteX16" fmla="*/ 8572 w 309033"/>
                                    <a:gd name="connsiteY16" fmla="*/ 268176 h 754037"/>
                                    <a:gd name="connsiteX17" fmla="*/ 35242 w 309033"/>
                                    <a:gd name="connsiteY17" fmla="*/ 182451 h 754037"/>
                                    <a:gd name="connsiteX18" fmla="*/ 65722 w 309033"/>
                                    <a:gd name="connsiteY18" fmla="*/ 115776 h 754037"/>
                                    <a:gd name="connsiteX19" fmla="*/ 96202 w 309033"/>
                                    <a:gd name="connsiteY19" fmla="*/ 64341 h 754037"/>
                                    <a:gd name="connsiteX20" fmla="*/ 155257 w 309033"/>
                                    <a:gd name="connsiteY20" fmla="*/ 1476 h 754037"/>
                                    <a:gd name="connsiteX0" fmla="*/ 155257 w 309033"/>
                                    <a:gd name="connsiteY0" fmla="*/ 1476 h 754037"/>
                                    <a:gd name="connsiteX1" fmla="*/ 250522 w 309033"/>
                                    <a:gd name="connsiteY1" fmla="*/ 131016 h 754037"/>
                                    <a:gd name="connsiteX2" fmla="*/ 305412 w 309033"/>
                                    <a:gd name="connsiteY2" fmla="*/ 353901 h 754037"/>
                                    <a:gd name="connsiteX3" fmla="*/ 301942 w 309033"/>
                                    <a:gd name="connsiteY3" fmla="*/ 451056 h 754037"/>
                                    <a:gd name="connsiteX4" fmla="*/ 286702 w 309033"/>
                                    <a:gd name="connsiteY4" fmla="*/ 527256 h 754037"/>
                                    <a:gd name="connsiteX5" fmla="*/ 261937 w 309033"/>
                                    <a:gd name="connsiteY5" fmla="*/ 588216 h 754037"/>
                                    <a:gd name="connsiteX6" fmla="*/ 237172 w 309033"/>
                                    <a:gd name="connsiteY6" fmla="*/ 649176 h 754037"/>
                                    <a:gd name="connsiteX7" fmla="*/ 193357 w 309033"/>
                                    <a:gd name="connsiteY7" fmla="*/ 708231 h 754037"/>
                                    <a:gd name="connsiteX8" fmla="*/ 151447 w 309033"/>
                                    <a:gd name="connsiteY8" fmla="*/ 753951 h 754037"/>
                                    <a:gd name="connsiteX9" fmla="*/ 100012 w 309033"/>
                                    <a:gd name="connsiteY9" fmla="*/ 696801 h 754037"/>
                                    <a:gd name="connsiteX10" fmla="*/ 73342 w 309033"/>
                                    <a:gd name="connsiteY10" fmla="*/ 649176 h 754037"/>
                                    <a:gd name="connsiteX11" fmla="*/ 48577 w 309033"/>
                                    <a:gd name="connsiteY11" fmla="*/ 601551 h 754037"/>
                                    <a:gd name="connsiteX12" fmla="*/ 23812 w 309033"/>
                                    <a:gd name="connsiteY12" fmla="*/ 538686 h 754037"/>
                                    <a:gd name="connsiteX13" fmla="*/ 8572 w 309033"/>
                                    <a:gd name="connsiteY13" fmla="*/ 475821 h 754037"/>
                                    <a:gd name="connsiteX14" fmla="*/ 952 w 309033"/>
                                    <a:gd name="connsiteY14" fmla="*/ 418671 h 754037"/>
                                    <a:gd name="connsiteX15" fmla="*/ 952 w 309033"/>
                                    <a:gd name="connsiteY15" fmla="*/ 355806 h 754037"/>
                                    <a:gd name="connsiteX16" fmla="*/ 8572 w 309033"/>
                                    <a:gd name="connsiteY16" fmla="*/ 268176 h 754037"/>
                                    <a:gd name="connsiteX17" fmla="*/ 35242 w 309033"/>
                                    <a:gd name="connsiteY17" fmla="*/ 182451 h 754037"/>
                                    <a:gd name="connsiteX18" fmla="*/ 65722 w 309033"/>
                                    <a:gd name="connsiteY18" fmla="*/ 115776 h 754037"/>
                                    <a:gd name="connsiteX19" fmla="*/ 96202 w 309033"/>
                                    <a:gd name="connsiteY19" fmla="*/ 64341 h 754037"/>
                                    <a:gd name="connsiteX20" fmla="*/ 155257 w 309033"/>
                                    <a:gd name="connsiteY20" fmla="*/ 1476 h 754037"/>
                                    <a:gd name="connsiteX0" fmla="*/ 155257 w 309033"/>
                                    <a:gd name="connsiteY0" fmla="*/ 1549 h 754110"/>
                                    <a:gd name="connsiteX1" fmla="*/ 250522 w 309033"/>
                                    <a:gd name="connsiteY1" fmla="*/ 132994 h 754110"/>
                                    <a:gd name="connsiteX2" fmla="*/ 305412 w 309033"/>
                                    <a:gd name="connsiteY2" fmla="*/ 353974 h 754110"/>
                                    <a:gd name="connsiteX3" fmla="*/ 301942 w 309033"/>
                                    <a:gd name="connsiteY3" fmla="*/ 451129 h 754110"/>
                                    <a:gd name="connsiteX4" fmla="*/ 286702 w 309033"/>
                                    <a:gd name="connsiteY4" fmla="*/ 527329 h 754110"/>
                                    <a:gd name="connsiteX5" fmla="*/ 261937 w 309033"/>
                                    <a:gd name="connsiteY5" fmla="*/ 588289 h 754110"/>
                                    <a:gd name="connsiteX6" fmla="*/ 237172 w 309033"/>
                                    <a:gd name="connsiteY6" fmla="*/ 649249 h 754110"/>
                                    <a:gd name="connsiteX7" fmla="*/ 193357 w 309033"/>
                                    <a:gd name="connsiteY7" fmla="*/ 708304 h 754110"/>
                                    <a:gd name="connsiteX8" fmla="*/ 151447 w 309033"/>
                                    <a:gd name="connsiteY8" fmla="*/ 754024 h 754110"/>
                                    <a:gd name="connsiteX9" fmla="*/ 100012 w 309033"/>
                                    <a:gd name="connsiteY9" fmla="*/ 696874 h 754110"/>
                                    <a:gd name="connsiteX10" fmla="*/ 73342 w 309033"/>
                                    <a:gd name="connsiteY10" fmla="*/ 649249 h 754110"/>
                                    <a:gd name="connsiteX11" fmla="*/ 48577 w 309033"/>
                                    <a:gd name="connsiteY11" fmla="*/ 601624 h 754110"/>
                                    <a:gd name="connsiteX12" fmla="*/ 23812 w 309033"/>
                                    <a:gd name="connsiteY12" fmla="*/ 538759 h 754110"/>
                                    <a:gd name="connsiteX13" fmla="*/ 8572 w 309033"/>
                                    <a:gd name="connsiteY13" fmla="*/ 475894 h 754110"/>
                                    <a:gd name="connsiteX14" fmla="*/ 952 w 309033"/>
                                    <a:gd name="connsiteY14" fmla="*/ 418744 h 754110"/>
                                    <a:gd name="connsiteX15" fmla="*/ 952 w 309033"/>
                                    <a:gd name="connsiteY15" fmla="*/ 355879 h 754110"/>
                                    <a:gd name="connsiteX16" fmla="*/ 8572 w 309033"/>
                                    <a:gd name="connsiteY16" fmla="*/ 268249 h 754110"/>
                                    <a:gd name="connsiteX17" fmla="*/ 35242 w 309033"/>
                                    <a:gd name="connsiteY17" fmla="*/ 182524 h 754110"/>
                                    <a:gd name="connsiteX18" fmla="*/ 65722 w 309033"/>
                                    <a:gd name="connsiteY18" fmla="*/ 115849 h 754110"/>
                                    <a:gd name="connsiteX19" fmla="*/ 96202 w 309033"/>
                                    <a:gd name="connsiteY19" fmla="*/ 64414 h 754110"/>
                                    <a:gd name="connsiteX20" fmla="*/ 155257 w 309033"/>
                                    <a:gd name="connsiteY20" fmla="*/ 1549 h 754110"/>
                                    <a:gd name="connsiteX0" fmla="*/ 155257 w 309033"/>
                                    <a:gd name="connsiteY0" fmla="*/ 1595 h 754156"/>
                                    <a:gd name="connsiteX1" fmla="*/ 250522 w 309033"/>
                                    <a:gd name="connsiteY1" fmla="*/ 133040 h 754156"/>
                                    <a:gd name="connsiteX2" fmla="*/ 305412 w 309033"/>
                                    <a:gd name="connsiteY2" fmla="*/ 354020 h 754156"/>
                                    <a:gd name="connsiteX3" fmla="*/ 301942 w 309033"/>
                                    <a:gd name="connsiteY3" fmla="*/ 451175 h 754156"/>
                                    <a:gd name="connsiteX4" fmla="*/ 286702 w 309033"/>
                                    <a:gd name="connsiteY4" fmla="*/ 527375 h 754156"/>
                                    <a:gd name="connsiteX5" fmla="*/ 261937 w 309033"/>
                                    <a:gd name="connsiteY5" fmla="*/ 588335 h 754156"/>
                                    <a:gd name="connsiteX6" fmla="*/ 237172 w 309033"/>
                                    <a:gd name="connsiteY6" fmla="*/ 649295 h 754156"/>
                                    <a:gd name="connsiteX7" fmla="*/ 193357 w 309033"/>
                                    <a:gd name="connsiteY7" fmla="*/ 708350 h 754156"/>
                                    <a:gd name="connsiteX8" fmla="*/ 151447 w 309033"/>
                                    <a:gd name="connsiteY8" fmla="*/ 754070 h 754156"/>
                                    <a:gd name="connsiteX9" fmla="*/ 100012 w 309033"/>
                                    <a:gd name="connsiteY9" fmla="*/ 696920 h 754156"/>
                                    <a:gd name="connsiteX10" fmla="*/ 73342 w 309033"/>
                                    <a:gd name="connsiteY10" fmla="*/ 649295 h 754156"/>
                                    <a:gd name="connsiteX11" fmla="*/ 48577 w 309033"/>
                                    <a:gd name="connsiteY11" fmla="*/ 601670 h 754156"/>
                                    <a:gd name="connsiteX12" fmla="*/ 23812 w 309033"/>
                                    <a:gd name="connsiteY12" fmla="*/ 538805 h 754156"/>
                                    <a:gd name="connsiteX13" fmla="*/ 8572 w 309033"/>
                                    <a:gd name="connsiteY13" fmla="*/ 475940 h 754156"/>
                                    <a:gd name="connsiteX14" fmla="*/ 952 w 309033"/>
                                    <a:gd name="connsiteY14" fmla="*/ 418790 h 754156"/>
                                    <a:gd name="connsiteX15" fmla="*/ 952 w 309033"/>
                                    <a:gd name="connsiteY15" fmla="*/ 355925 h 754156"/>
                                    <a:gd name="connsiteX16" fmla="*/ 8572 w 309033"/>
                                    <a:gd name="connsiteY16" fmla="*/ 268295 h 754156"/>
                                    <a:gd name="connsiteX17" fmla="*/ 35242 w 309033"/>
                                    <a:gd name="connsiteY17" fmla="*/ 182570 h 754156"/>
                                    <a:gd name="connsiteX18" fmla="*/ 65722 w 309033"/>
                                    <a:gd name="connsiteY18" fmla="*/ 115895 h 754156"/>
                                    <a:gd name="connsiteX19" fmla="*/ 96202 w 309033"/>
                                    <a:gd name="connsiteY19" fmla="*/ 64460 h 754156"/>
                                    <a:gd name="connsiteX20" fmla="*/ 155257 w 309033"/>
                                    <a:gd name="connsiteY20" fmla="*/ 1595 h 754156"/>
                                    <a:gd name="connsiteX0" fmla="*/ 155257 w 309033"/>
                                    <a:gd name="connsiteY0" fmla="*/ 5998 h 758559"/>
                                    <a:gd name="connsiteX1" fmla="*/ 250522 w 309033"/>
                                    <a:gd name="connsiteY1" fmla="*/ 137443 h 758559"/>
                                    <a:gd name="connsiteX2" fmla="*/ 305412 w 309033"/>
                                    <a:gd name="connsiteY2" fmla="*/ 358423 h 758559"/>
                                    <a:gd name="connsiteX3" fmla="*/ 301942 w 309033"/>
                                    <a:gd name="connsiteY3" fmla="*/ 455578 h 758559"/>
                                    <a:gd name="connsiteX4" fmla="*/ 286702 w 309033"/>
                                    <a:gd name="connsiteY4" fmla="*/ 531778 h 758559"/>
                                    <a:gd name="connsiteX5" fmla="*/ 261937 w 309033"/>
                                    <a:gd name="connsiteY5" fmla="*/ 592738 h 758559"/>
                                    <a:gd name="connsiteX6" fmla="*/ 237172 w 309033"/>
                                    <a:gd name="connsiteY6" fmla="*/ 653698 h 758559"/>
                                    <a:gd name="connsiteX7" fmla="*/ 193357 w 309033"/>
                                    <a:gd name="connsiteY7" fmla="*/ 712753 h 758559"/>
                                    <a:gd name="connsiteX8" fmla="*/ 151447 w 309033"/>
                                    <a:gd name="connsiteY8" fmla="*/ 758473 h 758559"/>
                                    <a:gd name="connsiteX9" fmla="*/ 100012 w 309033"/>
                                    <a:gd name="connsiteY9" fmla="*/ 701323 h 758559"/>
                                    <a:gd name="connsiteX10" fmla="*/ 73342 w 309033"/>
                                    <a:gd name="connsiteY10" fmla="*/ 653698 h 758559"/>
                                    <a:gd name="connsiteX11" fmla="*/ 48577 w 309033"/>
                                    <a:gd name="connsiteY11" fmla="*/ 606073 h 758559"/>
                                    <a:gd name="connsiteX12" fmla="*/ 23812 w 309033"/>
                                    <a:gd name="connsiteY12" fmla="*/ 543208 h 758559"/>
                                    <a:gd name="connsiteX13" fmla="*/ 8572 w 309033"/>
                                    <a:gd name="connsiteY13" fmla="*/ 480343 h 758559"/>
                                    <a:gd name="connsiteX14" fmla="*/ 952 w 309033"/>
                                    <a:gd name="connsiteY14" fmla="*/ 423193 h 758559"/>
                                    <a:gd name="connsiteX15" fmla="*/ 952 w 309033"/>
                                    <a:gd name="connsiteY15" fmla="*/ 360328 h 758559"/>
                                    <a:gd name="connsiteX16" fmla="*/ 8572 w 309033"/>
                                    <a:gd name="connsiteY16" fmla="*/ 272698 h 758559"/>
                                    <a:gd name="connsiteX17" fmla="*/ 35242 w 309033"/>
                                    <a:gd name="connsiteY17" fmla="*/ 186973 h 758559"/>
                                    <a:gd name="connsiteX18" fmla="*/ 65722 w 309033"/>
                                    <a:gd name="connsiteY18" fmla="*/ 120298 h 758559"/>
                                    <a:gd name="connsiteX19" fmla="*/ 96202 w 309033"/>
                                    <a:gd name="connsiteY19" fmla="*/ 68863 h 758559"/>
                                    <a:gd name="connsiteX20" fmla="*/ 136221 w 309033"/>
                                    <a:gd name="connsiteY20" fmla="*/ 26953 h 758559"/>
                                    <a:gd name="connsiteX21" fmla="*/ 155257 w 309033"/>
                                    <a:gd name="connsiteY21" fmla="*/ 5998 h 758559"/>
                                    <a:gd name="connsiteX0" fmla="*/ 157163 w 309033"/>
                                    <a:gd name="connsiteY0" fmla="*/ 7633 h 750669"/>
                                    <a:gd name="connsiteX1" fmla="*/ 250522 w 309033"/>
                                    <a:gd name="connsiteY1" fmla="*/ 129553 h 750669"/>
                                    <a:gd name="connsiteX2" fmla="*/ 305412 w 309033"/>
                                    <a:gd name="connsiteY2" fmla="*/ 350533 h 750669"/>
                                    <a:gd name="connsiteX3" fmla="*/ 301942 w 309033"/>
                                    <a:gd name="connsiteY3" fmla="*/ 447688 h 750669"/>
                                    <a:gd name="connsiteX4" fmla="*/ 286702 w 309033"/>
                                    <a:gd name="connsiteY4" fmla="*/ 523888 h 750669"/>
                                    <a:gd name="connsiteX5" fmla="*/ 261937 w 309033"/>
                                    <a:gd name="connsiteY5" fmla="*/ 584848 h 750669"/>
                                    <a:gd name="connsiteX6" fmla="*/ 237172 w 309033"/>
                                    <a:gd name="connsiteY6" fmla="*/ 645808 h 750669"/>
                                    <a:gd name="connsiteX7" fmla="*/ 193357 w 309033"/>
                                    <a:gd name="connsiteY7" fmla="*/ 704863 h 750669"/>
                                    <a:gd name="connsiteX8" fmla="*/ 151447 w 309033"/>
                                    <a:gd name="connsiteY8" fmla="*/ 750583 h 750669"/>
                                    <a:gd name="connsiteX9" fmla="*/ 100012 w 309033"/>
                                    <a:gd name="connsiteY9" fmla="*/ 693433 h 750669"/>
                                    <a:gd name="connsiteX10" fmla="*/ 73342 w 309033"/>
                                    <a:gd name="connsiteY10" fmla="*/ 645808 h 750669"/>
                                    <a:gd name="connsiteX11" fmla="*/ 48577 w 309033"/>
                                    <a:gd name="connsiteY11" fmla="*/ 598183 h 750669"/>
                                    <a:gd name="connsiteX12" fmla="*/ 23812 w 309033"/>
                                    <a:gd name="connsiteY12" fmla="*/ 535318 h 750669"/>
                                    <a:gd name="connsiteX13" fmla="*/ 8572 w 309033"/>
                                    <a:gd name="connsiteY13" fmla="*/ 472453 h 750669"/>
                                    <a:gd name="connsiteX14" fmla="*/ 952 w 309033"/>
                                    <a:gd name="connsiteY14" fmla="*/ 415303 h 750669"/>
                                    <a:gd name="connsiteX15" fmla="*/ 952 w 309033"/>
                                    <a:gd name="connsiteY15" fmla="*/ 352438 h 750669"/>
                                    <a:gd name="connsiteX16" fmla="*/ 8572 w 309033"/>
                                    <a:gd name="connsiteY16" fmla="*/ 264808 h 750669"/>
                                    <a:gd name="connsiteX17" fmla="*/ 35242 w 309033"/>
                                    <a:gd name="connsiteY17" fmla="*/ 179083 h 750669"/>
                                    <a:gd name="connsiteX18" fmla="*/ 65722 w 309033"/>
                                    <a:gd name="connsiteY18" fmla="*/ 112408 h 750669"/>
                                    <a:gd name="connsiteX19" fmla="*/ 96202 w 309033"/>
                                    <a:gd name="connsiteY19" fmla="*/ 60973 h 750669"/>
                                    <a:gd name="connsiteX20" fmla="*/ 136221 w 309033"/>
                                    <a:gd name="connsiteY20" fmla="*/ 19063 h 750669"/>
                                    <a:gd name="connsiteX21" fmla="*/ 157163 w 309033"/>
                                    <a:gd name="connsiteY21" fmla="*/ 7633 h 750669"/>
                                    <a:gd name="connsiteX0" fmla="*/ 157163 w 309033"/>
                                    <a:gd name="connsiteY0" fmla="*/ 10208 h 753244"/>
                                    <a:gd name="connsiteX1" fmla="*/ 250522 w 309033"/>
                                    <a:gd name="connsiteY1" fmla="*/ 132128 h 753244"/>
                                    <a:gd name="connsiteX2" fmla="*/ 305412 w 309033"/>
                                    <a:gd name="connsiteY2" fmla="*/ 353108 h 753244"/>
                                    <a:gd name="connsiteX3" fmla="*/ 301942 w 309033"/>
                                    <a:gd name="connsiteY3" fmla="*/ 450263 h 753244"/>
                                    <a:gd name="connsiteX4" fmla="*/ 286702 w 309033"/>
                                    <a:gd name="connsiteY4" fmla="*/ 526463 h 753244"/>
                                    <a:gd name="connsiteX5" fmla="*/ 261937 w 309033"/>
                                    <a:gd name="connsiteY5" fmla="*/ 587423 h 753244"/>
                                    <a:gd name="connsiteX6" fmla="*/ 237172 w 309033"/>
                                    <a:gd name="connsiteY6" fmla="*/ 648383 h 753244"/>
                                    <a:gd name="connsiteX7" fmla="*/ 193357 w 309033"/>
                                    <a:gd name="connsiteY7" fmla="*/ 707438 h 753244"/>
                                    <a:gd name="connsiteX8" fmla="*/ 151447 w 309033"/>
                                    <a:gd name="connsiteY8" fmla="*/ 753158 h 753244"/>
                                    <a:gd name="connsiteX9" fmla="*/ 100012 w 309033"/>
                                    <a:gd name="connsiteY9" fmla="*/ 696008 h 753244"/>
                                    <a:gd name="connsiteX10" fmla="*/ 73342 w 309033"/>
                                    <a:gd name="connsiteY10" fmla="*/ 648383 h 753244"/>
                                    <a:gd name="connsiteX11" fmla="*/ 48577 w 309033"/>
                                    <a:gd name="connsiteY11" fmla="*/ 600758 h 753244"/>
                                    <a:gd name="connsiteX12" fmla="*/ 23812 w 309033"/>
                                    <a:gd name="connsiteY12" fmla="*/ 537893 h 753244"/>
                                    <a:gd name="connsiteX13" fmla="*/ 8572 w 309033"/>
                                    <a:gd name="connsiteY13" fmla="*/ 475028 h 753244"/>
                                    <a:gd name="connsiteX14" fmla="*/ 952 w 309033"/>
                                    <a:gd name="connsiteY14" fmla="*/ 417878 h 753244"/>
                                    <a:gd name="connsiteX15" fmla="*/ 952 w 309033"/>
                                    <a:gd name="connsiteY15" fmla="*/ 355013 h 753244"/>
                                    <a:gd name="connsiteX16" fmla="*/ 8572 w 309033"/>
                                    <a:gd name="connsiteY16" fmla="*/ 267383 h 753244"/>
                                    <a:gd name="connsiteX17" fmla="*/ 35242 w 309033"/>
                                    <a:gd name="connsiteY17" fmla="*/ 181658 h 753244"/>
                                    <a:gd name="connsiteX18" fmla="*/ 65722 w 309033"/>
                                    <a:gd name="connsiteY18" fmla="*/ 114983 h 753244"/>
                                    <a:gd name="connsiteX19" fmla="*/ 96202 w 309033"/>
                                    <a:gd name="connsiteY19" fmla="*/ 63548 h 753244"/>
                                    <a:gd name="connsiteX20" fmla="*/ 132411 w 309033"/>
                                    <a:gd name="connsiteY20" fmla="*/ 14018 h 753244"/>
                                    <a:gd name="connsiteX21" fmla="*/ 157163 w 309033"/>
                                    <a:gd name="connsiteY21" fmla="*/ 10208 h 753244"/>
                                    <a:gd name="connsiteX0" fmla="*/ 157163 w 309033"/>
                                    <a:gd name="connsiteY0" fmla="*/ 7664 h 760908"/>
                                    <a:gd name="connsiteX1" fmla="*/ 250522 w 309033"/>
                                    <a:gd name="connsiteY1" fmla="*/ 139792 h 760908"/>
                                    <a:gd name="connsiteX2" fmla="*/ 305412 w 309033"/>
                                    <a:gd name="connsiteY2" fmla="*/ 360772 h 760908"/>
                                    <a:gd name="connsiteX3" fmla="*/ 301942 w 309033"/>
                                    <a:gd name="connsiteY3" fmla="*/ 457927 h 760908"/>
                                    <a:gd name="connsiteX4" fmla="*/ 286702 w 309033"/>
                                    <a:gd name="connsiteY4" fmla="*/ 534127 h 760908"/>
                                    <a:gd name="connsiteX5" fmla="*/ 261937 w 309033"/>
                                    <a:gd name="connsiteY5" fmla="*/ 595087 h 760908"/>
                                    <a:gd name="connsiteX6" fmla="*/ 237172 w 309033"/>
                                    <a:gd name="connsiteY6" fmla="*/ 656047 h 760908"/>
                                    <a:gd name="connsiteX7" fmla="*/ 193357 w 309033"/>
                                    <a:gd name="connsiteY7" fmla="*/ 715102 h 760908"/>
                                    <a:gd name="connsiteX8" fmla="*/ 151447 w 309033"/>
                                    <a:gd name="connsiteY8" fmla="*/ 760822 h 760908"/>
                                    <a:gd name="connsiteX9" fmla="*/ 100012 w 309033"/>
                                    <a:gd name="connsiteY9" fmla="*/ 703672 h 760908"/>
                                    <a:gd name="connsiteX10" fmla="*/ 73342 w 309033"/>
                                    <a:gd name="connsiteY10" fmla="*/ 656047 h 760908"/>
                                    <a:gd name="connsiteX11" fmla="*/ 48577 w 309033"/>
                                    <a:gd name="connsiteY11" fmla="*/ 608422 h 760908"/>
                                    <a:gd name="connsiteX12" fmla="*/ 23812 w 309033"/>
                                    <a:gd name="connsiteY12" fmla="*/ 545557 h 760908"/>
                                    <a:gd name="connsiteX13" fmla="*/ 8572 w 309033"/>
                                    <a:gd name="connsiteY13" fmla="*/ 482692 h 760908"/>
                                    <a:gd name="connsiteX14" fmla="*/ 952 w 309033"/>
                                    <a:gd name="connsiteY14" fmla="*/ 425542 h 760908"/>
                                    <a:gd name="connsiteX15" fmla="*/ 952 w 309033"/>
                                    <a:gd name="connsiteY15" fmla="*/ 362677 h 760908"/>
                                    <a:gd name="connsiteX16" fmla="*/ 8572 w 309033"/>
                                    <a:gd name="connsiteY16" fmla="*/ 275047 h 760908"/>
                                    <a:gd name="connsiteX17" fmla="*/ 35242 w 309033"/>
                                    <a:gd name="connsiteY17" fmla="*/ 189322 h 760908"/>
                                    <a:gd name="connsiteX18" fmla="*/ 65722 w 309033"/>
                                    <a:gd name="connsiteY18" fmla="*/ 122647 h 760908"/>
                                    <a:gd name="connsiteX19" fmla="*/ 96202 w 309033"/>
                                    <a:gd name="connsiteY19" fmla="*/ 71212 h 760908"/>
                                    <a:gd name="connsiteX20" fmla="*/ 132411 w 309033"/>
                                    <a:gd name="connsiteY20" fmla="*/ 21682 h 760908"/>
                                    <a:gd name="connsiteX21" fmla="*/ 157163 w 309033"/>
                                    <a:gd name="connsiteY21" fmla="*/ 7664 h 760908"/>
                                    <a:gd name="connsiteX0" fmla="*/ 157163 w 309033"/>
                                    <a:gd name="connsiteY0" fmla="*/ 3526 h 756770"/>
                                    <a:gd name="connsiteX1" fmla="*/ 250522 w 309033"/>
                                    <a:gd name="connsiteY1" fmla="*/ 135654 h 756770"/>
                                    <a:gd name="connsiteX2" fmla="*/ 305412 w 309033"/>
                                    <a:gd name="connsiteY2" fmla="*/ 356634 h 756770"/>
                                    <a:gd name="connsiteX3" fmla="*/ 301942 w 309033"/>
                                    <a:gd name="connsiteY3" fmla="*/ 453789 h 756770"/>
                                    <a:gd name="connsiteX4" fmla="*/ 286702 w 309033"/>
                                    <a:gd name="connsiteY4" fmla="*/ 529989 h 756770"/>
                                    <a:gd name="connsiteX5" fmla="*/ 261937 w 309033"/>
                                    <a:gd name="connsiteY5" fmla="*/ 590949 h 756770"/>
                                    <a:gd name="connsiteX6" fmla="*/ 237172 w 309033"/>
                                    <a:gd name="connsiteY6" fmla="*/ 651909 h 756770"/>
                                    <a:gd name="connsiteX7" fmla="*/ 193357 w 309033"/>
                                    <a:gd name="connsiteY7" fmla="*/ 710964 h 756770"/>
                                    <a:gd name="connsiteX8" fmla="*/ 151447 w 309033"/>
                                    <a:gd name="connsiteY8" fmla="*/ 756684 h 756770"/>
                                    <a:gd name="connsiteX9" fmla="*/ 100012 w 309033"/>
                                    <a:gd name="connsiteY9" fmla="*/ 699534 h 756770"/>
                                    <a:gd name="connsiteX10" fmla="*/ 73342 w 309033"/>
                                    <a:gd name="connsiteY10" fmla="*/ 651909 h 756770"/>
                                    <a:gd name="connsiteX11" fmla="*/ 48577 w 309033"/>
                                    <a:gd name="connsiteY11" fmla="*/ 604284 h 756770"/>
                                    <a:gd name="connsiteX12" fmla="*/ 23812 w 309033"/>
                                    <a:gd name="connsiteY12" fmla="*/ 541419 h 756770"/>
                                    <a:gd name="connsiteX13" fmla="*/ 8572 w 309033"/>
                                    <a:gd name="connsiteY13" fmla="*/ 478554 h 756770"/>
                                    <a:gd name="connsiteX14" fmla="*/ 952 w 309033"/>
                                    <a:gd name="connsiteY14" fmla="*/ 421404 h 756770"/>
                                    <a:gd name="connsiteX15" fmla="*/ 952 w 309033"/>
                                    <a:gd name="connsiteY15" fmla="*/ 358539 h 756770"/>
                                    <a:gd name="connsiteX16" fmla="*/ 8572 w 309033"/>
                                    <a:gd name="connsiteY16" fmla="*/ 270909 h 756770"/>
                                    <a:gd name="connsiteX17" fmla="*/ 35242 w 309033"/>
                                    <a:gd name="connsiteY17" fmla="*/ 185184 h 756770"/>
                                    <a:gd name="connsiteX18" fmla="*/ 65722 w 309033"/>
                                    <a:gd name="connsiteY18" fmla="*/ 118509 h 756770"/>
                                    <a:gd name="connsiteX19" fmla="*/ 96202 w 309033"/>
                                    <a:gd name="connsiteY19" fmla="*/ 67074 h 756770"/>
                                    <a:gd name="connsiteX20" fmla="*/ 122886 w 309033"/>
                                    <a:gd name="connsiteY20" fmla="*/ 40404 h 756770"/>
                                    <a:gd name="connsiteX21" fmla="*/ 157163 w 309033"/>
                                    <a:gd name="connsiteY21" fmla="*/ 3526 h 756770"/>
                                    <a:gd name="connsiteX0" fmla="*/ 153352 w 309033"/>
                                    <a:gd name="connsiteY0" fmla="*/ 3311 h 760081"/>
                                    <a:gd name="connsiteX1" fmla="*/ 250522 w 309033"/>
                                    <a:gd name="connsiteY1" fmla="*/ 138965 h 760081"/>
                                    <a:gd name="connsiteX2" fmla="*/ 305412 w 309033"/>
                                    <a:gd name="connsiteY2" fmla="*/ 359945 h 760081"/>
                                    <a:gd name="connsiteX3" fmla="*/ 301942 w 309033"/>
                                    <a:gd name="connsiteY3" fmla="*/ 457100 h 760081"/>
                                    <a:gd name="connsiteX4" fmla="*/ 286702 w 309033"/>
                                    <a:gd name="connsiteY4" fmla="*/ 533300 h 760081"/>
                                    <a:gd name="connsiteX5" fmla="*/ 261937 w 309033"/>
                                    <a:gd name="connsiteY5" fmla="*/ 594260 h 760081"/>
                                    <a:gd name="connsiteX6" fmla="*/ 237172 w 309033"/>
                                    <a:gd name="connsiteY6" fmla="*/ 655220 h 760081"/>
                                    <a:gd name="connsiteX7" fmla="*/ 193357 w 309033"/>
                                    <a:gd name="connsiteY7" fmla="*/ 714275 h 760081"/>
                                    <a:gd name="connsiteX8" fmla="*/ 151447 w 309033"/>
                                    <a:gd name="connsiteY8" fmla="*/ 759995 h 760081"/>
                                    <a:gd name="connsiteX9" fmla="*/ 100012 w 309033"/>
                                    <a:gd name="connsiteY9" fmla="*/ 702845 h 760081"/>
                                    <a:gd name="connsiteX10" fmla="*/ 73342 w 309033"/>
                                    <a:gd name="connsiteY10" fmla="*/ 655220 h 760081"/>
                                    <a:gd name="connsiteX11" fmla="*/ 48577 w 309033"/>
                                    <a:gd name="connsiteY11" fmla="*/ 607595 h 760081"/>
                                    <a:gd name="connsiteX12" fmla="*/ 23812 w 309033"/>
                                    <a:gd name="connsiteY12" fmla="*/ 544730 h 760081"/>
                                    <a:gd name="connsiteX13" fmla="*/ 8572 w 309033"/>
                                    <a:gd name="connsiteY13" fmla="*/ 481865 h 760081"/>
                                    <a:gd name="connsiteX14" fmla="*/ 952 w 309033"/>
                                    <a:gd name="connsiteY14" fmla="*/ 424715 h 760081"/>
                                    <a:gd name="connsiteX15" fmla="*/ 952 w 309033"/>
                                    <a:gd name="connsiteY15" fmla="*/ 361850 h 760081"/>
                                    <a:gd name="connsiteX16" fmla="*/ 8572 w 309033"/>
                                    <a:gd name="connsiteY16" fmla="*/ 274220 h 760081"/>
                                    <a:gd name="connsiteX17" fmla="*/ 35242 w 309033"/>
                                    <a:gd name="connsiteY17" fmla="*/ 188495 h 760081"/>
                                    <a:gd name="connsiteX18" fmla="*/ 65722 w 309033"/>
                                    <a:gd name="connsiteY18" fmla="*/ 121820 h 760081"/>
                                    <a:gd name="connsiteX19" fmla="*/ 96202 w 309033"/>
                                    <a:gd name="connsiteY19" fmla="*/ 70385 h 760081"/>
                                    <a:gd name="connsiteX20" fmla="*/ 122886 w 309033"/>
                                    <a:gd name="connsiteY20" fmla="*/ 43715 h 760081"/>
                                    <a:gd name="connsiteX21" fmla="*/ 153352 w 309033"/>
                                    <a:gd name="connsiteY21" fmla="*/ 3311 h 760081"/>
                                    <a:gd name="connsiteX0" fmla="*/ 153352 w 309033"/>
                                    <a:gd name="connsiteY0" fmla="*/ 142 h 756912"/>
                                    <a:gd name="connsiteX1" fmla="*/ 250522 w 309033"/>
                                    <a:gd name="connsiteY1" fmla="*/ 135796 h 756912"/>
                                    <a:gd name="connsiteX2" fmla="*/ 305412 w 309033"/>
                                    <a:gd name="connsiteY2" fmla="*/ 356776 h 756912"/>
                                    <a:gd name="connsiteX3" fmla="*/ 301942 w 309033"/>
                                    <a:gd name="connsiteY3" fmla="*/ 453931 h 756912"/>
                                    <a:gd name="connsiteX4" fmla="*/ 286702 w 309033"/>
                                    <a:gd name="connsiteY4" fmla="*/ 530131 h 756912"/>
                                    <a:gd name="connsiteX5" fmla="*/ 261937 w 309033"/>
                                    <a:gd name="connsiteY5" fmla="*/ 591091 h 756912"/>
                                    <a:gd name="connsiteX6" fmla="*/ 237172 w 309033"/>
                                    <a:gd name="connsiteY6" fmla="*/ 652051 h 756912"/>
                                    <a:gd name="connsiteX7" fmla="*/ 193357 w 309033"/>
                                    <a:gd name="connsiteY7" fmla="*/ 711106 h 756912"/>
                                    <a:gd name="connsiteX8" fmla="*/ 151447 w 309033"/>
                                    <a:gd name="connsiteY8" fmla="*/ 756826 h 756912"/>
                                    <a:gd name="connsiteX9" fmla="*/ 100012 w 309033"/>
                                    <a:gd name="connsiteY9" fmla="*/ 699676 h 756912"/>
                                    <a:gd name="connsiteX10" fmla="*/ 73342 w 309033"/>
                                    <a:gd name="connsiteY10" fmla="*/ 652051 h 756912"/>
                                    <a:gd name="connsiteX11" fmla="*/ 48577 w 309033"/>
                                    <a:gd name="connsiteY11" fmla="*/ 604426 h 756912"/>
                                    <a:gd name="connsiteX12" fmla="*/ 23812 w 309033"/>
                                    <a:gd name="connsiteY12" fmla="*/ 541561 h 756912"/>
                                    <a:gd name="connsiteX13" fmla="*/ 8572 w 309033"/>
                                    <a:gd name="connsiteY13" fmla="*/ 478696 h 756912"/>
                                    <a:gd name="connsiteX14" fmla="*/ 952 w 309033"/>
                                    <a:gd name="connsiteY14" fmla="*/ 421546 h 756912"/>
                                    <a:gd name="connsiteX15" fmla="*/ 952 w 309033"/>
                                    <a:gd name="connsiteY15" fmla="*/ 358681 h 756912"/>
                                    <a:gd name="connsiteX16" fmla="*/ 8572 w 309033"/>
                                    <a:gd name="connsiteY16" fmla="*/ 271051 h 756912"/>
                                    <a:gd name="connsiteX17" fmla="*/ 35242 w 309033"/>
                                    <a:gd name="connsiteY17" fmla="*/ 185326 h 756912"/>
                                    <a:gd name="connsiteX18" fmla="*/ 65722 w 309033"/>
                                    <a:gd name="connsiteY18" fmla="*/ 118651 h 756912"/>
                                    <a:gd name="connsiteX19" fmla="*/ 96202 w 309033"/>
                                    <a:gd name="connsiteY19" fmla="*/ 67216 h 756912"/>
                                    <a:gd name="connsiteX20" fmla="*/ 122886 w 309033"/>
                                    <a:gd name="connsiteY20" fmla="*/ 40546 h 756912"/>
                                    <a:gd name="connsiteX21" fmla="*/ 153352 w 309033"/>
                                    <a:gd name="connsiteY21" fmla="*/ 142 h 756912"/>
                                    <a:gd name="connsiteX0" fmla="*/ 151447 w 309033"/>
                                    <a:gd name="connsiteY0" fmla="*/ 230 h 743665"/>
                                    <a:gd name="connsiteX1" fmla="*/ 250522 w 309033"/>
                                    <a:gd name="connsiteY1" fmla="*/ 122549 h 743665"/>
                                    <a:gd name="connsiteX2" fmla="*/ 305412 w 309033"/>
                                    <a:gd name="connsiteY2" fmla="*/ 343529 h 743665"/>
                                    <a:gd name="connsiteX3" fmla="*/ 301942 w 309033"/>
                                    <a:gd name="connsiteY3" fmla="*/ 440684 h 743665"/>
                                    <a:gd name="connsiteX4" fmla="*/ 286702 w 309033"/>
                                    <a:gd name="connsiteY4" fmla="*/ 516884 h 743665"/>
                                    <a:gd name="connsiteX5" fmla="*/ 261937 w 309033"/>
                                    <a:gd name="connsiteY5" fmla="*/ 577844 h 743665"/>
                                    <a:gd name="connsiteX6" fmla="*/ 237172 w 309033"/>
                                    <a:gd name="connsiteY6" fmla="*/ 638804 h 743665"/>
                                    <a:gd name="connsiteX7" fmla="*/ 193357 w 309033"/>
                                    <a:gd name="connsiteY7" fmla="*/ 697859 h 743665"/>
                                    <a:gd name="connsiteX8" fmla="*/ 151447 w 309033"/>
                                    <a:gd name="connsiteY8" fmla="*/ 743579 h 743665"/>
                                    <a:gd name="connsiteX9" fmla="*/ 100012 w 309033"/>
                                    <a:gd name="connsiteY9" fmla="*/ 686429 h 743665"/>
                                    <a:gd name="connsiteX10" fmla="*/ 73342 w 309033"/>
                                    <a:gd name="connsiteY10" fmla="*/ 638804 h 743665"/>
                                    <a:gd name="connsiteX11" fmla="*/ 48577 w 309033"/>
                                    <a:gd name="connsiteY11" fmla="*/ 591179 h 743665"/>
                                    <a:gd name="connsiteX12" fmla="*/ 23812 w 309033"/>
                                    <a:gd name="connsiteY12" fmla="*/ 528314 h 743665"/>
                                    <a:gd name="connsiteX13" fmla="*/ 8572 w 309033"/>
                                    <a:gd name="connsiteY13" fmla="*/ 465449 h 743665"/>
                                    <a:gd name="connsiteX14" fmla="*/ 952 w 309033"/>
                                    <a:gd name="connsiteY14" fmla="*/ 408299 h 743665"/>
                                    <a:gd name="connsiteX15" fmla="*/ 952 w 309033"/>
                                    <a:gd name="connsiteY15" fmla="*/ 345434 h 743665"/>
                                    <a:gd name="connsiteX16" fmla="*/ 8572 w 309033"/>
                                    <a:gd name="connsiteY16" fmla="*/ 257804 h 743665"/>
                                    <a:gd name="connsiteX17" fmla="*/ 35242 w 309033"/>
                                    <a:gd name="connsiteY17" fmla="*/ 172079 h 743665"/>
                                    <a:gd name="connsiteX18" fmla="*/ 65722 w 309033"/>
                                    <a:gd name="connsiteY18" fmla="*/ 105404 h 743665"/>
                                    <a:gd name="connsiteX19" fmla="*/ 96202 w 309033"/>
                                    <a:gd name="connsiteY19" fmla="*/ 53969 h 743665"/>
                                    <a:gd name="connsiteX20" fmla="*/ 122886 w 309033"/>
                                    <a:gd name="connsiteY20" fmla="*/ 27299 h 743665"/>
                                    <a:gd name="connsiteX21" fmla="*/ 151447 w 309033"/>
                                    <a:gd name="connsiteY21" fmla="*/ 230 h 743665"/>
                                    <a:gd name="connsiteX0" fmla="*/ 149542 w 309033"/>
                                    <a:gd name="connsiteY0" fmla="*/ 227 h 743892"/>
                                    <a:gd name="connsiteX1" fmla="*/ 250522 w 309033"/>
                                    <a:gd name="connsiteY1" fmla="*/ 122776 h 743892"/>
                                    <a:gd name="connsiteX2" fmla="*/ 305412 w 309033"/>
                                    <a:gd name="connsiteY2" fmla="*/ 343756 h 743892"/>
                                    <a:gd name="connsiteX3" fmla="*/ 301942 w 309033"/>
                                    <a:gd name="connsiteY3" fmla="*/ 440911 h 743892"/>
                                    <a:gd name="connsiteX4" fmla="*/ 286702 w 309033"/>
                                    <a:gd name="connsiteY4" fmla="*/ 517111 h 743892"/>
                                    <a:gd name="connsiteX5" fmla="*/ 261937 w 309033"/>
                                    <a:gd name="connsiteY5" fmla="*/ 578071 h 743892"/>
                                    <a:gd name="connsiteX6" fmla="*/ 237172 w 309033"/>
                                    <a:gd name="connsiteY6" fmla="*/ 639031 h 743892"/>
                                    <a:gd name="connsiteX7" fmla="*/ 193357 w 309033"/>
                                    <a:gd name="connsiteY7" fmla="*/ 698086 h 743892"/>
                                    <a:gd name="connsiteX8" fmla="*/ 151447 w 309033"/>
                                    <a:gd name="connsiteY8" fmla="*/ 743806 h 743892"/>
                                    <a:gd name="connsiteX9" fmla="*/ 100012 w 309033"/>
                                    <a:gd name="connsiteY9" fmla="*/ 686656 h 743892"/>
                                    <a:gd name="connsiteX10" fmla="*/ 73342 w 309033"/>
                                    <a:gd name="connsiteY10" fmla="*/ 639031 h 743892"/>
                                    <a:gd name="connsiteX11" fmla="*/ 48577 w 309033"/>
                                    <a:gd name="connsiteY11" fmla="*/ 591406 h 743892"/>
                                    <a:gd name="connsiteX12" fmla="*/ 23812 w 309033"/>
                                    <a:gd name="connsiteY12" fmla="*/ 528541 h 743892"/>
                                    <a:gd name="connsiteX13" fmla="*/ 8572 w 309033"/>
                                    <a:gd name="connsiteY13" fmla="*/ 465676 h 743892"/>
                                    <a:gd name="connsiteX14" fmla="*/ 952 w 309033"/>
                                    <a:gd name="connsiteY14" fmla="*/ 408526 h 743892"/>
                                    <a:gd name="connsiteX15" fmla="*/ 952 w 309033"/>
                                    <a:gd name="connsiteY15" fmla="*/ 345661 h 743892"/>
                                    <a:gd name="connsiteX16" fmla="*/ 8572 w 309033"/>
                                    <a:gd name="connsiteY16" fmla="*/ 258031 h 743892"/>
                                    <a:gd name="connsiteX17" fmla="*/ 35242 w 309033"/>
                                    <a:gd name="connsiteY17" fmla="*/ 172306 h 743892"/>
                                    <a:gd name="connsiteX18" fmla="*/ 65722 w 309033"/>
                                    <a:gd name="connsiteY18" fmla="*/ 105631 h 743892"/>
                                    <a:gd name="connsiteX19" fmla="*/ 96202 w 309033"/>
                                    <a:gd name="connsiteY19" fmla="*/ 54196 h 743892"/>
                                    <a:gd name="connsiteX20" fmla="*/ 122886 w 309033"/>
                                    <a:gd name="connsiteY20" fmla="*/ 27526 h 743892"/>
                                    <a:gd name="connsiteX21" fmla="*/ 149542 w 309033"/>
                                    <a:gd name="connsiteY21" fmla="*/ 227 h 743892"/>
                                    <a:gd name="connsiteX0" fmla="*/ 149542 w 309033"/>
                                    <a:gd name="connsiteY0" fmla="*/ 107 h 743772"/>
                                    <a:gd name="connsiteX1" fmla="*/ 250522 w 309033"/>
                                    <a:gd name="connsiteY1" fmla="*/ 122656 h 743772"/>
                                    <a:gd name="connsiteX2" fmla="*/ 305412 w 309033"/>
                                    <a:gd name="connsiteY2" fmla="*/ 343636 h 743772"/>
                                    <a:gd name="connsiteX3" fmla="*/ 301942 w 309033"/>
                                    <a:gd name="connsiteY3" fmla="*/ 440791 h 743772"/>
                                    <a:gd name="connsiteX4" fmla="*/ 286702 w 309033"/>
                                    <a:gd name="connsiteY4" fmla="*/ 516991 h 743772"/>
                                    <a:gd name="connsiteX5" fmla="*/ 261937 w 309033"/>
                                    <a:gd name="connsiteY5" fmla="*/ 577951 h 743772"/>
                                    <a:gd name="connsiteX6" fmla="*/ 237172 w 309033"/>
                                    <a:gd name="connsiteY6" fmla="*/ 638911 h 743772"/>
                                    <a:gd name="connsiteX7" fmla="*/ 193357 w 309033"/>
                                    <a:gd name="connsiteY7" fmla="*/ 697966 h 743772"/>
                                    <a:gd name="connsiteX8" fmla="*/ 151447 w 309033"/>
                                    <a:gd name="connsiteY8" fmla="*/ 743686 h 743772"/>
                                    <a:gd name="connsiteX9" fmla="*/ 100012 w 309033"/>
                                    <a:gd name="connsiteY9" fmla="*/ 686536 h 743772"/>
                                    <a:gd name="connsiteX10" fmla="*/ 73342 w 309033"/>
                                    <a:gd name="connsiteY10" fmla="*/ 638911 h 743772"/>
                                    <a:gd name="connsiteX11" fmla="*/ 48577 w 309033"/>
                                    <a:gd name="connsiteY11" fmla="*/ 591286 h 743772"/>
                                    <a:gd name="connsiteX12" fmla="*/ 23812 w 309033"/>
                                    <a:gd name="connsiteY12" fmla="*/ 528421 h 743772"/>
                                    <a:gd name="connsiteX13" fmla="*/ 8572 w 309033"/>
                                    <a:gd name="connsiteY13" fmla="*/ 465556 h 743772"/>
                                    <a:gd name="connsiteX14" fmla="*/ 952 w 309033"/>
                                    <a:gd name="connsiteY14" fmla="*/ 408406 h 743772"/>
                                    <a:gd name="connsiteX15" fmla="*/ 952 w 309033"/>
                                    <a:gd name="connsiteY15" fmla="*/ 345541 h 743772"/>
                                    <a:gd name="connsiteX16" fmla="*/ 8572 w 309033"/>
                                    <a:gd name="connsiteY16" fmla="*/ 257911 h 743772"/>
                                    <a:gd name="connsiteX17" fmla="*/ 35242 w 309033"/>
                                    <a:gd name="connsiteY17" fmla="*/ 172186 h 743772"/>
                                    <a:gd name="connsiteX18" fmla="*/ 65722 w 309033"/>
                                    <a:gd name="connsiteY18" fmla="*/ 105511 h 743772"/>
                                    <a:gd name="connsiteX19" fmla="*/ 96202 w 309033"/>
                                    <a:gd name="connsiteY19" fmla="*/ 54076 h 743772"/>
                                    <a:gd name="connsiteX20" fmla="*/ 122886 w 309033"/>
                                    <a:gd name="connsiteY20" fmla="*/ 27406 h 743772"/>
                                    <a:gd name="connsiteX21" fmla="*/ 149542 w 309033"/>
                                    <a:gd name="connsiteY21" fmla="*/ 107 h 743772"/>
                                    <a:gd name="connsiteX0" fmla="*/ 149542 w 309033"/>
                                    <a:gd name="connsiteY0" fmla="*/ 107 h 743772"/>
                                    <a:gd name="connsiteX1" fmla="*/ 250522 w 309033"/>
                                    <a:gd name="connsiteY1" fmla="*/ 122656 h 743772"/>
                                    <a:gd name="connsiteX2" fmla="*/ 305412 w 309033"/>
                                    <a:gd name="connsiteY2" fmla="*/ 343636 h 743772"/>
                                    <a:gd name="connsiteX3" fmla="*/ 301942 w 309033"/>
                                    <a:gd name="connsiteY3" fmla="*/ 440791 h 743772"/>
                                    <a:gd name="connsiteX4" fmla="*/ 286702 w 309033"/>
                                    <a:gd name="connsiteY4" fmla="*/ 516991 h 743772"/>
                                    <a:gd name="connsiteX5" fmla="*/ 261937 w 309033"/>
                                    <a:gd name="connsiteY5" fmla="*/ 577951 h 743772"/>
                                    <a:gd name="connsiteX6" fmla="*/ 237172 w 309033"/>
                                    <a:gd name="connsiteY6" fmla="*/ 638911 h 743772"/>
                                    <a:gd name="connsiteX7" fmla="*/ 193357 w 309033"/>
                                    <a:gd name="connsiteY7" fmla="*/ 697966 h 743772"/>
                                    <a:gd name="connsiteX8" fmla="*/ 151447 w 309033"/>
                                    <a:gd name="connsiteY8" fmla="*/ 743686 h 743772"/>
                                    <a:gd name="connsiteX9" fmla="*/ 100012 w 309033"/>
                                    <a:gd name="connsiteY9" fmla="*/ 686536 h 743772"/>
                                    <a:gd name="connsiteX10" fmla="*/ 73342 w 309033"/>
                                    <a:gd name="connsiteY10" fmla="*/ 638911 h 743772"/>
                                    <a:gd name="connsiteX11" fmla="*/ 48577 w 309033"/>
                                    <a:gd name="connsiteY11" fmla="*/ 591286 h 743772"/>
                                    <a:gd name="connsiteX12" fmla="*/ 23812 w 309033"/>
                                    <a:gd name="connsiteY12" fmla="*/ 528421 h 743772"/>
                                    <a:gd name="connsiteX13" fmla="*/ 8572 w 309033"/>
                                    <a:gd name="connsiteY13" fmla="*/ 465556 h 743772"/>
                                    <a:gd name="connsiteX14" fmla="*/ 952 w 309033"/>
                                    <a:gd name="connsiteY14" fmla="*/ 408406 h 743772"/>
                                    <a:gd name="connsiteX15" fmla="*/ 952 w 309033"/>
                                    <a:gd name="connsiteY15" fmla="*/ 345541 h 743772"/>
                                    <a:gd name="connsiteX16" fmla="*/ 8572 w 309033"/>
                                    <a:gd name="connsiteY16" fmla="*/ 257911 h 743772"/>
                                    <a:gd name="connsiteX17" fmla="*/ 35242 w 309033"/>
                                    <a:gd name="connsiteY17" fmla="*/ 172186 h 743772"/>
                                    <a:gd name="connsiteX18" fmla="*/ 65722 w 309033"/>
                                    <a:gd name="connsiteY18" fmla="*/ 105511 h 743772"/>
                                    <a:gd name="connsiteX19" fmla="*/ 96202 w 309033"/>
                                    <a:gd name="connsiteY19" fmla="*/ 54076 h 743772"/>
                                    <a:gd name="connsiteX20" fmla="*/ 122886 w 309033"/>
                                    <a:gd name="connsiteY20" fmla="*/ 27406 h 743772"/>
                                    <a:gd name="connsiteX21" fmla="*/ 149542 w 309033"/>
                                    <a:gd name="connsiteY21" fmla="*/ 107 h 743772"/>
                                    <a:gd name="connsiteX0" fmla="*/ 149542 w 305716"/>
                                    <a:gd name="connsiteY0" fmla="*/ 107 h 743772"/>
                                    <a:gd name="connsiteX1" fmla="*/ 250522 w 305716"/>
                                    <a:gd name="connsiteY1" fmla="*/ 122656 h 743772"/>
                                    <a:gd name="connsiteX2" fmla="*/ 305412 w 305716"/>
                                    <a:gd name="connsiteY2" fmla="*/ 343636 h 743772"/>
                                    <a:gd name="connsiteX3" fmla="*/ 301942 w 305716"/>
                                    <a:gd name="connsiteY3" fmla="*/ 440791 h 743772"/>
                                    <a:gd name="connsiteX4" fmla="*/ 286702 w 305716"/>
                                    <a:gd name="connsiteY4" fmla="*/ 516991 h 743772"/>
                                    <a:gd name="connsiteX5" fmla="*/ 261937 w 305716"/>
                                    <a:gd name="connsiteY5" fmla="*/ 577951 h 743772"/>
                                    <a:gd name="connsiteX6" fmla="*/ 237172 w 305716"/>
                                    <a:gd name="connsiteY6" fmla="*/ 638911 h 743772"/>
                                    <a:gd name="connsiteX7" fmla="*/ 193357 w 305716"/>
                                    <a:gd name="connsiteY7" fmla="*/ 697966 h 743772"/>
                                    <a:gd name="connsiteX8" fmla="*/ 151447 w 305716"/>
                                    <a:gd name="connsiteY8" fmla="*/ 743686 h 743772"/>
                                    <a:gd name="connsiteX9" fmla="*/ 100012 w 305716"/>
                                    <a:gd name="connsiteY9" fmla="*/ 686536 h 743772"/>
                                    <a:gd name="connsiteX10" fmla="*/ 73342 w 305716"/>
                                    <a:gd name="connsiteY10" fmla="*/ 638911 h 743772"/>
                                    <a:gd name="connsiteX11" fmla="*/ 48577 w 305716"/>
                                    <a:gd name="connsiteY11" fmla="*/ 591286 h 743772"/>
                                    <a:gd name="connsiteX12" fmla="*/ 23812 w 305716"/>
                                    <a:gd name="connsiteY12" fmla="*/ 528421 h 743772"/>
                                    <a:gd name="connsiteX13" fmla="*/ 8572 w 305716"/>
                                    <a:gd name="connsiteY13" fmla="*/ 465556 h 743772"/>
                                    <a:gd name="connsiteX14" fmla="*/ 952 w 305716"/>
                                    <a:gd name="connsiteY14" fmla="*/ 408406 h 743772"/>
                                    <a:gd name="connsiteX15" fmla="*/ 952 w 305716"/>
                                    <a:gd name="connsiteY15" fmla="*/ 345541 h 743772"/>
                                    <a:gd name="connsiteX16" fmla="*/ 8572 w 305716"/>
                                    <a:gd name="connsiteY16" fmla="*/ 257911 h 743772"/>
                                    <a:gd name="connsiteX17" fmla="*/ 35242 w 305716"/>
                                    <a:gd name="connsiteY17" fmla="*/ 172186 h 743772"/>
                                    <a:gd name="connsiteX18" fmla="*/ 65722 w 305716"/>
                                    <a:gd name="connsiteY18" fmla="*/ 105511 h 743772"/>
                                    <a:gd name="connsiteX19" fmla="*/ 96202 w 305716"/>
                                    <a:gd name="connsiteY19" fmla="*/ 54076 h 743772"/>
                                    <a:gd name="connsiteX20" fmla="*/ 122886 w 305716"/>
                                    <a:gd name="connsiteY20" fmla="*/ 27406 h 743772"/>
                                    <a:gd name="connsiteX21" fmla="*/ 149542 w 305716"/>
                                    <a:gd name="connsiteY21" fmla="*/ 107 h 743772"/>
                                    <a:gd name="connsiteX0" fmla="*/ 147637 w 305716"/>
                                    <a:gd name="connsiteY0" fmla="*/ 106 h 743878"/>
                                    <a:gd name="connsiteX1" fmla="*/ 250522 w 305716"/>
                                    <a:gd name="connsiteY1" fmla="*/ 122762 h 743878"/>
                                    <a:gd name="connsiteX2" fmla="*/ 305412 w 305716"/>
                                    <a:gd name="connsiteY2" fmla="*/ 343742 h 743878"/>
                                    <a:gd name="connsiteX3" fmla="*/ 301942 w 305716"/>
                                    <a:gd name="connsiteY3" fmla="*/ 440897 h 743878"/>
                                    <a:gd name="connsiteX4" fmla="*/ 286702 w 305716"/>
                                    <a:gd name="connsiteY4" fmla="*/ 517097 h 743878"/>
                                    <a:gd name="connsiteX5" fmla="*/ 261937 w 305716"/>
                                    <a:gd name="connsiteY5" fmla="*/ 578057 h 743878"/>
                                    <a:gd name="connsiteX6" fmla="*/ 237172 w 305716"/>
                                    <a:gd name="connsiteY6" fmla="*/ 639017 h 743878"/>
                                    <a:gd name="connsiteX7" fmla="*/ 193357 w 305716"/>
                                    <a:gd name="connsiteY7" fmla="*/ 698072 h 743878"/>
                                    <a:gd name="connsiteX8" fmla="*/ 151447 w 305716"/>
                                    <a:gd name="connsiteY8" fmla="*/ 743792 h 743878"/>
                                    <a:gd name="connsiteX9" fmla="*/ 100012 w 305716"/>
                                    <a:gd name="connsiteY9" fmla="*/ 686642 h 743878"/>
                                    <a:gd name="connsiteX10" fmla="*/ 73342 w 305716"/>
                                    <a:gd name="connsiteY10" fmla="*/ 639017 h 743878"/>
                                    <a:gd name="connsiteX11" fmla="*/ 48577 w 305716"/>
                                    <a:gd name="connsiteY11" fmla="*/ 591392 h 743878"/>
                                    <a:gd name="connsiteX12" fmla="*/ 23812 w 305716"/>
                                    <a:gd name="connsiteY12" fmla="*/ 528527 h 743878"/>
                                    <a:gd name="connsiteX13" fmla="*/ 8572 w 305716"/>
                                    <a:gd name="connsiteY13" fmla="*/ 465662 h 743878"/>
                                    <a:gd name="connsiteX14" fmla="*/ 952 w 305716"/>
                                    <a:gd name="connsiteY14" fmla="*/ 408512 h 743878"/>
                                    <a:gd name="connsiteX15" fmla="*/ 952 w 305716"/>
                                    <a:gd name="connsiteY15" fmla="*/ 345647 h 743878"/>
                                    <a:gd name="connsiteX16" fmla="*/ 8572 w 305716"/>
                                    <a:gd name="connsiteY16" fmla="*/ 258017 h 743878"/>
                                    <a:gd name="connsiteX17" fmla="*/ 35242 w 305716"/>
                                    <a:gd name="connsiteY17" fmla="*/ 172292 h 743878"/>
                                    <a:gd name="connsiteX18" fmla="*/ 65722 w 305716"/>
                                    <a:gd name="connsiteY18" fmla="*/ 105617 h 743878"/>
                                    <a:gd name="connsiteX19" fmla="*/ 96202 w 305716"/>
                                    <a:gd name="connsiteY19" fmla="*/ 54182 h 743878"/>
                                    <a:gd name="connsiteX20" fmla="*/ 122886 w 305716"/>
                                    <a:gd name="connsiteY20" fmla="*/ 27512 h 743878"/>
                                    <a:gd name="connsiteX21" fmla="*/ 147637 w 305716"/>
                                    <a:gd name="connsiteY21" fmla="*/ 106 h 743878"/>
                                    <a:gd name="connsiteX0" fmla="*/ 149542 w 305716"/>
                                    <a:gd name="connsiteY0" fmla="*/ 91 h 757198"/>
                                    <a:gd name="connsiteX1" fmla="*/ 250522 w 305716"/>
                                    <a:gd name="connsiteY1" fmla="*/ 136082 h 757198"/>
                                    <a:gd name="connsiteX2" fmla="*/ 305412 w 305716"/>
                                    <a:gd name="connsiteY2" fmla="*/ 357062 h 757198"/>
                                    <a:gd name="connsiteX3" fmla="*/ 301942 w 305716"/>
                                    <a:gd name="connsiteY3" fmla="*/ 454217 h 757198"/>
                                    <a:gd name="connsiteX4" fmla="*/ 286702 w 305716"/>
                                    <a:gd name="connsiteY4" fmla="*/ 530417 h 757198"/>
                                    <a:gd name="connsiteX5" fmla="*/ 261937 w 305716"/>
                                    <a:gd name="connsiteY5" fmla="*/ 591377 h 757198"/>
                                    <a:gd name="connsiteX6" fmla="*/ 237172 w 305716"/>
                                    <a:gd name="connsiteY6" fmla="*/ 652337 h 757198"/>
                                    <a:gd name="connsiteX7" fmla="*/ 193357 w 305716"/>
                                    <a:gd name="connsiteY7" fmla="*/ 711392 h 757198"/>
                                    <a:gd name="connsiteX8" fmla="*/ 151447 w 305716"/>
                                    <a:gd name="connsiteY8" fmla="*/ 757112 h 757198"/>
                                    <a:gd name="connsiteX9" fmla="*/ 100012 w 305716"/>
                                    <a:gd name="connsiteY9" fmla="*/ 699962 h 757198"/>
                                    <a:gd name="connsiteX10" fmla="*/ 73342 w 305716"/>
                                    <a:gd name="connsiteY10" fmla="*/ 652337 h 757198"/>
                                    <a:gd name="connsiteX11" fmla="*/ 48577 w 305716"/>
                                    <a:gd name="connsiteY11" fmla="*/ 604712 h 757198"/>
                                    <a:gd name="connsiteX12" fmla="*/ 23812 w 305716"/>
                                    <a:gd name="connsiteY12" fmla="*/ 541847 h 757198"/>
                                    <a:gd name="connsiteX13" fmla="*/ 8572 w 305716"/>
                                    <a:gd name="connsiteY13" fmla="*/ 478982 h 757198"/>
                                    <a:gd name="connsiteX14" fmla="*/ 952 w 305716"/>
                                    <a:gd name="connsiteY14" fmla="*/ 421832 h 757198"/>
                                    <a:gd name="connsiteX15" fmla="*/ 952 w 305716"/>
                                    <a:gd name="connsiteY15" fmla="*/ 358967 h 757198"/>
                                    <a:gd name="connsiteX16" fmla="*/ 8572 w 305716"/>
                                    <a:gd name="connsiteY16" fmla="*/ 271337 h 757198"/>
                                    <a:gd name="connsiteX17" fmla="*/ 35242 w 305716"/>
                                    <a:gd name="connsiteY17" fmla="*/ 185612 h 757198"/>
                                    <a:gd name="connsiteX18" fmla="*/ 65722 w 305716"/>
                                    <a:gd name="connsiteY18" fmla="*/ 118937 h 757198"/>
                                    <a:gd name="connsiteX19" fmla="*/ 96202 w 305716"/>
                                    <a:gd name="connsiteY19" fmla="*/ 67502 h 757198"/>
                                    <a:gd name="connsiteX20" fmla="*/ 122886 w 305716"/>
                                    <a:gd name="connsiteY20" fmla="*/ 40832 h 757198"/>
                                    <a:gd name="connsiteX21" fmla="*/ 149542 w 305716"/>
                                    <a:gd name="connsiteY21" fmla="*/ 91 h 757198"/>
                                    <a:gd name="connsiteX0" fmla="*/ 149542 w 305716"/>
                                    <a:gd name="connsiteY0" fmla="*/ 3908 h 761015"/>
                                    <a:gd name="connsiteX1" fmla="*/ 250522 w 305716"/>
                                    <a:gd name="connsiteY1" fmla="*/ 139899 h 761015"/>
                                    <a:gd name="connsiteX2" fmla="*/ 305412 w 305716"/>
                                    <a:gd name="connsiteY2" fmla="*/ 360879 h 761015"/>
                                    <a:gd name="connsiteX3" fmla="*/ 301942 w 305716"/>
                                    <a:gd name="connsiteY3" fmla="*/ 458034 h 761015"/>
                                    <a:gd name="connsiteX4" fmla="*/ 286702 w 305716"/>
                                    <a:gd name="connsiteY4" fmla="*/ 534234 h 761015"/>
                                    <a:gd name="connsiteX5" fmla="*/ 261937 w 305716"/>
                                    <a:gd name="connsiteY5" fmla="*/ 595194 h 761015"/>
                                    <a:gd name="connsiteX6" fmla="*/ 237172 w 305716"/>
                                    <a:gd name="connsiteY6" fmla="*/ 656154 h 761015"/>
                                    <a:gd name="connsiteX7" fmla="*/ 193357 w 305716"/>
                                    <a:gd name="connsiteY7" fmla="*/ 715209 h 761015"/>
                                    <a:gd name="connsiteX8" fmla="*/ 151447 w 305716"/>
                                    <a:gd name="connsiteY8" fmla="*/ 760929 h 761015"/>
                                    <a:gd name="connsiteX9" fmla="*/ 100012 w 305716"/>
                                    <a:gd name="connsiteY9" fmla="*/ 703779 h 761015"/>
                                    <a:gd name="connsiteX10" fmla="*/ 73342 w 305716"/>
                                    <a:gd name="connsiteY10" fmla="*/ 656154 h 761015"/>
                                    <a:gd name="connsiteX11" fmla="*/ 48577 w 305716"/>
                                    <a:gd name="connsiteY11" fmla="*/ 608529 h 761015"/>
                                    <a:gd name="connsiteX12" fmla="*/ 23812 w 305716"/>
                                    <a:gd name="connsiteY12" fmla="*/ 545664 h 761015"/>
                                    <a:gd name="connsiteX13" fmla="*/ 8572 w 305716"/>
                                    <a:gd name="connsiteY13" fmla="*/ 482799 h 761015"/>
                                    <a:gd name="connsiteX14" fmla="*/ 952 w 305716"/>
                                    <a:gd name="connsiteY14" fmla="*/ 425649 h 761015"/>
                                    <a:gd name="connsiteX15" fmla="*/ 952 w 305716"/>
                                    <a:gd name="connsiteY15" fmla="*/ 362784 h 761015"/>
                                    <a:gd name="connsiteX16" fmla="*/ 8572 w 305716"/>
                                    <a:gd name="connsiteY16" fmla="*/ 275154 h 761015"/>
                                    <a:gd name="connsiteX17" fmla="*/ 35242 w 305716"/>
                                    <a:gd name="connsiteY17" fmla="*/ 189429 h 761015"/>
                                    <a:gd name="connsiteX18" fmla="*/ 65722 w 305716"/>
                                    <a:gd name="connsiteY18" fmla="*/ 122754 h 761015"/>
                                    <a:gd name="connsiteX19" fmla="*/ 96202 w 305716"/>
                                    <a:gd name="connsiteY19" fmla="*/ 71319 h 761015"/>
                                    <a:gd name="connsiteX20" fmla="*/ 122886 w 305716"/>
                                    <a:gd name="connsiteY20" fmla="*/ 44649 h 761015"/>
                                    <a:gd name="connsiteX21" fmla="*/ 149542 w 305716"/>
                                    <a:gd name="connsiteY21" fmla="*/ 3908 h 761015"/>
                                    <a:gd name="connsiteX0" fmla="*/ 149542 w 305716"/>
                                    <a:gd name="connsiteY0" fmla="*/ 5733 h 762840"/>
                                    <a:gd name="connsiteX1" fmla="*/ 250522 w 305716"/>
                                    <a:gd name="connsiteY1" fmla="*/ 141724 h 762840"/>
                                    <a:gd name="connsiteX2" fmla="*/ 305412 w 305716"/>
                                    <a:gd name="connsiteY2" fmla="*/ 362704 h 762840"/>
                                    <a:gd name="connsiteX3" fmla="*/ 301942 w 305716"/>
                                    <a:gd name="connsiteY3" fmla="*/ 459859 h 762840"/>
                                    <a:gd name="connsiteX4" fmla="*/ 286702 w 305716"/>
                                    <a:gd name="connsiteY4" fmla="*/ 536059 h 762840"/>
                                    <a:gd name="connsiteX5" fmla="*/ 261937 w 305716"/>
                                    <a:gd name="connsiteY5" fmla="*/ 597019 h 762840"/>
                                    <a:gd name="connsiteX6" fmla="*/ 237172 w 305716"/>
                                    <a:gd name="connsiteY6" fmla="*/ 657979 h 762840"/>
                                    <a:gd name="connsiteX7" fmla="*/ 193357 w 305716"/>
                                    <a:gd name="connsiteY7" fmla="*/ 717034 h 762840"/>
                                    <a:gd name="connsiteX8" fmla="*/ 151447 w 305716"/>
                                    <a:gd name="connsiteY8" fmla="*/ 762754 h 762840"/>
                                    <a:gd name="connsiteX9" fmla="*/ 100012 w 305716"/>
                                    <a:gd name="connsiteY9" fmla="*/ 705604 h 762840"/>
                                    <a:gd name="connsiteX10" fmla="*/ 73342 w 305716"/>
                                    <a:gd name="connsiteY10" fmla="*/ 657979 h 762840"/>
                                    <a:gd name="connsiteX11" fmla="*/ 48577 w 305716"/>
                                    <a:gd name="connsiteY11" fmla="*/ 610354 h 762840"/>
                                    <a:gd name="connsiteX12" fmla="*/ 23812 w 305716"/>
                                    <a:gd name="connsiteY12" fmla="*/ 547489 h 762840"/>
                                    <a:gd name="connsiteX13" fmla="*/ 8572 w 305716"/>
                                    <a:gd name="connsiteY13" fmla="*/ 484624 h 762840"/>
                                    <a:gd name="connsiteX14" fmla="*/ 952 w 305716"/>
                                    <a:gd name="connsiteY14" fmla="*/ 427474 h 762840"/>
                                    <a:gd name="connsiteX15" fmla="*/ 952 w 305716"/>
                                    <a:gd name="connsiteY15" fmla="*/ 364609 h 762840"/>
                                    <a:gd name="connsiteX16" fmla="*/ 8572 w 305716"/>
                                    <a:gd name="connsiteY16" fmla="*/ 276979 h 762840"/>
                                    <a:gd name="connsiteX17" fmla="*/ 35242 w 305716"/>
                                    <a:gd name="connsiteY17" fmla="*/ 191254 h 762840"/>
                                    <a:gd name="connsiteX18" fmla="*/ 65722 w 305716"/>
                                    <a:gd name="connsiteY18" fmla="*/ 124579 h 762840"/>
                                    <a:gd name="connsiteX19" fmla="*/ 96202 w 305716"/>
                                    <a:gd name="connsiteY19" fmla="*/ 73144 h 762840"/>
                                    <a:gd name="connsiteX20" fmla="*/ 122886 w 305716"/>
                                    <a:gd name="connsiteY20" fmla="*/ 46474 h 762840"/>
                                    <a:gd name="connsiteX21" fmla="*/ 149556 w 305716"/>
                                    <a:gd name="connsiteY21" fmla="*/ 27426 h 762840"/>
                                    <a:gd name="connsiteX22" fmla="*/ 149542 w 305716"/>
                                    <a:gd name="connsiteY22" fmla="*/ 5733 h 762840"/>
                                    <a:gd name="connsiteX0" fmla="*/ 149542 w 305716"/>
                                    <a:gd name="connsiteY0" fmla="*/ 6096 h 763203"/>
                                    <a:gd name="connsiteX1" fmla="*/ 250522 w 305716"/>
                                    <a:gd name="connsiteY1" fmla="*/ 142087 h 763203"/>
                                    <a:gd name="connsiteX2" fmla="*/ 305412 w 305716"/>
                                    <a:gd name="connsiteY2" fmla="*/ 363067 h 763203"/>
                                    <a:gd name="connsiteX3" fmla="*/ 301942 w 305716"/>
                                    <a:gd name="connsiteY3" fmla="*/ 460222 h 763203"/>
                                    <a:gd name="connsiteX4" fmla="*/ 286702 w 305716"/>
                                    <a:gd name="connsiteY4" fmla="*/ 536422 h 763203"/>
                                    <a:gd name="connsiteX5" fmla="*/ 261937 w 305716"/>
                                    <a:gd name="connsiteY5" fmla="*/ 597382 h 763203"/>
                                    <a:gd name="connsiteX6" fmla="*/ 237172 w 305716"/>
                                    <a:gd name="connsiteY6" fmla="*/ 658342 h 763203"/>
                                    <a:gd name="connsiteX7" fmla="*/ 193357 w 305716"/>
                                    <a:gd name="connsiteY7" fmla="*/ 717397 h 763203"/>
                                    <a:gd name="connsiteX8" fmla="*/ 151447 w 305716"/>
                                    <a:gd name="connsiteY8" fmla="*/ 763117 h 763203"/>
                                    <a:gd name="connsiteX9" fmla="*/ 100012 w 305716"/>
                                    <a:gd name="connsiteY9" fmla="*/ 705967 h 763203"/>
                                    <a:gd name="connsiteX10" fmla="*/ 73342 w 305716"/>
                                    <a:gd name="connsiteY10" fmla="*/ 658342 h 763203"/>
                                    <a:gd name="connsiteX11" fmla="*/ 48577 w 305716"/>
                                    <a:gd name="connsiteY11" fmla="*/ 610717 h 763203"/>
                                    <a:gd name="connsiteX12" fmla="*/ 23812 w 305716"/>
                                    <a:gd name="connsiteY12" fmla="*/ 547852 h 763203"/>
                                    <a:gd name="connsiteX13" fmla="*/ 8572 w 305716"/>
                                    <a:gd name="connsiteY13" fmla="*/ 484987 h 763203"/>
                                    <a:gd name="connsiteX14" fmla="*/ 952 w 305716"/>
                                    <a:gd name="connsiteY14" fmla="*/ 427837 h 763203"/>
                                    <a:gd name="connsiteX15" fmla="*/ 952 w 305716"/>
                                    <a:gd name="connsiteY15" fmla="*/ 364972 h 763203"/>
                                    <a:gd name="connsiteX16" fmla="*/ 8572 w 305716"/>
                                    <a:gd name="connsiteY16" fmla="*/ 277342 h 763203"/>
                                    <a:gd name="connsiteX17" fmla="*/ 35242 w 305716"/>
                                    <a:gd name="connsiteY17" fmla="*/ 191617 h 763203"/>
                                    <a:gd name="connsiteX18" fmla="*/ 65722 w 305716"/>
                                    <a:gd name="connsiteY18" fmla="*/ 124942 h 763203"/>
                                    <a:gd name="connsiteX19" fmla="*/ 96202 w 305716"/>
                                    <a:gd name="connsiteY19" fmla="*/ 73507 h 763203"/>
                                    <a:gd name="connsiteX20" fmla="*/ 122886 w 305716"/>
                                    <a:gd name="connsiteY20" fmla="*/ 46837 h 763203"/>
                                    <a:gd name="connsiteX21" fmla="*/ 140031 w 305716"/>
                                    <a:gd name="connsiteY21" fmla="*/ 25884 h 763203"/>
                                    <a:gd name="connsiteX22" fmla="*/ 149542 w 305716"/>
                                    <a:gd name="connsiteY22" fmla="*/ 6096 h 763203"/>
                                    <a:gd name="connsiteX0" fmla="*/ 159068 w 305716"/>
                                    <a:gd name="connsiteY0" fmla="*/ 6933 h 758325"/>
                                    <a:gd name="connsiteX1" fmla="*/ 250522 w 305716"/>
                                    <a:gd name="connsiteY1" fmla="*/ 137209 h 758325"/>
                                    <a:gd name="connsiteX2" fmla="*/ 305412 w 305716"/>
                                    <a:gd name="connsiteY2" fmla="*/ 358189 h 758325"/>
                                    <a:gd name="connsiteX3" fmla="*/ 301942 w 305716"/>
                                    <a:gd name="connsiteY3" fmla="*/ 455344 h 758325"/>
                                    <a:gd name="connsiteX4" fmla="*/ 286702 w 305716"/>
                                    <a:gd name="connsiteY4" fmla="*/ 531544 h 758325"/>
                                    <a:gd name="connsiteX5" fmla="*/ 261937 w 305716"/>
                                    <a:gd name="connsiteY5" fmla="*/ 592504 h 758325"/>
                                    <a:gd name="connsiteX6" fmla="*/ 237172 w 305716"/>
                                    <a:gd name="connsiteY6" fmla="*/ 653464 h 758325"/>
                                    <a:gd name="connsiteX7" fmla="*/ 193357 w 305716"/>
                                    <a:gd name="connsiteY7" fmla="*/ 712519 h 758325"/>
                                    <a:gd name="connsiteX8" fmla="*/ 151447 w 305716"/>
                                    <a:gd name="connsiteY8" fmla="*/ 758239 h 758325"/>
                                    <a:gd name="connsiteX9" fmla="*/ 100012 w 305716"/>
                                    <a:gd name="connsiteY9" fmla="*/ 701089 h 758325"/>
                                    <a:gd name="connsiteX10" fmla="*/ 73342 w 305716"/>
                                    <a:gd name="connsiteY10" fmla="*/ 653464 h 758325"/>
                                    <a:gd name="connsiteX11" fmla="*/ 48577 w 305716"/>
                                    <a:gd name="connsiteY11" fmla="*/ 605839 h 758325"/>
                                    <a:gd name="connsiteX12" fmla="*/ 23812 w 305716"/>
                                    <a:gd name="connsiteY12" fmla="*/ 542974 h 758325"/>
                                    <a:gd name="connsiteX13" fmla="*/ 8572 w 305716"/>
                                    <a:gd name="connsiteY13" fmla="*/ 480109 h 758325"/>
                                    <a:gd name="connsiteX14" fmla="*/ 952 w 305716"/>
                                    <a:gd name="connsiteY14" fmla="*/ 422959 h 758325"/>
                                    <a:gd name="connsiteX15" fmla="*/ 952 w 305716"/>
                                    <a:gd name="connsiteY15" fmla="*/ 360094 h 758325"/>
                                    <a:gd name="connsiteX16" fmla="*/ 8572 w 305716"/>
                                    <a:gd name="connsiteY16" fmla="*/ 272464 h 758325"/>
                                    <a:gd name="connsiteX17" fmla="*/ 35242 w 305716"/>
                                    <a:gd name="connsiteY17" fmla="*/ 186739 h 758325"/>
                                    <a:gd name="connsiteX18" fmla="*/ 65722 w 305716"/>
                                    <a:gd name="connsiteY18" fmla="*/ 120064 h 758325"/>
                                    <a:gd name="connsiteX19" fmla="*/ 96202 w 305716"/>
                                    <a:gd name="connsiteY19" fmla="*/ 68629 h 758325"/>
                                    <a:gd name="connsiteX20" fmla="*/ 122886 w 305716"/>
                                    <a:gd name="connsiteY20" fmla="*/ 41959 h 758325"/>
                                    <a:gd name="connsiteX21" fmla="*/ 140031 w 305716"/>
                                    <a:gd name="connsiteY21" fmla="*/ 21006 h 758325"/>
                                    <a:gd name="connsiteX22" fmla="*/ 159068 w 305716"/>
                                    <a:gd name="connsiteY22" fmla="*/ 6933 h 75832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</a:cxnLst>
                                  <a:rect l="l" t="t" r="r" b="b"/>
                                  <a:pathLst>
                                    <a:path w="305716" h="758325">
                                      <a:moveTo>
                                        <a:pt x="159068" y="6933"/>
                                      </a:moveTo>
                                      <a:cubicBezTo>
                                        <a:pt x="177483" y="26300"/>
                                        <a:pt x="226131" y="78666"/>
                                        <a:pt x="250522" y="137209"/>
                                      </a:cubicBezTo>
                                      <a:cubicBezTo>
                                        <a:pt x="274913" y="195752"/>
                                        <a:pt x="304462" y="301357"/>
                                        <a:pt x="305412" y="358189"/>
                                      </a:cubicBezTo>
                                      <a:cubicBezTo>
                                        <a:pt x="306362" y="415021"/>
                                        <a:pt x="305060" y="426452"/>
                                        <a:pt x="301942" y="455344"/>
                                      </a:cubicBezTo>
                                      <a:cubicBezTo>
                                        <a:pt x="298824" y="484237"/>
                                        <a:pt x="293370" y="508684"/>
                                        <a:pt x="286702" y="531544"/>
                                      </a:cubicBezTo>
                                      <a:cubicBezTo>
                                        <a:pt x="280035" y="554404"/>
                                        <a:pt x="261937" y="592504"/>
                                        <a:pt x="261937" y="592504"/>
                                      </a:cubicBezTo>
                                      <a:cubicBezTo>
                                        <a:pt x="253682" y="612824"/>
                                        <a:pt x="248602" y="633462"/>
                                        <a:pt x="237172" y="653464"/>
                                      </a:cubicBezTo>
                                      <a:cubicBezTo>
                                        <a:pt x="225742" y="673467"/>
                                        <a:pt x="207644" y="695057"/>
                                        <a:pt x="193357" y="712519"/>
                                      </a:cubicBezTo>
                                      <a:cubicBezTo>
                                        <a:pt x="179070" y="729981"/>
                                        <a:pt x="167004" y="760144"/>
                                        <a:pt x="151447" y="758239"/>
                                      </a:cubicBezTo>
                                      <a:cubicBezTo>
                                        <a:pt x="135890" y="756334"/>
                                        <a:pt x="113030" y="718552"/>
                                        <a:pt x="100012" y="701089"/>
                                      </a:cubicBezTo>
                                      <a:cubicBezTo>
                                        <a:pt x="86994" y="683626"/>
                                        <a:pt x="81914" y="669339"/>
                                        <a:pt x="73342" y="653464"/>
                                      </a:cubicBezTo>
                                      <a:cubicBezTo>
                                        <a:pt x="64769" y="637589"/>
                                        <a:pt x="56832" y="624254"/>
                                        <a:pt x="48577" y="605839"/>
                                      </a:cubicBezTo>
                                      <a:cubicBezTo>
                                        <a:pt x="40322" y="587424"/>
                                        <a:pt x="30480" y="563929"/>
                                        <a:pt x="23812" y="542974"/>
                                      </a:cubicBezTo>
                                      <a:cubicBezTo>
                                        <a:pt x="17144" y="522019"/>
                                        <a:pt x="12382" y="500111"/>
                                        <a:pt x="8572" y="480109"/>
                                      </a:cubicBezTo>
                                      <a:cubicBezTo>
                                        <a:pt x="4762" y="460107"/>
                                        <a:pt x="2222" y="442961"/>
                                        <a:pt x="952" y="422959"/>
                                      </a:cubicBezTo>
                                      <a:cubicBezTo>
                                        <a:pt x="-318" y="402957"/>
                                        <a:pt x="-318" y="385176"/>
                                        <a:pt x="952" y="360094"/>
                                      </a:cubicBezTo>
                                      <a:cubicBezTo>
                                        <a:pt x="2222" y="335012"/>
                                        <a:pt x="2857" y="301356"/>
                                        <a:pt x="8572" y="272464"/>
                                      </a:cubicBezTo>
                                      <a:cubicBezTo>
                                        <a:pt x="14287" y="243572"/>
                                        <a:pt x="25717" y="212139"/>
                                        <a:pt x="35242" y="186739"/>
                                      </a:cubicBezTo>
                                      <a:cubicBezTo>
                                        <a:pt x="44767" y="161339"/>
                                        <a:pt x="55562" y="139749"/>
                                        <a:pt x="65722" y="120064"/>
                                      </a:cubicBezTo>
                                      <a:cubicBezTo>
                                        <a:pt x="75882" y="100379"/>
                                        <a:pt x="86675" y="81647"/>
                                        <a:pt x="96202" y="68629"/>
                                      </a:cubicBezTo>
                                      <a:cubicBezTo>
                                        <a:pt x="105729" y="55611"/>
                                        <a:pt x="116534" y="52754"/>
                                        <a:pt x="122886" y="41959"/>
                                      </a:cubicBezTo>
                                      <a:cubicBezTo>
                                        <a:pt x="129238" y="31164"/>
                                        <a:pt x="135588" y="27796"/>
                                        <a:pt x="140031" y="21006"/>
                                      </a:cubicBezTo>
                                      <a:cubicBezTo>
                                        <a:pt x="144474" y="14216"/>
                                        <a:pt x="140653" y="-12434"/>
                                        <a:pt x="159068" y="6933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ysClr val="windowText" lastClr="000000">
                                    <a:alpha val="25000"/>
                                  </a:sysClr>
                                </a:solidFill>
                                <a:ln w="12700" cap="flat" cmpd="sng" algn="ctr">
                                  <a:solidFill>
                                    <a:sysClr val="windowText" lastClr="000000">
                                      <a:alpha val="5000"/>
                                    </a:sys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AFA58DE" id="Полотно 61" o:spid="_x0000_s1058" editas="canvas" style="width:245.55pt;height:151.5pt;mso-position-horizontal-relative:char;mso-position-vertical-relative:line" coordsize="31184,19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">
                      <v:shape id="_x0000_s1059" type="#_x0000_t75" style="position:absolute;width:31184;height:19240;visibility:visible;mso-wrap-style:square">
                        <v:fill o:detectmouseclick="t"/>
                        <v:path o:connecttype="none"/>
                      </v:shape>
                      <v:oval id="Овал 15" o:spid="_x0000_s1060" style="position:absolute;left:6765;top:4397;width:10929;height:109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pbsMEA&#10;AADbAAAADwAAAGRycy9kb3ducmV2LnhtbERP3WrCMBS+H+wdwhl4N9MVFNeZihMHKsLQ7QEOzVlT&#10;2pyUJKv17Y0w2N35+H7PcjXaTgzkQ+NYwcs0A0FcOd1wreD76+N5ASJEZI2dY1JwpQCr8vFhiYV2&#10;Fz7RcI61SCEcClRgYuwLKUNlyGKYup44cT/OW4wJ+lpqj5cUbjuZZ9lcWmw4NRjsaWOoas+/VkEf&#10;B7/lQ/76Odbvx10+nNr13ig1eRrXbyAijfFf/Ofe6TR/Bvdf0gGy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KW7DBAAAA2wAAAA8AAAAAAAAAAAAAAAAAmAIAAGRycy9kb3du&#10;cmV2LnhtbFBLBQYAAAAABAAEAPUAAACGAwAAAAA=&#10;" filled="f" strokecolor="windowText" strokeweight="1pt">
                        <v:stroke joinstyle="miter"/>
                      </v:oval>
                      <v:oval id="Овал 16" o:spid="_x0000_s1061" style="position:absolute;left:14633;top:4403;width:10922;height:109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jFx8EA&#10;AADbAAAADwAAAGRycy9kb3ducmV2LnhtbERP3WrCMBS+H/gO4QjezXS9EO2MxYkDlYHo9gCH5qwp&#10;bU5KktX69mYw2N35+H7PuhxtJwbyoXGs4GWegSCunG64VvD1+f68BBEissbOMSm4U4ByM3laY6Hd&#10;jS80XGMtUgiHAhWYGPtCylAZshjmridO3LfzFmOCvpba4y2F207mWbaQFhtODQZ72hmq2uuPVdDH&#10;we/5lK/OY/32cciHS7s9GqVm03H7CiLSGP/Ff+6DTvMX8PtLOk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YxcfBAAAA2wAAAA8AAAAAAAAAAAAAAAAAmAIAAGRycy9kb3du&#10;cmV2LnhtbFBLBQYAAAAABAAEAPUAAACGAwAAAAA=&#10;" filled="f" strokecolor="windowText" strokeweight="1pt">
                        <v:stroke joinstyle="miter"/>
                      </v:oval>
                      <v:shape id="Надпись 355" o:spid="_x0000_s1062" type="#_x0000_t202" style="position:absolute;left:7680;top:11363;width:4045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5" o:spid="_x0000_s1063" type="#_x0000_t202" style="position:absolute;left:20735;top:11363;width:4045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hhu8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X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4YbvHAAAA3AAAAA8AAAAAAAAAAAAAAAAAmAIAAGRy&#10;cy9kb3ducmV2LnhtbFBLBQYAAAAABAAEAPUAAACMAwAAAAA=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7" o:spid="_x0000_s1064" type="#_x0000_t202" style="position:absolute;left:26101;top:14658;width:2921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2Hv8UA&#10;AADbAAAADwAAAGRycy9kb3ducmV2LnhtbESPQWsCMRSE7wX/Q3iCF6lZLUh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rYe/xQAAANsAAAAPAAAAAAAAAAAAAAAAAJgCAABkcnMv&#10;ZG93bnJldi54bWxQSwUGAAAAAAQABAD1AAAAig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rect id="Прямоугольник 33" o:spid="_x0000_s1065" style="position:absolute;left:1800;top:1800;width:27813;height:165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8smsIA&#10;AADbAAAADwAAAGRycy9kb3ducmV2LnhtbESPT4vCMBTE74LfIbyFvWmyFhapRhFBEHYv/kHw9mye&#10;bTF5KU2s3W9vhAWPw8z8hpkve2dFR22oPWv4GisQxIU3NZcajofNaAoiRGSD1jNp+KMAy8VwMMfc&#10;+AfvqNvHUiQIhxw1VDE2uZShqMhhGPuGOHlX3zqMSbalNC0+EtxZOVHqWzqsOS1U2NC6ouK2vzsN&#10;O3U4/bjfTJ0v6ngKG2cv3cpq/fnRr2YgIvXxHf5vb42GLIPXl/QD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yyawgAAANsAAAAPAAAAAAAAAAAAAAAAAJgCAABkcnMvZG93&#10;bnJldi54bWxQSwUGAAAAAAQABAD1AAAAhwMAAAAA&#10;" filled="f" strokecolor="windowText" strokeweight="1pt"/>
                      <v:shape id="Полилиния 34" o:spid="_x0000_s1066" style="position:absolute;left:14639;top:6038;width:3058;height:7583;visibility:visible;mso-wrap-style:square;v-text-anchor:middle" coordsize="305716,758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IKwcMA&#10;AADbAAAADwAAAGRycy9kb3ducmV2LnhtbESPXWvCMBSG7wf7D+EMvJuJn4xqFBGFwUBYHXp7aM7a&#10;suakJLF2+/VGGHj58n48vMt1bxvRkQ+1Yw2joQJBXDhTc6nh67h/fQMRIrLBxjFp+KUA69Xz0xIz&#10;4678SV0eS5FGOGSooYqxzaQMRUUWw9C1xMn7dt5iTNKX0ni8pnHbyLFSc2mx5kSosKVtRcVPfrGJ&#10;+/dxys+zmR2pva/7bqJOh53SevDSbxYgIvXxEf5vvxsNkyncv6Qf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IKwcMAAADbAAAADwAAAAAAAAAAAAAAAACYAgAAZHJzL2Rv&#10;d25yZXYueG1sUEsFBgAAAAAEAAQA9QAAAIgDAAAAAA==&#10;" path="m159068,6933v18415,19367,67063,71733,91454,130276c274913,195752,304462,301357,305412,358189v950,56832,-352,68263,-3470,97155c298824,484237,293370,508684,286702,531544v-6667,22860,-24765,60960,-24765,60960c253682,612824,248602,633462,237172,653464v-11430,20003,-29528,41593,-43815,59055c179070,729981,167004,760144,151447,758239v-15557,-1905,-38417,-39687,-51435,-57150c86994,683626,81914,669339,73342,653464,64769,637589,56832,624254,48577,605839,40322,587424,30480,563929,23812,542974,17144,522019,12382,500111,8572,480109,4762,460107,2222,442961,952,422959v-1270,-20002,-1270,-37783,,-62865c2222,335012,2857,301356,8572,272464v5715,-28892,17145,-60325,26670,-85725c44767,161339,55562,139749,65722,120064,75882,100379,86675,81647,96202,68629v9527,-13018,20332,-15875,26684,-26670c129238,31164,135588,27796,140031,21006v4443,-6790,622,-33440,19037,-14073xe" fillcolor="windowText" strokecolor="windowText" strokeweight="1pt">
                        <v:fill opacity="16448f"/>
                        <v:stroke opacity="3341f" joinstyle="miter"/>
                        <v:path arrowok="t" o:connecttype="custom" o:connectlocs="159068,6933;250522,137209;305412,358189;301942,455344;286702,531544;261937,592504;237172,653464;193357,712519;151447,758239;100012,701089;73342,653464;48577,605839;23812,542974;8572,480109;952,422959;952,360094;8572,272464;35242,186739;65722,120064;96202,68629;122886,41959;140031,21006;159068,6933" o:connectangles="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660" w:dyaOrig="300">
                <v:shape id="_x0000_i1041" type="#_x0000_t75" style="width:33pt;height:15pt" o:ole="">
                  <v:imagedata r:id="rId36" o:title=""/>
                </v:shape>
                <o:OLEObject Type="Embed" ProgID="Equation.3" ShapeID="_x0000_i1041" DrawAspect="Content" ObjectID="_1629052572" r:id="rId40"/>
              </w:object>
            </w:r>
          </w:p>
        </w:tc>
        <w:tc>
          <w:tcPr>
            <w:tcW w:w="4783" w:type="dxa"/>
            <w:vAlign w:val="center"/>
            <w:hideMark/>
          </w:tcPr>
          <w:p w:rsidR="00086A84" w:rsidRPr="00086A84" w:rsidRDefault="00086A84" w:rsidP="00086A84">
            <w:p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b/>
                <w:sz w:val="28"/>
                <w:u w:val="single"/>
                <w:lang w:eastAsia="en-US"/>
              </w:rPr>
              <w:t>Свойства:</w:t>
            </w:r>
            <w:r w:rsidRPr="00086A84">
              <w:rPr>
                <w:sz w:val="28"/>
                <w:lang w:eastAsia="en-US"/>
              </w:rPr>
              <w:t xml:space="preserve"> </w:t>
            </w:r>
          </w:p>
          <w:p w:rsidR="00086A84" w:rsidRPr="00086A84" w:rsidRDefault="00086A84" w:rsidP="00086A84">
            <w:pPr>
              <w:numPr>
                <w:ilvl w:val="0"/>
                <w:numId w:val="4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1200" w:dyaOrig="300">
                <v:shape id="_x0000_i1042" type="#_x0000_t75" style="width:60pt;height:15pt" o:ole="">
                  <v:imagedata r:id="rId41" o:title=""/>
                </v:shape>
                <o:OLEObject Type="Embed" ProgID="Equation.3" ShapeID="_x0000_i1042" DrawAspect="Content" ObjectID="_1629052573" r:id="rId42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4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1575" w:dyaOrig="300">
                <v:shape id="_x0000_i1043" type="#_x0000_t75" style="width:78.75pt;height:15pt" o:ole="">
                  <v:imagedata r:id="rId43" o:title=""/>
                </v:shape>
                <o:OLEObject Type="Embed" ProgID="Equation.3" ShapeID="_x0000_i1043" DrawAspect="Content" ObjectID="_1629052574" r:id="rId44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4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1215" w:dyaOrig="300">
                <v:shape id="_x0000_i1044" type="#_x0000_t75" style="width:60.75pt;height:15pt" o:ole="">
                  <v:imagedata r:id="rId45" o:title=""/>
                </v:shape>
                <o:OLEObject Type="Embed" ProgID="Equation.3" ShapeID="_x0000_i1044" DrawAspect="Content" ObjectID="_1629052575" r:id="rId46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4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405" w:dyaOrig="300">
                <v:shape id="_x0000_i1045" type="#_x0000_t75" style="width:20.25pt;height:15pt" o:ole="">
                  <v:imagedata r:id="rId47" o:title=""/>
                </v:shape>
                <o:OLEObject Type="Embed" ProgID="Equation.3" ShapeID="_x0000_i1045" DrawAspect="Content" ObjectID="_1629052576" r:id="rId48"/>
              </w:object>
            </w:r>
            <w:r w:rsidRPr="00086A84">
              <w:rPr>
                <w:sz w:val="32"/>
                <w:szCs w:val="32"/>
                <w:lang w:eastAsia="en-US"/>
              </w:rPr>
              <w:t xml:space="preserve"> Ø</w:t>
            </w:r>
            <w:r w:rsidRPr="00086A84">
              <w:rPr>
                <w:szCs w:val="28"/>
                <w:lang w:eastAsia="en-US"/>
              </w:rPr>
              <w:t xml:space="preserve"> </w:t>
            </w:r>
            <w:r w:rsidRPr="00086A84">
              <w:rPr>
                <w:szCs w:val="28"/>
                <w:lang w:eastAsia="en-US"/>
              </w:rPr>
              <w:object w:dxaOrig="240" w:dyaOrig="165">
                <v:shape id="_x0000_i1046" type="#_x0000_t75" style="width:12pt;height:8.25pt" o:ole="">
                  <v:imagedata r:id="rId49" o:title=""/>
                </v:shape>
                <o:OLEObject Type="Embed" ProgID="Equation.3" ShapeID="_x0000_i1046" DrawAspect="Content" ObjectID="_1629052577" r:id="rId50"/>
              </w:object>
            </w:r>
            <w:r w:rsidRPr="00086A84">
              <w:rPr>
                <w:sz w:val="32"/>
                <w:szCs w:val="32"/>
                <w:lang w:eastAsia="en-US"/>
              </w:rPr>
              <w:t xml:space="preserve"> Ø</w: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4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12"/>
                <w:szCs w:val="28"/>
                <w:lang w:eastAsia="en-US"/>
              </w:rPr>
              <w:object w:dxaOrig="2805" w:dyaOrig="405">
                <v:shape id="_x0000_i1047" type="#_x0000_t75" style="width:140.25pt;height:20.25pt" o:ole="">
                  <v:imagedata r:id="rId51" o:title=""/>
                </v:shape>
                <o:OLEObject Type="Embed" ProgID="Equation.3" ShapeID="_x0000_i1047" DrawAspect="Content" ObjectID="_1629052578" r:id="rId52"/>
              </w:object>
            </w:r>
            <w:r w:rsidRPr="00086A84">
              <w:rPr>
                <w:sz w:val="28"/>
                <w:lang w:eastAsia="en-US"/>
              </w:rPr>
              <w:t>.</w:t>
            </w:r>
          </w:p>
        </w:tc>
      </w:tr>
    </w:tbl>
    <w:p w:rsidR="00086A84" w:rsidRPr="00086A84" w:rsidRDefault="00086A84" w:rsidP="00086A84">
      <w:pPr>
        <w:ind w:firstLine="709"/>
        <w:jc w:val="both"/>
        <w:rPr>
          <w:sz w:val="28"/>
        </w:rPr>
      </w:pPr>
    </w:p>
    <w:p w:rsidR="00086A84" w:rsidRPr="00086A84" w:rsidRDefault="00086A84" w:rsidP="00086A84">
      <w:pPr>
        <w:ind w:firstLine="567"/>
        <w:jc w:val="both"/>
        <w:rPr>
          <w:sz w:val="28"/>
        </w:rPr>
      </w:pPr>
      <w:r w:rsidRPr="00086A84">
        <w:rPr>
          <w:sz w:val="28"/>
        </w:rPr>
        <w:t>Интерпретация произведения событий:</w:t>
      </w:r>
    </w:p>
    <w:p w:rsidR="00086A84" w:rsidRPr="00086A84" w:rsidRDefault="00086A84" w:rsidP="00086A84">
      <w:pPr>
        <w:ind w:firstLine="709"/>
        <w:jc w:val="both"/>
        <w:rPr>
          <w:sz w:val="16"/>
          <w:szCs w:val="16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788"/>
        <w:gridCol w:w="4783"/>
      </w:tblGrid>
      <w:tr w:rsidR="00086A84" w:rsidRPr="00086A84" w:rsidTr="00A36196">
        <w:tc>
          <w:tcPr>
            <w:tcW w:w="4788" w:type="dxa"/>
            <w:hideMark/>
          </w:tcPr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2B435D73" wp14:editId="5264C18B">
                      <wp:extent cx="2971800" cy="571500"/>
                      <wp:effectExtent l="0" t="0" r="0" b="0"/>
                      <wp:docPr id="391" name="Полотно 3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35" name="Group 3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8600" y="0"/>
                                  <a:ext cx="2286000" cy="457200"/>
                                  <a:chOff x="2857" y="6481"/>
                                  <a:chExt cx="5760" cy="1152"/>
                                </a:xfrm>
                              </wpg:grpSpPr>
                              <wps:wsp>
                                <wps:cNvPr id="36" name="AutoShape 3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97" y="7057"/>
                                    <a:ext cx="576" cy="576"/>
                                  </a:xfrm>
                                  <a:prstGeom prst="flowChartSummingJunc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AutoShape 3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01" y="7057"/>
                                    <a:ext cx="576" cy="576"/>
                                  </a:xfrm>
                                  <a:prstGeom prst="flowChartSummingJunc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Text Box 3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85" y="6481"/>
                                    <a:ext cx="942" cy="81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>
                                            <a:alpha val="70195"/>
                                          </a:srgbClr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6A84" w:rsidRDefault="00086A84" w:rsidP="00086A84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sz w:val="32"/>
                                          <w:szCs w:val="32"/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39" name="Text Box 3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889" y="6481"/>
                                    <a:ext cx="942" cy="81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>
                                            <a:alpha val="70195"/>
                                          </a:srgbClr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6A84" w:rsidRDefault="00086A84" w:rsidP="00086A84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sz w:val="32"/>
                                          <w:szCs w:val="32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40" name="Line 3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7" y="7345"/>
                                    <a:ext cx="1440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3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77" y="7345"/>
                                    <a:ext cx="1440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" name="Line 3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73" y="7345"/>
                                    <a:ext cx="172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B435D73" id="Полотно 391" o:spid="_x0000_s1067" editas="canvas" style="width:234pt;height:45pt;mso-position-horizontal-relative:char;mso-position-vertical-relative:line" coordsize="29718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">
                      <v:shape id="_x0000_s1068" type="#_x0000_t75" style="position:absolute;width:29718;height:5715;visibility:visible;mso-wrap-style:square">
                        <v:fill o:detectmouseclick="t"/>
                        <v:path o:connecttype="none"/>
                      </v:shape>
                      <v:group id="Group 314" o:spid="_x0000_s1069" style="position:absolute;left:2286;width:22860;height:4572" coordorigin="2857,6481" coordsize="5760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  <v:shape id="AutoShape 315" o:spid="_x0000_s1070" type="#_x0000_t123" style="position:absolute;left:4297;top:7057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KHH8QA&#10;AADbAAAADwAAAGRycy9kb3ducmV2LnhtbESPzWrDMBCE74G+g9hCb4kcF0xwI5sS2tIeEojrB1is&#10;9Q+1VkZSE7dPHwUCOQ4z8w2zLWczihM5P1hWsF4lIIgbqwfuFNTf78sNCB+QNY6WScEfeSiLh8UW&#10;c23PfKRTFToRIexzVNCHMOVS+qYng35lJ+LotdYZDFG6TmqH5wg3o0yTJJMGB44LPU6066n5qX6N&#10;gjaRdKjX/2/NPmvb9Eunu9p9KPX0OL++gAg0h3v41v7UCp4zuH6JP0A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ihx/EAAAA2wAAAA8AAAAAAAAAAAAAAAAAmAIAAGRycy9k&#10;b3ducmV2LnhtbFBLBQYAAAAABAAEAPUAAACJAwAAAAA=&#10;"/>
                        <v:shape id="AutoShape 316" o:spid="_x0000_s1071" type="#_x0000_t123" style="position:absolute;left:6601;top:7057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4ihMMA&#10;AADbAAAADwAAAGRycy9kb3ducmV2LnhtbESP3WoCMRSE74W+QzhC7zTrFrSsRhGppV5UcLsPcNic&#10;/cHNyZJE3fbpTUHwcpiZb5jVZjCduJLzrWUFs2kCgri0uuVaQfGzn7yD8AFZY2eZFPySh836ZbTC&#10;TNsbn+iah1pECPsMFTQh9JmUvmzIoJ/anjh6lXUGQ5SultrhLcJNJ9MkmUuDLceFBnvaNVSe84tR&#10;UCWSjsXs76P8nldVetDprnCfSr2Oh+0SRKAhPMOP9pdW8LaA/y/xB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4ihMMAAADbAAAADwAAAAAAAAAAAAAAAACYAgAAZHJzL2Rv&#10;d25yZXYueG1sUEsFBgAAAAAEAAQA9QAAAIgDAAAAAA==&#10;"/>
                        <v:shape id="Text Box 317" o:spid="_x0000_s1072" type="#_x0000_t202" style="position:absolute;left:4585;top:6481;width:942;height:8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Ncb8EA&#10;AADbAAAADwAAAGRycy9kb3ducmV2LnhtbERPz2vCMBS+C/sfwht4s2nrGKMai2wIuu2ybt4fyVvb&#10;2byUJtX63y8HwePH93tdTrYTZxp861hBlqQgiLUzLdcKfr53ixcQPiAb7ByTgit5KDcPszUWxl34&#10;i85VqEUMYV+ggiaEvpDS64Ys+sT1xJH7dYPFEOFQSzPgJYbbTuZp+iwtthwbGuzptSF9qkar4D09&#10;6Pzv2E7L7Kl6y3L+HD8OWqn547RdgQg0hbv45t4bBcs4Nn6JP0B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zXG/BAAAA2wAAAA8AAAAAAAAAAAAAAAAAmAIAAGRycy9kb3du&#10;cmV2LnhtbFBLBQYAAAAABAAEAPUAAACGAwAAAAA=&#10;" filled="f" stroked="f">
                          <v:fill opacity="46003f"/>
                          <v:textbox style="mso-fit-shape-to-text:t">
                            <w:txbxContent>
                              <w:p w:rsidR="00086A84" w:rsidRDefault="00086A84" w:rsidP="00086A84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32"/>
                                    <w:szCs w:val="3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18" o:spid="_x0000_s1073" type="#_x0000_t202" style="position:absolute;left:6889;top:6481;width:942;height:8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/59MMA&#10;AADbAAAADwAAAGRycy9kb3ducmV2LnhtbESPQWvCQBSE7wX/w/IEb3WTKMWmriKKoLaXxvb+2H0m&#10;0ezbkF01/fddodDjMDPfMPNlbxtxo87XjhWk4wQEsXam5lLB13H7PAPhA7LBxjEp+CEPy8XgaY65&#10;cXf+pFsRShEh7HNUUIXQ5lJ6XZFFP3YtcfROrrMYouxKaTq8R7htZJYkL9JizXGhwpbWFelLcbUK&#10;DsleZ+fvup+k02KTZvxxfd9rpUbDfvUGIlAf/sN/7Z1RMHmFx5f4A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T/59MMAAADbAAAADwAAAAAAAAAAAAAAAACYAgAAZHJzL2Rv&#10;d25yZXYueG1sUEsFBgAAAAAEAAQA9QAAAIgDAAAAAA==&#10;" filled="f" stroked="f">
                          <v:fill opacity="46003f"/>
                          <v:textbox style="mso-fit-shape-to-text:t">
                            <w:txbxContent>
                              <w:p w:rsidR="00086A84" w:rsidRDefault="00086A84" w:rsidP="00086A84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32"/>
                                    <w:szCs w:val="3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line id="Line 319" o:spid="_x0000_s1074" style="position:absolute;visibility:visible;mso-wrap-style:square" from="2857,7345" to="4297,7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V538IAAADbAAAADwAAAGRycy9kb3ducmV2LnhtbERPyWrDMBC9F/IPYgq9lESOcULiRDGh&#10;dEkuoc1yH6ypbWKNjCUv/fvqUOjx8fZtNppa9NS6yrKC+SwCQZxbXXGh4Hp5m65AOI+ssbZMCn7I&#10;QbabPGwx1XbgL+rPvhAhhF2KCkrvm1RKl5dk0M1sQxy4b9sa9AG2hdQtDiHc1DKOoqU0WHFoKLGh&#10;l5Ly+7kzCobT+vX2PBw/l6f35mPV0zHp4oVST4/jfgPC0+j/xX/ug1aQhPXhS/gBc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7V538IAAADbAAAADwAAAAAAAAAAAAAA&#10;AAChAgAAZHJzL2Rvd25yZXYueG1sUEsFBgAAAAAEAAQA+QAAAJADAAAAAA==&#10;">
                          <v:stroke startarrow="oval"/>
                        </v:line>
                        <v:line id="Line 320" o:spid="_x0000_s1075" style="position:absolute;visibility:visible;mso-wrap-style:square" from="7177,7345" to="8617,7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Z8A8QAAADbAAAADwAAAGRycy9kb3ducmV2LnhtbESP0WrCQBRE34X+w3ILfdNNpJQSXUWF&#10;Qlsq2OgHXLPXJLh7N2a3SerXu0Khj8PMnGHmy8Ea0VHra8cK0kkCgrhwuuZSwWH/Nn4F4QOyRuOY&#10;FPySh+XiYTTHTLuev6nLQykihH2GCqoQmkxKX1Rk0U9cQxy9k2sthijbUuoW+wi3Rk6T5EVarDku&#10;VNjQpqLinP9YBUezLR1NP3An++7z8rU162ueKvX0OKxmIAIN4T/8137XCp5TuH+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VnwDxAAAANsAAAAPAAAAAAAAAAAA&#10;AAAAAKECAABkcnMvZG93bnJldi54bWxQSwUGAAAAAAQABAD5AAAAkgMAAAAA&#10;">
                          <v:stroke endarrow="oval"/>
                        </v:line>
                        <v:line id="Line 321" o:spid="_x0000_s1076" style="position:absolute;visibility:visible;mso-wrap-style:square" from="4873,7345" to="6601,7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783" w:type="dxa"/>
            <w:vAlign w:val="center"/>
            <w:hideMark/>
          </w:tcPr>
          <w:p w:rsidR="00086A84" w:rsidRPr="00086A84" w:rsidRDefault="00086A84" w:rsidP="00086A84">
            <w:pPr>
              <w:spacing w:line="254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i/>
                <w:sz w:val="32"/>
                <w:szCs w:val="32"/>
                <w:lang w:val="en-US" w:eastAsia="en-US"/>
              </w:rPr>
              <w:t>A</w:t>
            </w:r>
            <w:r w:rsidRPr="00086A84">
              <w:rPr>
                <w:sz w:val="32"/>
                <w:szCs w:val="32"/>
                <w:vertAlign w:val="subscript"/>
                <w:lang w:eastAsia="en-US"/>
              </w:rPr>
              <w:t>1</w:t>
            </w:r>
            <w:r w:rsidRPr="00086A84">
              <w:rPr>
                <w:sz w:val="28"/>
                <w:lang w:eastAsia="en-US"/>
              </w:rPr>
              <w:t xml:space="preserve"> – верхняя лампочка годна.</w:t>
            </w:r>
          </w:p>
          <w:p w:rsidR="00086A84" w:rsidRPr="00086A84" w:rsidRDefault="00086A84" w:rsidP="00086A84">
            <w:pPr>
              <w:spacing w:line="254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i/>
                <w:sz w:val="32"/>
                <w:szCs w:val="32"/>
                <w:lang w:val="en-US" w:eastAsia="en-US"/>
              </w:rPr>
              <w:t>A</w:t>
            </w:r>
            <w:r w:rsidRPr="00086A84">
              <w:rPr>
                <w:sz w:val="32"/>
                <w:szCs w:val="32"/>
                <w:vertAlign w:val="subscript"/>
                <w:lang w:eastAsia="en-US"/>
              </w:rPr>
              <w:t>2</w:t>
            </w:r>
            <w:r w:rsidRPr="00086A84">
              <w:rPr>
                <w:sz w:val="28"/>
                <w:lang w:eastAsia="en-US"/>
              </w:rPr>
              <w:t xml:space="preserve"> – нижняя лампочка годна.</w:t>
            </w:r>
          </w:p>
          <w:p w:rsidR="00086A84" w:rsidRPr="00086A84" w:rsidRDefault="00086A84" w:rsidP="00086A84">
            <w:pPr>
              <w:spacing w:line="360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sz w:val="28"/>
                <w:lang w:eastAsia="en-US"/>
              </w:rPr>
              <w:t xml:space="preserve">«Ток в цепи есть» </w:t>
            </w:r>
            <w:r w:rsidRPr="00086A84">
              <w:rPr>
                <w:position w:val="-12"/>
                <w:sz w:val="28"/>
                <w:szCs w:val="28"/>
                <w:lang w:eastAsia="en-US"/>
              </w:rPr>
              <w:object w:dxaOrig="1125" w:dyaOrig="420">
                <v:shape id="_x0000_i1048" type="#_x0000_t75" style="width:56.25pt;height:21pt" o:ole="">
                  <v:imagedata r:id="rId53" o:title=""/>
                </v:shape>
                <o:OLEObject Type="Embed" ProgID="Equation.3" ShapeID="_x0000_i1048" DrawAspect="Content" ObjectID="_1629052579" r:id="rId54"/>
              </w:object>
            </w:r>
            <w:r w:rsidRPr="00086A84">
              <w:rPr>
                <w:sz w:val="28"/>
                <w:lang w:eastAsia="en-US"/>
              </w:rPr>
              <w:t>.</w:t>
            </w:r>
          </w:p>
        </w:tc>
      </w:tr>
    </w:tbl>
    <w:p w:rsidR="00086A84" w:rsidRPr="00086A84" w:rsidRDefault="00086A84" w:rsidP="00086A84">
      <w:pPr>
        <w:ind w:firstLine="567"/>
        <w:jc w:val="both"/>
        <w:rPr>
          <w:sz w:val="28"/>
        </w:rPr>
      </w:pPr>
      <w:r w:rsidRPr="00086A84">
        <w:rPr>
          <w:sz w:val="28"/>
        </w:rPr>
        <w:t xml:space="preserve">В  эксперименте с выстрелами по мишени: </w:t>
      </w:r>
      <w:r w:rsidRPr="00086A84">
        <w:rPr>
          <w:position w:val="-12"/>
          <w:sz w:val="28"/>
          <w:szCs w:val="28"/>
        </w:rPr>
        <w:object w:dxaOrig="885" w:dyaOrig="420">
          <v:shape id="_x0000_i1049" type="#_x0000_t75" style="width:44.25pt;height:21pt" o:ole="">
            <v:imagedata r:id="rId55" o:title=""/>
          </v:shape>
          <o:OLEObject Type="Embed" ProgID="Equation.3" ShapeID="_x0000_i1049" DrawAspect="Content" ObjectID="_1629052580" r:id="rId56"/>
        </w:object>
      </w:r>
      <w:r w:rsidRPr="00086A84">
        <w:rPr>
          <w:sz w:val="28"/>
        </w:rPr>
        <w:t xml:space="preserve"> = « два попадания».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b/>
          <w:sz w:val="28"/>
          <w:u w:val="single"/>
        </w:rPr>
        <w:t>Определение.</w:t>
      </w:r>
      <w:r w:rsidRPr="00086A84">
        <w:rPr>
          <w:b/>
          <w:sz w:val="28"/>
        </w:rPr>
        <w:t xml:space="preserve"> </w:t>
      </w:r>
      <w:r w:rsidRPr="00086A84">
        <w:rPr>
          <w:sz w:val="28"/>
        </w:rPr>
        <w:t xml:space="preserve">События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 называются </w:t>
      </w:r>
      <w:r w:rsidRPr="00086A84">
        <w:rPr>
          <w:b/>
          <w:sz w:val="28"/>
        </w:rPr>
        <w:t>несовместными</w:t>
      </w:r>
      <w:r w:rsidRPr="00086A84">
        <w:rPr>
          <w:sz w:val="28"/>
        </w:rPr>
        <w:t xml:space="preserve">, если </w:t>
      </w:r>
      <w:r w:rsidRPr="00086A84">
        <w:rPr>
          <w:sz w:val="28"/>
        </w:rPr>
        <w:br/>
      </w:r>
      <w:r w:rsidRPr="00086A84">
        <w:rPr>
          <w:position w:val="-4"/>
          <w:szCs w:val="28"/>
        </w:rPr>
        <w:object w:dxaOrig="915" w:dyaOrig="300">
          <v:shape id="_x0000_i1050" type="#_x0000_t75" style="width:45.75pt;height:15pt" o:ole="">
            <v:imagedata r:id="rId57" o:title=""/>
          </v:shape>
          <o:OLEObject Type="Embed" ProgID="Equation.3" ShapeID="_x0000_i1050" DrawAspect="Content" ObjectID="_1629052581" r:id="rId58"/>
        </w:object>
      </w:r>
      <w:r w:rsidRPr="00086A84">
        <w:rPr>
          <w:sz w:val="32"/>
          <w:szCs w:val="32"/>
        </w:rPr>
        <w:t>Ø</w:t>
      </w:r>
      <w:r w:rsidRPr="00086A84">
        <w:rPr>
          <w:sz w:val="28"/>
        </w:rPr>
        <w:t>,  т.е. их совместное наступление невозможно.</w:t>
      </w:r>
    </w:p>
    <w:p w:rsidR="00086A84" w:rsidRPr="00086A84" w:rsidRDefault="00086A84" w:rsidP="00086A84">
      <w:pPr>
        <w:keepNext/>
        <w:tabs>
          <w:tab w:val="left" w:pos="708"/>
          <w:tab w:val="num" w:pos="1134"/>
        </w:tabs>
        <w:spacing w:before="120"/>
        <w:ind w:firstLine="567"/>
        <w:jc w:val="both"/>
        <w:outlineLvl w:val="3"/>
        <w:rPr>
          <w:b/>
          <w:bCs/>
          <w:sz w:val="28"/>
          <w:szCs w:val="28"/>
          <w:u w:val="single"/>
        </w:rPr>
      </w:pPr>
      <w:r w:rsidRPr="00086A84">
        <w:rPr>
          <w:bCs/>
          <w:sz w:val="28"/>
          <w:szCs w:val="28"/>
        </w:rPr>
        <w:t xml:space="preserve">События </w:t>
      </w:r>
      <w:r w:rsidRPr="00086A84">
        <w:rPr>
          <w:bCs/>
          <w:i/>
          <w:sz w:val="32"/>
          <w:szCs w:val="32"/>
          <w:lang w:val="en-US"/>
        </w:rPr>
        <w:t>A</w:t>
      </w:r>
      <w:r w:rsidRPr="00086A84">
        <w:rPr>
          <w:bCs/>
          <w:sz w:val="32"/>
          <w:szCs w:val="32"/>
          <w:vertAlign w:val="subscript"/>
        </w:rPr>
        <w:t>1</w:t>
      </w:r>
      <w:r w:rsidRPr="00086A84">
        <w:rPr>
          <w:bCs/>
          <w:sz w:val="32"/>
          <w:szCs w:val="32"/>
        </w:rPr>
        <w:t xml:space="preserve">, </w:t>
      </w:r>
      <w:r w:rsidRPr="00086A84">
        <w:rPr>
          <w:bCs/>
          <w:i/>
          <w:sz w:val="32"/>
          <w:szCs w:val="32"/>
          <w:lang w:val="en-US"/>
        </w:rPr>
        <w:t>A</w:t>
      </w:r>
      <w:r w:rsidRPr="00086A84">
        <w:rPr>
          <w:bCs/>
          <w:sz w:val="32"/>
          <w:szCs w:val="32"/>
          <w:vertAlign w:val="subscript"/>
        </w:rPr>
        <w:t>2</w:t>
      </w:r>
      <w:r w:rsidRPr="00086A84">
        <w:rPr>
          <w:bCs/>
          <w:sz w:val="32"/>
          <w:szCs w:val="32"/>
        </w:rPr>
        <w:t xml:space="preserve">, …, </w:t>
      </w:r>
      <w:r w:rsidRPr="00086A84">
        <w:rPr>
          <w:bCs/>
          <w:position w:val="-14"/>
          <w:szCs w:val="28"/>
        </w:rPr>
        <w:object w:dxaOrig="405" w:dyaOrig="435">
          <v:shape id="_x0000_i1051" type="#_x0000_t75" style="width:20.25pt;height:21.75pt" o:ole="">
            <v:imagedata r:id="rId59" o:title=""/>
          </v:shape>
          <o:OLEObject Type="Embed" ProgID="Equation.3" ShapeID="_x0000_i1051" DrawAspect="Content" ObjectID="_1629052582" r:id="rId60"/>
        </w:object>
      </w:r>
      <w:r w:rsidRPr="00086A84">
        <w:rPr>
          <w:bCs/>
          <w:sz w:val="28"/>
          <w:szCs w:val="28"/>
        </w:rPr>
        <w:t xml:space="preserve"> называются попарно несовместными, если </w:t>
      </w:r>
      <w:r w:rsidRPr="00086A84">
        <w:rPr>
          <w:bCs/>
          <w:position w:val="-18"/>
          <w:szCs w:val="28"/>
        </w:rPr>
        <w:object w:dxaOrig="1155" w:dyaOrig="480">
          <v:shape id="_x0000_i1052" type="#_x0000_t75" style="width:57.75pt;height:24pt" o:ole="">
            <v:imagedata r:id="rId61" o:title=""/>
          </v:shape>
          <o:OLEObject Type="Embed" ProgID="Equation.3" ShapeID="_x0000_i1052" DrawAspect="Content" ObjectID="_1629052583" r:id="rId62"/>
        </w:object>
      </w:r>
      <w:r w:rsidRPr="00086A84">
        <w:rPr>
          <w:bCs/>
          <w:sz w:val="32"/>
          <w:szCs w:val="32"/>
        </w:rPr>
        <w:t>Ø</w:t>
      </w:r>
      <w:r w:rsidRPr="00086A84">
        <w:rPr>
          <w:bCs/>
          <w:sz w:val="28"/>
          <w:szCs w:val="28"/>
        </w:rPr>
        <w:t xml:space="preserve">  </w:t>
      </w:r>
      <w:r w:rsidRPr="00086A84">
        <w:rPr>
          <w:bCs/>
          <w:position w:val="-12"/>
          <w:szCs w:val="28"/>
        </w:rPr>
        <w:object w:dxaOrig="900" w:dyaOrig="375">
          <v:shape id="_x0000_i1053" type="#_x0000_t75" style="width:45pt;height:18.75pt" o:ole="">
            <v:imagedata r:id="rId63" o:title=""/>
          </v:shape>
          <o:OLEObject Type="Embed" ProgID="Equation.3" ShapeID="_x0000_i1053" DrawAspect="Content" ObjectID="_1629052584" r:id="rId64"/>
        </w:object>
      </w:r>
      <w:r w:rsidRPr="00086A84">
        <w:rPr>
          <w:bCs/>
          <w:sz w:val="28"/>
          <w:szCs w:val="28"/>
        </w:rPr>
        <w:t>.</w:t>
      </w:r>
    </w:p>
    <w:p w:rsidR="00086A84" w:rsidRPr="00086A84" w:rsidRDefault="00086A84" w:rsidP="00086A84">
      <w:pPr>
        <w:keepNext/>
        <w:tabs>
          <w:tab w:val="left" w:pos="708"/>
          <w:tab w:val="num" w:pos="1247"/>
        </w:tabs>
        <w:spacing w:before="240" w:after="60"/>
        <w:ind w:firstLine="567"/>
        <w:outlineLvl w:val="2"/>
        <w:rPr>
          <w:rFonts w:cs="Arial"/>
          <w:b/>
          <w:bCs/>
          <w:sz w:val="28"/>
          <w:szCs w:val="26"/>
          <w:u w:val="single"/>
        </w:rPr>
      </w:pPr>
      <w:r w:rsidRPr="00086A84">
        <w:rPr>
          <w:rFonts w:cs="Arial"/>
          <w:b/>
          <w:bCs/>
          <w:sz w:val="28"/>
          <w:szCs w:val="26"/>
          <w:lang w:val="uk-UA"/>
        </w:rPr>
        <w:t xml:space="preserve">   </w:t>
      </w:r>
      <w:r w:rsidRPr="00086A84">
        <w:rPr>
          <w:rFonts w:cs="Arial"/>
          <w:b/>
          <w:bCs/>
          <w:sz w:val="28"/>
          <w:szCs w:val="26"/>
          <w:u w:val="single"/>
          <w:lang w:val="uk-UA"/>
        </w:rPr>
        <w:t xml:space="preserve">ІІІ  </w:t>
      </w:r>
      <w:r w:rsidRPr="00086A84">
        <w:rPr>
          <w:rFonts w:cs="Arial"/>
          <w:b/>
          <w:bCs/>
          <w:sz w:val="28"/>
          <w:szCs w:val="26"/>
          <w:u w:val="single"/>
        </w:rPr>
        <w:t>Переход к противоположному</w:t>
      </w:r>
      <w:r w:rsidRPr="00086A84">
        <w:rPr>
          <w:b/>
          <w:bCs/>
          <w:szCs w:val="28"/>
          <w:u w:val="single"/>
        </w:rPr>
        <w:t xml:space="preserve"> </w:t>
      </w:r>
      <w:r w:rsidRPr="00086A84">
        <w:rPr>
          <w:b/>
          <w:bCs/>
          <w:sz w:val="28"/>
          <w:szCs w:val="28"/>
          <w:u w:val="single"/>
        </w:rPr>
        <w:t>событию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b/>
          <w:sz w:val="28"/>
        </w:rPr>
        <w:t>Противоположным</w:t>
      </w:r>
      <w:r w:rsidRPr="00086A84">
        <w:rPr>
          <w:sz w:val="28"/>
        </w:rPr>
        <w:t xml:space="preserve"> событию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называется событие </w:t>
      </w:r>
      <w:r w:rsidRPr="00086A84">
        <w:rPr>
          <w:position w:val="-4"/>
          <w:szCs w:val="28"/>
        </w:rPr>
        <w:object w:dxaOrig="285" w:dyaOrig="375">
          <v:shape id="_x0000_i1054" type="#_x0000_t75" style="width:14.25pt;height:18.75pt" o:ole="">
            <v:imagedata r:id="rId65" o:title=""/>
          </v:shape>
          <o:OLEObject Type="Embed" ProgID="Equation.3" ShapeID="_x0000_i1054" DrawAspect="Content" ObjectID="_1629052585" r:id="rId66"/>
        </w:object>
      </w:r>
      <w:r w:rsidRPr="00086A84">
        <w:rPr>
          <w:sz w:val="28"/>
        </w:rPr>
        <w:t xml:space="preserve">, которое состоит в ненаступлении события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, и включает в себя те элементарные исходы, которые не входят в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>.</w:t>
      </w:r>
    </w:p>
    <w:p w:rsidR="00086A84" w:rsidRPr="00086A84" w:rsidRDefault="00086A84" w:rsidP="00086A84">
      <w:pPr>
        <w:ind w:firstLine="709"/>
        <w:jc w:val="both"/>
        <w:rPr>
          <w:sz w:val="16"/>
          <w:szCs w:val="1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780"/>
        <w:gridCol w:w="3791"/>
      </w:tblGrid>
      <w:tr w:rsidR="00086A84" w:rsidRPr="00086A84" w:rsidTr="00A36196">
        <w:tc>
          <w:tcPr>
            <w:tcW w:w="4788" w:type="dxa"/>
            <w:hideMark/>
          </w:tcPr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noProof/>
              </w:rPr>
              <mc:AlternateContent>
                <mc:Choice Requires="wpc">
                  <w:drawing>
                    <wp:inline distT="0" distB="0" distL="0" distR="0" wp14:anchorId="7E61E2BF" wp14:editId="0C44BB77">
                      <wp:extent cx="3533140" cy="1933574"/>
                      <wp:effectExtent l="0" t="0" r="0" b="0"/>
                      <wp:docPr id="392" name="Полотно 39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43" name="Прямоугольник 43"/>
                              <wps:cNvSpPr/>
                              <wps:spPr>
                                <a:xfrm>
                                  <a:off x="341926" y="209210"/>
                                  <a:ext cx="2781935" cy="16516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Text" lastClr="000000">
                                    <a:alpha val="25000"/>
                                  </a:sysClr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Овал 44"/>
                              <wps:cNvSpPr/>
                              <wps:spPr>
                                <a:xfrm>
                                  <a:off x="1248706" y="488905"/>
                                  <a:ext cx="1092835" cy="10928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Надпись 355"/>
                              <wps:cNvSpPr txBox="1"/>
                              <wps:spPr>
                                <a:xfrm>
                                  <a:off x="1371896" y="1243920"/>
                                  <a:ext cx="40513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A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Надпись 357"/>
                              <wps:cNvSpPr txBox="1"/>
                              <wps:spPr>
                                <a:xfrm>
                                  <a:off x="2563156" y="1429975"/>
                                  <a:ext cx="292735" cy="2863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Ω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E61E2BF" id="Полотно 392" o:spid="_x0000_s1077" editas="canvas" style="width:278.2pt;height:152.25pt;mso-position-horizontal-relative:char;mso-position-vertical-relative:line" coordsize="35331,19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">
                      <v:shape id="_x0000_s1078" type="#_x0000_t75" style="position:absolute;width:35331;height:19329;visibility:visible;mso-wrap-style:square">
                        <v:fill o:detectmouseclick="t"/>
                        <v:path o:connecttype="none"/>
                      </v:shape>
                      <v:rect id="Прямоугольник 43" o:spid="_x0000_s1079" style="position:absolute;left:3419;top:2092;width:27819;height:16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f2CMUA&#10;AADbAAAADwAAAGRycy9kb3ducmV2LnhtbESPQWvCQBSE7wX/w/IKvUjdqKG0qWsQoeJBKk3T+yP7&#10;TNJk34bsGuO/dwtCj8PMfMOs0tG0YqDe1ZYVzGcRCOLC6ppLBfn3x/MrCOeRNbaWScGVHKTrycMK&#10;E20v/EVD5ksRIOwSVFB53yVSuqIig25mO+LgnWxv0AfZl1L3eAlw08pFFL1IgzWHhQo72lZUNNnZ&#10;KDjuPvPzKZLNb3zAWP68DYtpPSj19Dhu3kF4Gv1/+N7eawXxEv6+hB8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R/YIxQAAANsAAAAPAAAAAAAAAAAAAAAAAJgCAABkcnMv&#10;ZG93bnJldi54bWxQSwUGAAAAAAQABAD1AAAAigMAAAAA&#10;" fillcolor="windowText" strokecolor="windowText" strokeweight="1pt">
                        <v:fill opacity="16448f"/>
                      </v:rect>
                      <v:oval id="Овал 44" o:spid="_x0000_s1080" style="position:absolute;left:12487;top:4889;width:10928;height:109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TiwcMA&#10;AADbAAAADwAAAGRycy9kb3ducmV2LnhtbESPQWvCQBSE7wX/w/IK3ppNVYqkriKCxaNJRcztkX1m&#10;Q7NvQ3Ybk3/fLRR6HGbmG2azG20rBup941jBa5KCIK6cbrhWcPk8vqxB+ICssXVMCibysNvOnjaY&#10;affgnIYi1CJC2GeowITQZVL6ypBFn7iOOHp311sMUfa11D0+Ity2cpGmb9Jiw3HBYEcHQ9VX8W0V&#10;7KdwHnjZFh/5/Xa8Li5jWXZGqfnzuH8HEWgM/+G/9kkrWK3g90v8AX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TiwcMAAADbAAAADwAAAAAAAAAAAAAAAACYAgAAZHJzL2Rv&#10;d25yZXYueG1sUEsFBgAAAAAEAAQA9QAAAIgDAAAAAA==&#10;" fillcolor="window" strokecolor="windowText" strokeweight="1pt">
                        <v:stroke joinstyle="miter"/>
                      </v:oval>
                      <v:shape id="Надпись 355" o:spid="_x0000_s1081" type="#_x0000_t202" style="position:absolute;left:13718;top:12439;width:4052;height:3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7" o:spid="_x0000_s1082" type="#_x0000_t202" style="position:absolute;left:25631;top:14299;width:2927;height:2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DywcUA&#10;AADbAAAADwAAAGRycy9kb3ducmV2LnhtbESPQWsCMRSE74L/IbxCL1KzlrL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kPLBxQAAANsAAAAPAAAAAAAAAAAAAAAAAJgCAABkcnMv&#10;ZG93bnJldi54bWxQSwUGAAAAAAQABAD1AAAAig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315" w:dyaOrig="360">
                <v:shape id="_x0000_i1055" type="#_x0000_t75" style="width:15.75pt;height:18pt" o:ole="">
                  <v:imagedata r:id="rId67" o:title=""/>
                </v:shape>
                <o:OLEObject Type="Embed" ProgID="Equation.3" ShapeID="_x0000_i1055" DrawAspect="Content" ObjectID="_1629052586" r:id="rId68"/>
              </w:object>
            </w:r>
            <w:r w:rsidRPr="00086A84">
              <w:rPr>
                <w:lang w:eastAsia="en-US"/>
              </w:rPr>
              <w:t xml:space="preserve"> </w:t>
            </w:r>
          </w:p>
        </w:tc>
        <w:tc>
          <w:tcPr>
            <w:tcW w:w="4783" w:type="dxa"/>
            <w:vAlign w:val="center"/>
            <w:hideMark/>
          </w:tcPr>
          <w:p w:rsidR="00086A84" w:rsidRPr="00086A84" w:rsidRDefault="00086A84" w:rsidP="00086A84">
            <w:pPr>
              <w:spacing w:line="276" w:lineRule="auto"/>
              <w:jc w:val="both"/>
              <w:rPr>
                <w:b/>
                <w:sz w:val="28"/>
                <w:u w:val="single"/>
                <w:lang w:eastAsia="en-US"/>
              </w:rPr>
            </w:pPr>
            <w:r w:rsidRPr="00086A84">
              <w:rPr>
                <w:b/>
                <w:sz w:val="28"/>
                <w:u w:val="single"/>
                <w:lang w:eastAsia="en-US"/>
              </w:rPr>
              <w:t>Свойства:</w:t>
            </w:r>
          </w:p>
          <w:p w:rsidR="00086A84" w:rsidRPr="00086A84" w:rsidRDefault="00086A84" w:rsidP="00086A84">
            <w:pPr>
              <w:numPr>
                <w:ilvl w:val="0"/>
                <w:numId w:val="6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12"/>
                <w:szCs w:val="28"/>
                <w:lang w:eastAsia="en-US"/>
              </w:rPr>
              <w:object w:dxaOrig="1065" w:dyaOrig="480">
                <v:shape id="_x0000_i1056" type="#_x0000_t75" style="width:53.25pt;height:24pt" o:ole="">
                  <v:imagedata r:id="rId69" o:title=""/>
                </v:shape>
                <o:OLEObject Type="Embed" ProgID="Equation.3" ShapeID="_x0000_i1056" DrawAspect="Content" ObjectID="_1629052587" r:id="rId70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6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585" w:dyaOrig="345">
                <v:shape id="_x0000_i1057" type="#_x0000_t75" style="width:29.25pt;height:17.25pt" o:ole="">
                  <v:imagedata r:id="rId71" o:title=""/>
                </v:shape>
                <o:OLEObject Type="Embed" ProgID="Equation.3" ShapeID="_x0000_i1057" DrawAspect="Content" ObjectID="_1629052588" r:id="rId72"/>
              </w:object>
            </w:r>
            <w:r w:rsidRPr="00086A84">
              <w:rPr>
                <w:sz w:val="32"/>
                <w:szCs w:val="32"/>
                <w:lang w:eastAsia="en-US"/>
              </w:rPr>
              <w:t>Ø</w: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6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sz w:val="32"/>
                <w:szCs w:val="32"/>
                <w:lang w:eastAsia="en-US"/>
              </w:rPr>
              <w:t>Ø</w:t>
            </w:r>
            <w:r w:rsidRPr="00086A84">
              <w:rPr>
                <w:position w:val="-4"/>
                <w:sz w:val="32"/>
                <w:szCs w:val="32"/>
                <w:lang w:eastAsia="en-US"/>
              </w:rPr>
              <w:object w:dxaOrig="555" w:dyaOrig="300">
                <v:shape id="_x0000_i1058" type="#_x0000_t75" style="width:27.75pt;height:15pt" o:ole="">
                  <v:imagedata r:id="rId73" o:title=""/>
                </v:shape>
                <o:OLEObject Type="Embed" ProgID="Equation.3" ShapeID="_x0000_i1058" DrawAspect="Content" ObjectID="_1629052589" r:id="rId74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6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1380" w:dyaOrig="360">
                <v:shape id="_x0000_i1059" type="#_x0000_t75" style="width:69pt;height:18pt" o:ole="">
                  <v:imagedata r:id="rId75" o:title=""/>
                </v:shape>
                <o:OLEObject Type="Embed" ProgID="Equation.3" ShapeID="_x0000_i1059" DrawAspect="Content" ObjectID="_1629052590" r:id="rId76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6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945" w:dyaOrig="360">
                <v:shape id="_x0000_i1060" type="#_x0000_t75" style="width:47.25pt;height:18pt" o:ole="">
                  <v:imagedata r:id="rId77" o:title=""/>
                </v:shape>
                <o:OLEObject Type="Embed" ProgID="Equation.3" ShapeID="_x0000_i1060" DrawAspect="Content" ObjectID="_1629052591" r:id="rId78"/>
              </w:object>
            </w:r>
            <w:r w:rsidRPr="00086A84">
              <w:rPr>
                <w:sz w:val="32"/>
                <w:szCs w:val="32"/>
                <w:lang w:eastAsia="en-US"/>
              </w:rPr>
              <w:t>Ø</w:t>
            </w:r>
            <w:r w:rsidRPr="00086A84">
              <w:rPr>
                <w:sz w:val="28"/>
                <w:lang w:eastAsia="en-US"/>
              </w:rPr>
              <w:t>.</w:t>
            </w:r>
          </w:p>
        </w:tc>
      </w:tr>
    </w:tbl>
    <w:p w:rsidR="00086A84" w:rsidRPr="00086A84" w:rsidRDefault="00086A84" w:rsidP="00086A84">
      <w:pPr>
        <w:ind w:firstLine="709"/>
        <w:jc w:val="both"/>
        <w:rPr>
          <w:sz w:val="6"/>
          <w:szCs w:val="6"/>
        </w:rPr>
      </w:pPr>
    </w:p>
    <w:p w:rsidR="00086A84" w:rsidRPr="00086A84" w:rsidRDefault="00086A84" w:rsidP="00086A84">
      <w:pPr>
        <w:spacing w:line="276" w:lineRule="auto"/>
        <w:ind w:firstLine="567"/>
        <w:jc w:val="both"/>
        <w:rPr>
          <w:sz w:val="10"/>
          <w:szCs w:val="10"/>
        </w:rPr>
      </w:pP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sz w:val="28"/>
        </w:rPr>
        <w:t>Эти три операции связаны следующими формулами:</w:t>
      </w:r>
    </w:p>
    <w:p w:rsidR="00086A84" w:rsidRPr="00086A84" w:rsidRDefault="00086A84" w:rsidP="00086A84">
      <w:pPr>
        <w:spacing w:line="276" w:lineRule="auto"/>
        <w:ind w:firstLine="709"/>
        <w:jc w:val="both"/>
        <w:rPr>
          <w:sz w:val="28"/>
        </w:rPr>
      </w:pPr>
      <w:r w:rsidRPr="00086A84">
        <w:rPr>
          <w:position w:val="-12"/>
          <w:szCs w:val="28"/>
        </w:rPr>
        <w:object w:dxaOrig="3225" w:dyaOrig="405">
          <v:shape id="_x0000_i1061" type="#_x0000_t75" style="width:161.25pt;height:20.25pt" o:ole="">
            <v:imagedata r:id="rId79" o:title=""/>
          </v:shape>
          <o:OLEObject Type="Embed" ProgID="Equation.3" ShapeID="_x0000_i1061" DrawAspect="Content" ObjectID="_1629052592" r:id="rId80"/>
        </w:object>
      </w:r>
      <w:r w:rsidRPr="00086A84">
        <w:rPr>
          <w:sz w:val="28"/>
        </w:rPr>
        <w:t>– дистрибутивность умножения относительно сложения;</w:t>
      </w:r>
    </w:p>
    <w:p w:rsidR="00086A84" w:rsidRPr="00086A84" w:rsidRDefault="00086A84" w:rsidP="00086A84">
      <w:pPr>
        <w:spacing w:line="276" w:lineRule="auto"/>
        <w:ind w:firstLine="709"/>
        <w:jc w:val="both"/>
        <w:rPr>
          <w:sz w:val="28"/>
        </w:rPr>
      </w:pPr>
      <w:r w:rsidRPr="00086A84">
        <w:rPr>
          <w:position w:val="-12"/>
          <w:szCs w:val="28"/>
        </w:rPr>
        <w:object w:dxaOrig="3585" w:dyaOrig="405">
          <v:shape id="_x0000_i1062" type="#_x0000_t75" style="width:179.25pt;height:20.25pt" o:ole="">
            <v:imagedata r:id="rId81" o:title=""/>
          </v:shape>
          <o:OLEObject Type="Embed" ProgID="Equation.3" ShapeID="_x0000_i1062" DrawAspect="Content" ObjectID="_1629052593" r:id="rId82"/>
        </w:object>
      </w:r>
      <w:r w:rsidRPr="00086A84">
        <w:rPr>
          <w:sz w:val="28"/>
        </w:rPr>
        <w:t xml:space="preserve"> – дистрибутивность сложение относительно умножения.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6"/>
          <w:szCs w:val="6"/>
        </w:rPr>
      </w:pPr>
      <w:r w:rsidRPr="00086A84">
        <w:rPr>
          <w:sz w:val="28"/>
        </w:rPr>
        <w:t>Сумму двух произвольных событий можно представить в виде суммы трех попарно несовместных событий:</w:t>
      </w:r>
    </w:p>
    <w:p w:rsidR="00086A84" w:rsidRPr="00086A84" w:rsidRDefault="00086A84" w:rsidP="00086A84">
      <w:pPr>
        <w:ind w:firstLine="567"/>
        <w:jc w:val="both"/>
        <w:rPr>
          <w:sz w:val="6"/>
          <w:szCs w:val="6"/>
        </w:rPr>
      </w:pPr>
    </w:p>
    <w:p w:rsidR="00086A84" w:rsidRPr="00086A84" w:rsidRDefault="00086A84" w:rsidP="00086A84">
      <w:pPr>
        <w:tabs>
          <w:tab w:val="center" w:pos="4680"/>
          <w:tab w:val="right" w:pos="9360"/>
        </w:tabs>
        <w:spacing w:line="276" w:lineRule="auto"/>
        <w:ind w:firstLine="709"/>
        <w:jc w:val="both"/>
        <w:rPr>
          <w:sz w:val="28"/>
        </w:rPr>
      </w:pPr>
      <w:r w:rsidRPr="00086A84">
        <w:rPr>
          <w:position w:val="-4"/>
          <w:szCs w:val="28"/>
        </w:rPr>
        <w:object w:dxaOrig="3540" w:dyaOrig="360">
          <v:shape id="_x0000_i1063" type="#_x0000_t75" style="width:177pt;height:18pt" o:ole="">
            <v:imagedata r:id="rId83" o:title=""/>
          </v:shape>
          <o:OLEObject Type="Embed" ProgID="Equation.3" ShapeID="_x0000_i1063" DrawAspect="Content" ObjectID="_1629052594" r:id="rId84"/>
        </w:object>
      </w:r>
      <w:r w:rsidRPr="00086A84">
        <w:rPr>
          <w:sz w:val="28"/>
        </w:rPr>
        <w:t>,</w:t>
      </w:r>
    </w:p>
    <w:p w:rsidR="00086A84" w:rsidRPr="00086A84" w:rsidRDefault="00086A84" w:rsidP="00086A84">
      <w:pPr>
        <w:spacing w:line="276" w:lineRule="auto"/>
        <w:jc w:val="both"/>
        <w:rPr>
          <w:sz w:val="28"/>
        </w:rPr>
      </w:pPr>
      <w:r w:rsidRPr="00086A84">
        <w:rPr>
          <w:sz w:val="28"/>
        </w:rPr>
        <w:t xml:space="preserve">кроме того, </w:t>
      </w:r>
      <w:r w:rsidRPr="00086A84">
        <w:rPr>
          <w:position w:val="-12"/>
          <w:szCs w:val="28"/>
        </w:rPr>
        <w:object w:dxaOrig="2820" w:dyaOrig="420">
          <v:shape id="_x0000_i1064" type="#_x0000_t75" style="width:141pt;height:21pt" o:ole="">
            <v:imagedata r:id="rId85" o:title=""/>
          </v:shape>
          <o:OLEObject Type="Embed" ProgID="Equation.3" ShapeID="_x0000_i1064" DrawAspect="Content" ObjectID="_1629052595" r:id="rId86"/>
        </w:object>
      </w:r>
      <w:r w:rsidRPr="00086A84">
        <w:rPr>
          <w:sz w:val="28"/>
        </w:rPr>
        <w:t>.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trike/>
          <w:sz w:val="28"/>
        </w:rPr>
      </w:pPr>
      <w:r w:rsidRPr="00086A84">
        <w:rPr>
          <w:sz w:val="28"/>
        </w:rPr>
        <w:t>Формулы Де Моргана (</w:t>
      </w:r>
      <w:r w:rsidRPr="00086A84">
        <w:rPr>
          <w:sz w:val="28"/>
          <w:lang w:val="en-US"/>
        </w:rPr>
        <w:t>XIX</w:t>
      </w:r>
      <w:r w:rsidRPr="00086A84">
        <w:rPr>
          <w:sz w:val="28"/>
        </w:rPr>
        <w:t xml:space="preserve"> век, Великобритания):      </w:t>
      </w:r>
    </w:p>
    <w:p w:rsidR="00086A84" w:rsidRPr="00086A84" w:rsidRDefault="00086A84" w:rsidP="00086A84">
      <w:pPr>
        <w:tabs>
          <w:tab w:val="center" w:pos="4680"/>
          <w:tab w:val="right" w:pos="9360"/>
        </w:tabs>
        <w:spacing w:line="276" w:lineRule="auto"/>
        <w:ind w:firstLine="709"/>
        <w:jc w:val="both"/>
        <w:rPr>
          <w:sz w:val="28"/>
        </w:rPr>
      </w:pPr>
      <w:r w:rsidRPr="00086A84">
        <w:rPr>
          <w:position w:val="-4"/>
          <w:szCs w:val="28"/>
        </w:rPr>
        <w:object w:dxaOrig="1755" w:dyaOrig="375">
          <v:shape id="_x0000_i1065" type="#_x0000_t75" style="width:87.75pt;height:18.75pt" o:ole="">
            <v:imagedata r:id="rId87" o:title=""/>
          </v:shape>
          <o:OLEObject Type="Embed" ProgID="Equation.3" ShapeID="_x0000_i1065" DrawAspect="Content" ObjectID="_1629052596" r:id="rId88"/>
        </w:object>
      </w:r>
      <w:r w:rsidRPr="00086A84">
        <w:rPr>
          <w:sz w:val="28"/>
        </w:rPr>
        <w:t>,</w:t>
      </w:r>
    </w:p>
    <w:p w:rsidR="00086A84" w:rsidRPr="00086A84" w:rsidRDefault="00086A84" w:rsidP="00086A84">
      <w:pPr>
        <w:tabs>
          <w:tab w:val="center" w:pos="4680"/>
          <w:tab w:val="right" w:pos="9360"/>
        </w:tabs>
        <w:spacing w:line="276" w:lineRule="auto"/>
        <w:ind w:firstLine="709"/>
        <w:jc w:val="both"/>
        <w:rPr>
          <w:sz w:val="28"/>
        </w:rPr>
      </w:pPr>
      <w:r w:rsidRPr="00086A84">
        <w:rPr>
          <w:position w:val="-4"/>
          <w:szCs w:val="28"/>
        </w:rPr>
        <w:object w:dxaOrig="1755" w:dyaOrig="375">
          <v:shape id="_x0000_i1066" type="#_x0000_t75" style="width:87.75pt;height:18.75pt" o:ole="">
            <v:imagedata r:id="rId89" o:title=""/>
          </v:shape>
          <o:OLEObject Type="Embed" ProgID="Equation.3" ShapeID="_x0000_i1066" DrawAspect="Content" ObjectID="_1629052597" r:id="rId90"/>
        </w:object>
      </w:r>
      <w:r w:rsidRPr="00086A84">
        <w:rPr>
          <w:sz w:val="28"/>
        </w:rPr>
        <w:t xml:space="preserve"> (</w:t>
      </w:r>
      <w:r w:rsidRPr="00086A84">
        <w:rPr>
          <w:position w:val="-12"/>
          <w:szCs w:val="28"/>
        </w:rPr>
        <w:object w:dxaOrig="3180" w:dyaOrig="465">
          <v:shape id="_x0000_i1067" type="#_x0000_t75" style="width:159pt;height:23.25pt" o:ole="">
            <v:imagedata r:id="rId91" o:title=""/>
          </v:shape>
          <o:OLEObject Type="Embed" ProgID="Equation.3" ShapeID="_x0000_i1067" DrawAspect="Content" ObjectID="_1629052598" r:id="rId92"/>
        </w:object>
      </w:r>
      <w:r w:rsidRPr="00086A84">
        <w:rPr>
          <w:sz w:val="28"/>
        </w:rPr>
        <w:t>).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sz w:val="28"/>
        </w:rPr>
        <w:lastRenderedPageBreak/>
        <w:t>Эти формулы были известны ещё Уильяму Оккаму (XIII век, Англия), который был одним из величайших логиков всех времен.</w:t>
      </w:r>
    </w:p>
    <w:p w:rsidR="00086A84" w:rsidRPr="00086A84" w:rsidRDefault="00086A84" w:rsidP="00086A84">
      <w:pPr>
        <w:keepNext/>
        <w:tabs>
          <w:tab w:val="left" w:pos="708"/>
          <w:tab w:val="num" w:pos="1247"/>
        </w:tabs>
        <w:spacing w:before="240" w:after="60"/>
        <w:ind w:firstLine="567"/>
        <w:outlineLvl w:val="2"/>
        <w:rPr>
          <w:rFonts w:cs="Arial"/>
          <w:b/>
          <w:bCs/>
          <w:sz w:val="28"/>
          <w:szCs w:val="26"/>
          <w:u w:val="single"/>
        </w:rPr>
      </w:pPr>
      <w:r w:rsidRPr="00086A84">
        <w:rPr>
          <w:rFonts w:cs="Arial"/>
          <w:b/>
          <w:bCs/>
          <w:sz w:val="28"/>
          <w:szCs w:val="26"/>
        </w:rPr>
        <w:t xml:space="preserve">   </w:t>
      </w:r>
      <w:r w:rsidRPr="00086A84">
        <w:rPr>
          <w:rFonts w:cs="Arial"/>
          <w:b/>
          <w:bCs/>
          <w:sz w:val="28"/>
          <w:szCs w:val="26"/>
          <w:u w:val="single"/>
          <w:lang w:val="en-US"/>
        </w:rPr>
        <w:t>IV</w:t>
      </w:r>
      <w:r w:rsidRPr="00086A84">
        <w:rPr>
          <w:rFonts w:cs="Arial"/>
          <w:b/>
          <w:bCs/>
          <w:sz w:val="28"/>
          <w:szCs w:val="26"/>
          <w:u w:val="single"/>
        </w:rPr>
        <w:t xml:space="preserve">  Вычитание событий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b/>
          <w:sz w:val="28"/>
        </w:rPr>
        <w:t xml:space="preserve">Разность </w:t>
      </w:r>
      <w:r w:rsidRPr="00086A84">
        <w:rPr>
          <w:sz w:val="28"/>
        </w:rPr>
        <w:t xml:space="preserve">событий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 (обозначается </w:t>
      </w:r>
      <w:r w:rsidRPr="00086A84">
        <w:rPr>
          <w:position w:val="-4"/>
          <w:szCs w:val="28"/>
        </w:rPr>
        <w:object w:dxaOrig="780" w:dyaOrig="300">
          <v:shape id="_x0000_i1068" type="#_x0000_t75" style="width:39pt;height:15pt" o:ole="">
            <v:imagedata r:id="rId93" o:title=""/>
          </v:shape>
          <o:OLEObject Type="Embed" ProgID="Equation.3" ShapeID="_x0000_i1068" DrawAspect="Content" ObjectID="_1629052599" r:id="rId94"/>
        </w:object>
      </w:r>
      <w:r w:rsidRPr="00086A84">
        <w:rPr>
          <w:sz w:val="28"/>
        </w:rPr>
        <w:t xml:space="preserve">) – событие, состоящее в том, что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происходит, а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 не происходит. Состоит из тех элементарных исходов, которые входят в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, но не входят в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>.</w:t>
      </w:r>
    </w:p>
    <w:p w:rsidR="00086A84" w:rsidRPr="00086A84" w:rsidRDefault="00086A84" w:rsidP="00086A84">
      <w:pPr>
        <w:ind w:firstLine="709"/>
        <w:jc w:val="both"/>
        <w:rPr>
          <w:sz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88"/>
        <w:gridCol w:w="4783"/>
      </w:tblGrid>
      <w:tr w:rsidR="00086A84" w:rsidRPr="00086A84" w:rsidTr="00A36196">
        <w:tc>
          <w:tcPr>
            <w:tcW w:w="4788" w:type="dxa"/>
            <w:hideMark/>
          </w:tcPr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noProof/>
              </w:rPr>
              <mc:AlternateContent>
                <mc:Choice Requires="wpc">
                  <w:drawing>
                    <wp:inline distT="0" distB="0" distL="0" distR="0" wp14:anchorId="43D8844B" wp14:editId="645816B2">
                      <wp:extent cx="2769079" cy="1622527"/>
                      <wp:effectExtent l="0" t="0" r="0" b="0"/>
                      <wp:docPr id="393" name="Полотно 39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47" name="Овал 47"/>
                              <wps:cNvSpPr/>
                              <wps:spPr>
                                <a:xfrm>
                                  <a:off x="412101" y="189525"/>
                                  <a:ext cx="1092835" cy="109283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Овал 48"/>
                              <wps:cNvSpPr/>
                              <wps:spPr>
                                <a:xfrm>
                                  <a:off x="1198866" y="190160"/>
                                  <a:ext cx="1092200" cy="10922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alpha val="97000"/>
                                    </a:sys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Надпись 355"/>
                              <wps:cNvSpPr txBox="1"/>
                              <wps:spPr>
                                <a:xfrm>
                                  <a:off x="503541" y="886120"/>
                                  <a:ext cx="404495" cy="3289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A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Надпись 355"/>
                              <wps:cNvSpPr txBox="1"/>
                              <wps:spPr>
                                <a:xfrm>
                                  <a:off x="1809101" y="886120"/>
                                  <a:ext cx="404495" cy="3289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Надпись 357"/>
                              <wps:cNvSpPr txBox="1"/>
                              <wps:spPr>
                                <a:xfrm>
                                  <a:off x="2294249" y="1249635"/>
                                  <a:ext cx="2921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Ω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" name="Прямоугольник 52"/>
                              <wps:cNvSpPr/>
                              <wps:spPr>
                                <a:xfrm>
                                  <a:off x="35999" y="51759"/>
                                  <a:ext cx="2672695" cy="15353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Полилиния 53"/>
                              <wps:cNvSpPr/>
                              <wps:spPr>
                                <a:xfrm>
                                  <a:off x="413017" y="189773"/>
                                  <a:ext cx="932112" cy="1089212"/>
                                </a:xfrm>
                                <a:custGeom>
                                  <a:avLst/>
                                  <a:gdLst>
                                    <a:gd name="connsiteX0" fmla="*/ 940017 w 945229"/>
                                    <a:gd name="connsiteY0" fmla="*/ 926538 h 1089212"/>
                                    <a:gd name="connsiteX1" fmla="*/ 870392 w 945229"/>
                                    <a:gd name="connsiteY1" fmla="*/ 989200 h 1089212"/>
                                    <a:gd name="connsiteX2" fmla="*/ 791485 w 945229"/>
                                    <a:gd name="connsiteY2" fmla="*/ 1035616 h 1089212"/>
                                    <a:gd name="connsiteX3" fmla="*/ 677765 w 945229"/>
                                    <a:gd name="connsiteY3" fmla="*/ 1079712 h 1089212"/>
                                    <a:gd name="connsiteX4" fmla="*/ 554762 w 945229"/>
                                    <a:gd name="connsiteY4" fmla="*/ 1088995 h 1089212"/>
                                    <a:gd name="connsiteX5" fmla="*/ 424796 w 945229"/>
                                    <a:gd name="connsiteY5" fmla="*/ 1082032 h 1089212"/>
                                    <a:gd name="connsiteX6" fmla="*/ 318039 w 945229"/>
                                    <a:gd name="connsiteY6" fmla="*/ 1040258 h 1089212"/>
                                    <a:gd name="connsiteX7" fmla="*/ 206640 w 945229"/>
                                    <a:gd name="connsiteY7" fmla="*/ 975275 h 1089212"/>
                                    <a:gd name="connsiteX8" fmla="*/ 123091 w 945229"/>
                                    <a:gd name="connsiteY8" fmla="*/ 889405 h 1089212"/>
                                    <a:gd name="connsiteX9" fmla="*/ 65071 w 945229"/>
                                    <a:gd name="connsiteY9" fmla="*/ 810497 h 1089212"/>
                                    <a:gd name="connsiteX10" fmla="*/ 25617 w 945229"/>
                                    <a:gd name="connsiteY10" fmla="*/ 717665 h 1089212"/>
                                    <a:gd name="connsiteX11" fmla="*/ 7050 w 945229"/>
                                    <a:gd name="connsiteY11" fmla="*/ 636437 h 1089212"/>
                                    <a:gd name="connsiteX12" fmla="*/ 88 w 945229"/>
                                    <a:gd name="connsiteY12" fmla="*/ 545925 h 1089212"/>
                                    <a:gd name="connsiteX13" fmla="*/ 4729 w 945229"/>
                                    <a:gd name="connsiteY13" fmla="*/ 464696 h 1089212"/>
                                    <a:gd name="connsiteX14" fmla="*/ 25617 w 945229"/>
                                    <a:gd name="connsiteY14" fmla="*/ 383468 h 1089212"/>
                                    <a:gd name="connsiteX15" fmla="*/ 55787 w 945229"/>
                                    <a:gd name="connsiteY15" fmla="*/ 311523 h 1089212"/>
                                    <a:gd name="connsiteX16" fmla="*/ 97562 w 945229"/>
                                    <a:gd name="connsiteY16" fmla="*/ 234936 h 1089212"/>
                                    <a:gd name="connsiteX17" fmla="*/ 164866 w 945229"/>
                                    <a:gd name="connsiteY17" fmla="*/ 158349 h 1089212"/>
                                    <a:gd name="connsiteX18" fmla="*/ 241452 w 945229"/>
                                    <a:gd name="connsiteY18" fmla="*/ 88725 h 1089212"/>
                                    <a:gd name="connsiteX19" fmla="*/ 345889 w 945229"/>
                                    <a:gd name="connsiteY19" fmla="*/ 33025 h 1089212"/>
                                    <a:gd name="connsiteX20" fmla="*/ 468892 w 945229"/>
                                    <a:gd name="connsiteY20" fmla="*/ 5176 h 1089212"/>
                                    <a:gd name="connsiteX21" fmla="*/ 568687 w 945229"/>
                                    <a:gd name="connsiteY21" fmla="*/ 534 h 1089212"/>
                                    <a:gd name="connsiteX22" fmla="*/ 661519 w 945229"/>
                                    <a:gd name="connsiteY22" fmla="*/ 12138 h 1089212"/>
                                    <a:gd name="connsiteX23" fmla="*/ 721860 w 945229"/>
                                    <a:gd name="connsiteY23" fmla="*/ 28384 h 1089212"/>
                                    <a:gd name="connsiteX24" fmla="*/ 793806 w 945229"/>
                                    <a:gd name="connsiteY24" fmla="*/ 58554 h 1089212"/>
                                    <a:gd name="connsiteX25" fmla="*/ 854147 w 945229"/>
                                    <a:gd name="connsiteY25" fmla="*/ 93366 h 1089212"/>
                                    <a:gd name="connsiteX26" fmla="*/ 905205 w 945229"/>
                                    <a:gd name="connsiteY26" fmla="*/ 132820 h 1089212"/>
                                    <a:gd name="connsiteX27" fmla="*/ 944658 w 945229"/>
                                    <a:gd name="connsiteY27" fmla="*/ 169953 h 1089212"/>
                                    <a:gd name="connsiteX28" fmla="*/ 875034 w 945229"/>
                                    <a:gd name="connsiteY28" fmla="*/ 244219 h 1089212"/>
                                    <a:gd name="connsiteX29" fmla="*/ 847184 w 945229"/>
                                    <a:gd name="connsiteY29" fmla="*/ 304560 h 1089212"/>
                                    <a:gd name="connsiteX30" fmla="*/ 817014 w 945229"/>
                                    <a:gd name="connsiteY30" fmla="*/ 362581 h 1089212"/>
                                    <a:gd name="connsiteX31" fmla="*/ 796126 w 945229"/>
                                    <a:gd name="connsiteY31" fmla="*/ 418280 h 1089212"/>
                                    <a:gd name="connsiteX32" fmla="*/ 786843 w 945229"/>
                                    <a:gd name="connsiteY32" fmla="*/ 480942 h 1089212"/>
                                    <a:gd name="connsiteX33" fmla="*/ 786843 w 945229"/>
                                    <a:gd name="connsiteY33" fmla="*/ 557529 h 1089212"/>
                                    <a:gd name="connsiteX34" fmla="*/ 789164 w 945229"/>
                                    <a:gd name="connsiteY34" fmla="*/ 641078 h 1089212"/>
                                    <a:gd name="connsiteX35" fmla="*/ 807730 w 945229"/>
                                    <a:gd name="connsiteY35" fmla="*/ 703740 h 1089212"/>
                                    <a:gd name="connsiteX36" fmla="*/ 828618 w 945229"/>
                                    <a:gd name="connsiteY36" fmla="*/ 764081 h 1089212"/>
                                    <a:gd name="connsiteX37" fmla="*/ 851826 w 945229"/>
                                    <a:gd name="connsiteY37" fmla="*/ 815139 h 1089212"/>
                                    <a:gd name="connsiteX38" fmla="*/ 884317 w 945229"/>
                                    <a:gd name="connsiteY38" fmla="*/ 866197 h 1089212"/>
                                    <a:gd name="connsiteX39" fmla="*/ 940017 w 945229"/>
                                    <a:gd name="connsiteY39" fmla="*/ 926538 h 1089212"/>
                                    <a:gd name="connsiteX0" fmla="*/ 940017 w 940104"/>
                                    <a:gd name="connsiteY0" fmla="*/ 926538 h 1089212"/>
                                    <a:gd name="connsiteX1" fmla="*/ 870392 w 940104"/>
                                    <a:gd name="connsiteY1" fmla="*/ 989200 h 1089212"/>
                                    <a:gd name="connsiteX2" fmla="*/ 791485 w 940104"/>
                                    <a:gd name="connsiteY2" fmla="*/ 1035616 h 1089212"/>
                                    <a:gd name="connsiteX3" fmla="*/ 677765 w 940104"/>
                                    <a:gd name="connsiteY3" fmla="*/ 1079712 h 1089212"/>
                                    <a:gd name="connsiteX4" fmla="*/ 554762 w 940104"/>
                                    <a:gd name="connsiteY4" fmla="*/ 1088995 h 1089212"/>
                                    <a:gd name="connsiteX5" fmla="*/ 424796 w 940104"/>
                                    <a:gd name="connsiteY5" fmla="*/ 1082032 h 1089212"/>
                                    <a:gd name="connsiteX6" fmla="*/ 318039 w 940104"/>
                                    <a:gd name="connsiteY6" fmla="*/ 1040258 h 1089212"/>
                                    <a:gd name="connsiteX7" fmla="*/ 206640 w 940104"/>
                                    <a:gd name="connsiteY7" fmla="*/ 975275 h 1089212"/>
                                    <a:gd name="connsiteX8" fmla="*/ 123091 w 940104"/>
                                    <a:gd name="connsiteY8" fmla="*/ 889405 h 1089212"/>
                                    <a:gd name="connsiteX9" fmla="*/ 65071 w 940104"/>
                                    <a:gd name="connsiteY9" fmla="*/ 810497 h 1089212"/>
                                    <a:gd name="connsiteX10" fmla="*/ 25617 w 940104"/>
                                    <a:gd name="connsiteY10" fmla="*/ 717665 h 1089212"/>
                                    <a:gd name="connsiteX11" fmla="*/ 7050 w 940104"/>
                                    <a:gd name="connsiteY11" fmla="*/ 636437 h 1089212"/>
                                    <a:gd name="connsiteX12" fmla="*/ 88 w 940104"/>
                                    <a:gd name="connsiteY12" fmla="*/ 545925 h 1089212"/>
                                    <a:gd name="connsiteX13" fmla="*/ 4729 w 940104"/>
                                    <a:gd name="connsiteY13" fmla="*/ 464696 h 1089212"/>
                                    <a:gd name="connsiteX14" fmla="*/ 25617 w 940104"/>
                                    <a:gd name="connsiteY14" fmla="*/ 383468 h 1089212"/>
                                    <a:gd name="connsiteX15" fmla="*/ 55787 w 940104"/>
                                    <a:gd name="connsiteY15" fmla="*/ 311523 h 1089212"/>
                                    <a:gd name="connsiteX16" fmla="*/ 97562 w 940104"/>
                                    <a:gd name="connsiteY16" fmla="*/ 234936 h 1089212"/>
                                    <a:gd name="connsiteX17" fmla="*/ 164866 w 940104"/>
                                    <a:gd name="connsiteY17" fmla="*/ 158349 h 1089212"/>
                                    <a:gd name="connsiteX18" fmla="*/ 241452 w 940104"/>
                                    <a:gd name="connsiteY18" fmla="*/ 88725 h 1089212"/>
                                    <a:gd name="connsiteX19" fmla="*/ 345889 w 940104"/>
                                    <a:gd name="connsiteY19" fmla="*/ 33025 h 1089212"/>
                                    <a:gd name="connsiteX20" fmla="*/ 468892 w 940104"/>
                                    <a:gd name="connsiteY20" fmla="*/ 5176 h 1089212"/>
                                    <a:gd name="connsiteX21" fmla="*/ 568687 w 940104"/>
                                    <a:gd name="connsiteY21" fmla="*/ 534 h 1089212"/>
                                    <a:gd name="connsiteX22" fmla="*/ 661519 w 940104"/>
                                    <a:gd name="connsiteY22" fmla="*/ 12138 h 1089212"/>
                                    <a:gd name="connsiteX23" fmla="*/ 721860 w 940104"/>
                                    <a:gd name="connsiteY23" fmla="*/ 28384 h 1089212"/>
                                    <a:gd name="connsiteX24" fmla="*/ 793806 w 940104"/>
                                    <a:gd name="connsiteY24" fmla="*/ 58554 h 1089212"/>
                                    <a:gd name="connsiteX25" fmla="*/ 854147 w 940104"/>
                                    <a:gd name="connsiteY25" fmla="*/ 93366 h 1089212"/>
                                    <a:gd name="connsiteX26" fmla="*/ 905205 w 940104"/>
                                    <a:gd name="connsiteY26" fmla="*/ 132820 h 1089212"/>
                                    <a:gd name="connsiteX27" fmla="*/ 929416 w 940104"/>
                                    <a:gd name="connsiteY27" fmla="*/ 169953 h 1089212"/>
                                    <a:gd name="connsiteX28" fmla="*/ 875034 w 940104"/>
                                    <a:gd name="connsiteY28" fmla="*/ 244219 h 1089212"/>
                                    <a:gd name="connsiteX29" fmla="*/ 847184 w 940104"/>
                                    <a:gd name="connsiteY29" fmla="*/ 304560 h 1089212"/>
                                    <a:gd name="connsiteX30" fmla="*/ 817014 w 940104"/>
                                    <a:gd name="connsiteY30" fmla="*/ 362581 h 1089212"/>
                                    <a:gd name="connsiteX31" fmla="*/ 796126 w 940104"/>
                                    <a:gd name="connsiteY31" fmla="*/ 418280 h 1089212"/>
                                    <a:gd name="connsiteX32" fmla="*/ 786843 w 940104"/>
                                    <a:gd name="connsiteY32" fmla="*/ 480942 h 1089212"/>
                                    <a:gd name="connsiteX33" fmla="*/ 786843 w 940104"/>
                                    <a:gd name="connsiteY33" fmla="*/ 557529 h 1089212"/>
                                    <a:gd name="connsiteX34" fmla="*/ 789164 w 940104"/>
                                    <a:gd name="connsiteY34" fmla="*/ 641078 h 1089212"/>
                                    <a:gd name="connsiteX35" fmla="*/ 807730 w 940104"/>
                                    <a:gd name="connsiteY35" fmla="*/ 703740 h 1089212"/>
                                    <a:gd name="connsiteX36" fmla="*/ 828618 w 940104"/>
                                    <a:gd name="connsiteY36" fmla="*/ 764081 h 1089212"/>
                                    <a:gd name="connsiteX37" fmla="*/ 851826 w 940104"/>
                                    <a:gd name="connsiteY37" fmla="*/ 815139 h 1089212"/>
                                    <a:gd name="connsiteX38" fmla="*/ 884317 w 940104"/>
                                    <a:gd name="connsiteY38" fmla="*/ 866197 h 1089212"/>
                                    <a:gd name="connsiteX39" fmla="*/ 940017 w 940104"/>
                                    <a:gd name="connsiteY39" fmla="*/ 926538 h 1089212"/>
                                    <a:gd name="connsiteX0" fmla="*/ 940017 w 941041"/>
                                    <a:gd name="connsiteY0" fmla="*/ 926538 h 1089212"/>
                                    <a:gd name="connsiteX1" fmla="*/ 870392 w 941041"/>
                                    <a:gd name="connsiteY1" fmla="*/ 989200 h 1089212"/>
                                    <a:gd name="connsiteX2" fmla="*/ 791485 w 941041"/>
                                    <a:gd name="connsiteY2" fmla="*/ 1035616 h 1089212"/>
                                    <a:gd name="connsiteX3" fmla="*/ 677765 w 941041"/>
                                    <a:gd name="connsiteY3" fmla="*/ 1079712 h 1089212"/>
                                    <a:gd name="connsiteX4" fmla="*/ 554762 w 941041"/>
                                    <a:gd name="connsiteY4" fmla="*/ 1088995 h 1089212"/>
                                    <a:gd name="connsiteX5" fmla="*/ 424796 w 941041"/>
                                    <a:gd name="connsiteY5" fmla="*/ 1082032 h 1089212"/>
                                    <a:gd name="connsiteX6" fmla="*/ 318039 w 941041"/>
                                    <a:gd name="connsiteY6" fmla="*/ 1040258 h 1089212"/>
                                    <a:gd name="connsiteX7" fmla="*/ 206640 w 941041"/>
                                    <a:gd name="connsiteY7" fmla="*/ 975275 h 1089212"/>
                                    <a:gd name="connsiteX8" fmla="*/ 123091 w 941041"/>
                                    <a:gd name="connsiteY8" fmla="*/ 889405 h 1089212"/>
                                    <a:gd name="connsiteX9" fmla="*/ 65071 w 941041"/>
                                    <a:gd name="connsiteY9" fmla="*/ 810497 h 1089212"/>
                                    <a:gd name="connsiteX10" fmla="*/ 25617 w 941041"/>
                                    <a:gd name="connsiteY10" fmla="*/ 717665 h 1089212"/>
                                    <a:gd name="connsiteX11" fmla="*/ 7050 w 941041"/>
                                    <a:gd name="connsiteY11" fmla="*/ 636437 h 1089212"/>
                                    <a:gd name="connsiteX12" fmla="*/ 88 w 941041"/>
                                    <a:gd name="connsiteY12" fmla="*/ 545925 h 1089212"/>
                                    <a:gd name="connsiteX13" fmla="*/ 4729 w 941041"/>
                                    <a:gd name="connsiteY13" fmla="*/ 464696 h 1089212"/>
                                    <a:gd name="connsiteX14" fmla="*/ 25617 w 941041"/>
                                    <a:gd name="connsiteY14" fmla="*/ 383468 h 1089212"/>
                                    <a:gd name="connsiteX15" fmla="*/ 55787 w 941041"/>
                                    <a:gd name="connsiteY15" fmla="*/ 311523 h 1089212"/>
                                    <a:gd name="connsiteX16" fmla="*/ 97562 w 941041"/>
                                    <a:gd name="connsiteY16" fmla="*/ 234936 h 1089212"/>
                                    <a:gd name="connsiteX17" fmla="*/ 164866 w 941041"/>
                                    <a:gd name="connsiteY17" fmla="*/ 158349 h 1089212"/>
                                    <a:gd name="connsiteX18" fmla="*/ 241452 w 941041"/>
                                    <a:gd name="connsiteY18" fmla="*/ 88725 h 1089212"/>
                                    <a:gd name="connsiteX19" fmla="*/ 345889 w 941041"/>
                                    <a:gd name="connsiteY19" fmla="*/ 33025 h 1089212"/>
                                    <a:gd name="connsiteX20" fmla="*/ 468892 w 941041"/>
                                    <a:gd name="connsiteY20" fmla="*/ 5176 h 1089212"/>
                                    <a:gd name="connsiteX21" fmla="*/ 568687 w 941041"/>
                                    <a:gd name="connsiteY21" fmla="*/ 534 h 1089212"/>
                                    <a:gd name="connsiteX22" fmla="*/ 661519 w 941041"/>
                                    <a:gd name="connsiteY22" fmla="*/ 12138 h 1089212"/>
                                    <a:gd name="connsiteX23" fmla="*/ 721860 w 941041"/>
                                    <a:gd name="connsiteY23" fmla="*/ 28384 h 1089212"/>
                                    <a:gd name="connsiteX24" fmla="*/ 793806 w 941041"/>
                                    <a:gd name="connsiteY24" fmla="*/ 58554 h 1089212"/>
                                    <a:gd name="connsiteX25" fmla="*/ 854147 w 941041"/>
                                    <a:gd name="connsiteY25" fmla="*/ 93366 h 1089212"/>
                                    <a:gd name="connsiteX26" fmla="*/ 905205 w 941041"/>
                                    <a:gd name="connsiteY26" fmla="*/ 132820 h 1089212"/>
                                    <a:gd name="connsiteX27" fmla="*/ 929416 w 941041"/>
                                    <a:gd name="connsiteY27" fmla="*/ 169953 h 1089212"/>
                                    <a:gd name="connsiteX28" fmla="*/ 875034 w 941041"/>
                                    <a:gd name="connsiteY28" fmla="*/ 244219 h 1089212"/>
                                    <a:gd name="connsiteX29" fmla="*/ 847184 w 941041"/>
                                    <a:gd name="connsiteY29" fmla="*/ 304560 h 1089212"/>
                                    <a:gd name="connsiteX30" fmla="*/ 817014 w 941041"/>
                                    <a:gd name="connsiteY30" fmla="*/ 362581 h 1089212"/>
                                    <a:gd name="connsiteX31" fmla="*/ 796126 w 941041"/>
                                    <a:gd name="connsiteY31" fmla="*/ 418280 h 1089212"/>
                                    <a:gd name="connsiteX32" fmla="*/ 786843 w 941041"/>
                                    <a:gd name="connsiteY32" fmla="*/ 480942 h 1089212"/>
                                    <a:gd name="connsiteX33" fmla="*/ 786843 w 941041"/>
                                    <a:gd name="connsiteY33" fmla="*/ 557529 h 1089212"/>
                                    <a:gd name="connsiteX34" fmla="*/ 789164 w 941041"/>
                                    <a:gd name="connsiteY34" fmla="*/ 641078 h 1089212"/>
                                    <a:gd name="connsiteX35" fmla="*/ 807730 w 941041"/>
                                    <a:gd name="connsiteY35" fmla="*/ 703740 h 1089212"/>
                                    <a:gd name="connsiteX36" fmla="*/ 828618 w 941041"/>
                                    <a:gd name="connsiteY36" fmla="*/ 764081 h 1089212"/>
                                    <a:gd name="connsiteX37" fmla="*/ 851826 w 941041"/>
                                    <a:gd name="connsiteY37" fmla="*/ 815139 h 1089212"/>
                                    <a:gd name="connsiteX38" fmla="*/ 884317 w 941041"/>
                                    <a:gd name="connsiteY38" fmla="*/ 866197 h 1089212"/>
                                    <a:gd name="connsiteX39" fmla="*/ 940017 w 941041"/>
                                    <a:gd name="connsiteY39" fmla="*/ 926538 h 1089212"/>
                                    <a:gd name="connsiteX0" fmla="*/ 930490 w 931666"/>
                                    <a:gd name="connsiteY0" fmla="*/ 924633 h 1089212"/>
                                    <a:gd name="connsiteX1" fmla="*/ 870392 w 931666"/>
                                    <a:gd name="connsiteY1" fmla="*/ 989200 h 1089212"/>
                                    <a:gd name="connsiteX2" fmla="*/ 791485 w 931666"/>
                                    <a:gd name="connsiteY2" fmla="*/ 1035616 h 1089212"/>
                                    <a:gd name="connsiteX3" fmla="*/ 677765 w 931666"/>
                                    <a:gd name="connsiteY3" fmla="*/ 1079712 h 1089212"/>
                                    <a:gd name="connsiteX4" fmla="*/ 554762 w 931666"/>
                                    <a:gd name="connsiteY4" fmla="*/ 1088995 h 1089212"/>
                                    <a:gd name="connsiteX5" fmla="*/ 424796 w 931666"/>
                                    <a:gd name="connsiteY5" fmla="*/ 1082032 h 1089212"/>
                                    <a:gd name="connsiteX6" fmla="*/ 318039 w 931666"/>
                                    <a:gd name="connsiteY6" fmla="*/ 1040258 h 1089212"/>
                                    <a:gd name="connsiteX7" fmla="*/ 206640 w 931666"/>
                                    <a:gd name="connsiteY7" fmla="*/ 975275 h 1089212"/>
                                    <a:gd name="connsiteX8" fmla="*/ 123091 w 931666"/>
                                    <a:gd name="connsiteY8" fmla="*/ 889405 h 1089212"/>
                                    <a:gd name="connsiteX9" fmla="*/ 65071 w 931666"/>
                                    <a:gd name="connsiteY9" fmla="*/ 810497 h 1089212"/>
                                    <a:gd name="connsiteX10" fmla="*/ 25617 w 931666"/>
                                    <a:gd name="connsiteY10" fmla="*/ 717665 h 1089212"/>
                                    <a:gd name="connsiteX11" fmla="*/ 7050 w 931666"/>
                                    <a:gd name="connsiteY11" fmla="*/ 636437 h 1089212"/>
                                    <a:gd name="connsiteX12" fmla="*/ 88 w 931666"/>
                                    <a:gd name="connsiteY12" fmla="*/ 545925 h 1089212"/>
                                    <a:gd name="connsiteX13" fmla="*/ 4729 w 931666"/>
                                    <a:gd name="connsiteY13" fmla="*/ 464696 h 1089212"/>
                                    <a:gd name="connsiteX14" fmla="*/ 25617 w 931666"/>
                                    <a:gd name="connsiteY14" fmla="*/ 383468 h 1089212"/>
                                    <a:gd name="connsiteX15" fmla="*/ 55787 w 931666"/>
                                    <a:gd name="connsiteY15" fmla="*/ 311523 h 1089212"/>
                                    <a:gd name="connsiteX16" fmla="*/ 97562 w 931666"/>
                                    <a:gd name="connsiteY16" fmla="*/ 234936 h 1089212"/>
                                    <a:gd name="connsiteX17" fmla="*/ 164866 w 931666"/>
                                    <a:gd name="connsiteY17" fmla="*/ 158349 h 1089212"/>
                                    <a:gd name="connsiteX18" fmla="*/ 241452 w 931666"/>
                                    <a:gd name="connsiteY18" fmla="*/ 88725 h 1089212"/>
                                    <a:gd name="connsiteX19" fmla="*/ 345889 w 931666"/>
                                    <a:gd name="connsiteY19" fmla="*/ 33025 h 1089212"/>
                                    <a:gd name="connsiteX20" fmla="*/ 468892 w 931666"/>
                                    <a:gd name="connsiteY20" fmla="*/ 5176 h 1089212"/>
                                    <a:gd name="connsiteX21" fmla="*/ 568687 w 931666"/>
                                    <a:gd name="connsiteY21" fmla="*/ 534 h 1089212"/>
                                    <a:gd name="connsiteX22" fmla="*/ 661519 w 931666"/>
                                    <a:gd name="connsiteY22" fmla="*/ 12138 h 1089212"/>
                                    <a:gd name="connsiteX23" fmla="*/ 721860 w 931666"/>
                                    <a:gd name="connsiteY23" fmla="*/ 28384 h 1089212"/>
                                    <a:gd name="connsiteX24" fmla="*/ 793806 w 931666"/>
                                    <a:gd name="connsiteY24" fmla="*/ 58554 h 1089212"/>
                                    <a:gd name="connsiteX25" fmla="*/ 854147 w 931666"/>
                                    <a:gd name="connsiteY25" fmla="*/ 93366 h 1089212"/>
                                    <a:gd name="connsiteX26" fmla="*/ 905205 w 931666"/>
                                    <a:gd name="connsiteY26" fmla="*/ 132820 h 1089212"/>
                                    <a:gd name="connsiteX27" fmla="*/ 929416 w 931666"/>
                                    <a:gd name="connsiteY27" fmla="*/ 169953 h 1089212"/>
                                    <a:gd name="connsiteX28" fmla="*/ 875034 w 931666"/>
                                    <a:gd name="connsiteY28" fmla="*/ 244219 h 1089212"/>
                                    <a:gd name="connsiteX29" fmla="*/ 847184 w 931666"/>
                                    <a:gd name="connsiteY29" fmla="*/ 304560 h 1089212"/>
                                    <a:gd name="connsiteX30" fmla="*/ 817014 w 931666"/>
                                    <a:gd name="connsiteY30" fmla="*/ 362581 h 1089212"/>
                                    <a:gd name="connsiteX31" fmla="*/ 796126 w 931666"/>
                                    <a:gd name="connsiteY31" fmla="*/ 418280 h 1089212"/>
                                    <a:gd name="connsiteX32" fmla="*/ 786843 w 931666"/>
                                    <a:gd name="connsiteY32" fmla="*/ 480942 h 1089212"/>
                                    <a:gd name="connsiteX33" fmla="*/ 786843 w 931666"/>
                                    <a:gd name="connsiteY33" fmla="*/ 557529 h 1089212"/>
                                    <a:gd name="connsiteX34" fmla="*/ 789164 w 931666"/>
                                    <a:gd name="connsiteY34" fmla="*/ 641078 h 1089212"/>
                                    <a:gd name="connsiteX35" fmla="*/ 807730 w 931666"/>
                                    <a:gd name="connsiteY35" fmla="*/ 703740 h 1089212"/>
                                    <a:gd name="connsiteX36" fmla="*/ 828618 w 931666"/>
                                    <a:gd name="connsiteY36" fmla="*/ 764081 h 1089212"/>
                                    <a:gd name="connsiteX37" fmla="*/ 851826 w 931666"/>
                                    <a:gd name="connsiteY37" fmla="*/ 815139 h 1089212"/>
                                    <a:gd name="connsiteX38" fmla="*/ 884317 w 931666"/>
                                    <a:gd name="connsiteY38" fmla="*/ 866197 h 1089212"/>
                                    <a:gd name="connsiteX39" fmla="*/ 930490 w 931666"/>
                                    <a:gd name="connsiteY39" fmla="*/ 924633 h 1089212"/>
                                    <a:gd name="connsiteX0" fmla="*/ 931666 w 932821"/>
                                    <a:gd name="connsiteY0" fmla="*/ 920823 h 1089212"/>
                                    <a:gd name="connsiteX1" fmla="*/ 870392 w 932821"/>
                                    <a:gd name="connsiteY1" fmla="*/ 989200 h 1089212"/>
                                    <a:gd name="connsiteX2" fmla="*/ 791485 w 932821"/>
                                    <a:gd name="connsiteY2" fmla="*/ 1035616 h 1089212"/>
                                    <a:gd name="connsiteX3" fmla="*/ 677765 w 932821"/>
                                    <a:gd name="connsiteY3" fmla="*/ 1079712 h 1089212"/>
                                    <a:gd name="connsiteX4" fmla="*/ 554762 w 932821"/>
                                    <a:gd name="connsiteY4" fmla="*/ 1088995 h 1089212"/>
                                    <a:gd name="connsiteX5" fmla="*/ 424796 w 932821"/>
                                    <a:gd name="connsiteY5" fmla="*/ 1082032 h 1089212"/>
                                    <a:gd name="connsiteX6" fmla="*/ 318039 w 932821"/>
                                    <a:gd name="connsiteY6" fmla="*/ 1040258 h 1089212"/>
                                    <a:gd name="connsiteX7" fmla="*/ 206640 w 932821"/>
                                    <a:gd name="connsiteY7" fmla="*/ 975275 h 1089212"/>
                                    <a:gd name="connsiteX8" fmla="*/ 123091 w 932821"/>
                                    <a:gd name="connsiteY8" fmla="*/ 889405 h 1089212"/>
                                    <a:gd name="connsiteX9" fmla="*/ 65071 w 932821"/>
                                    <a:gd name="connsiteY9" fmla="*/ 810497 h 1089212"/>
                                    <a:gd name="connsiteX10" fmla="*/ 25617 w 932821"/>
                                    <a:gd name="connsiteY10" fmla="*/ 717665 h 1089212"/>
                                    <a:gd name="connsiteX11" fmla="*/ 7050 w 932821"/>
                                    <a:gd name="connsiteY11" fmla="*/ 636437 h 1089212"/>
                                    <a:gd name="connsiteX12" fmla="*/ 88 w 932821"/>
                                    <a:gd name="connsiteY12" fmla="*/ 545925 h 1089212"/>
                                    <a:gd name="connsiteX13" fmla="*/ 4729 w 932821"/>
                                    <a:gd name="connsiteY13" fmla="*/ 464696 h 1089212"/>
                                    <a:gd name="connsiteX14" fmla="*/ 25617 w 932821"/>
                                    <a:gd name="connsiteY14" fmla="*/ 383468 h 1089212"/>
                                    <a:gd name="connsiteX15" fmla="*/ 55787 w 932821"/>
                                    <a:gd name="connsiteY15" fmla="*/ 311523 h 1089212"/>
                                    <a:gd name="connsiteX16" fmla="*/ 97562 w 932821"/>
                                    <a:gd name="connsiteY16" fmla="*/ 234936 h 1089212"/>
                                    <a:gd name="connsiteX17" fmla="*/ 164866 w 932821"/>
                                    <a:gd name="connsiteY17" fmla="*/ 158349 h 1089212"/>
                                    <a:gd name="connsiteX18" fmla="*/ 241452 w 932821"/>
                                    <a:gd name="connsiteY18" fmla="*/ 88725 h 1089212"/>
                                    <a:gd name="connsiteX19" fmla="*/ 345889 w 932821"/>
                                    <a:gd name="connsiteY19" fmla="*/ 33025 h 1089212"/>
                                    <a:gd name="connsiteX20" fmla="*/ 468892 w 932821"/>
                                    <a:gd name="connsiteY20" fmla="*/ 5176 h 1089212"/>
                                    <a:gd name="connsiteX21" fmla="*/ 568687 w 932821"/>
                                    <a:gd name="connsiteY21" fmla="*/ 534 h 1089212"/>
                                    <a:gd name="connsiteX22" fmla="*/ 661519 w 932821"/>
                                    <a:gd name="connsiteY22" fmla="*/ 12138 h 1089212"/>
                                    <a:gd name="connsiteX23" fmla="*/ 721860 w 932821"/>
                                    <a:gd name="connsiteY23" fmla="*/ 28384 h 1089212"/>
                                    <a:gd name="connsiteX24" fmla="*/ 793806 w 932821"/>
                                    <a:gd name="connsiteY24" fmla="*/ 58554 h 1089212"/>
                                    <a:gd name="connsiteX25" fmla="*/ 854147 w 932821"/>
                                    <a:gd name="connsiteY25" fmla="*/ 93366 h 1089212"/>
                                    <a:gd name="connsiteX26" fmla="*/ 905205 w 932821"/>
                                    <a:gd name="connsiteY26" fmla="*/ 132820 h 1089212"/>
                                    <a:gd name="connsiteX27" fmla="*/ 929416 w 932821"/>
                                    <a:gd name="connsiteY27" fmla="*/ 169953 h 1089212"/>
                                    <a:gd name="connsiteX28" fmla="*/ 875034 w 932821"/>
                                    <a:gd name="connsiteY28" fmla="*/ 244219 h 1089212"/>
                                    <a:gd name="connsiteX29" fmla="*/ 847184 w 932821"/>
                                    <a:gd name="connsiteY29" fmla="*/ 304560 h 1089212"/>
                                    <a:gd name="connsiteX30" fmla="*/ 817014 w 932821"/>
                                    <a:gd name="connsiteY30" fmla="*/ 362581 h 1089212"/>
                                    <a:gd name="connsiteX31" fmla="*/ 796126 w 932821"/>
                                    <a:gd name="connsiteY31" fmla="*/ 418280 h 1089212"/>
                                    <a:gd name="connsiteX32" fmla="*/ 786843 w 932821"/>
                                    <a:gd name="connsiteY32" fmla="*/ 480942 h 1089212"/>
                                    <a:gd name="connsiteX33" fmla="*/ 786843 w 932821"/>
                                    <a:gd name="connsiteY33" fmla="*/ 557529 h 1089212"/>
                                    <a:gd name="connsiteX34" fmla="*/ 789164 w 932821"/>
                                    <a:gd name="connsiteY34" fmla="*/ 641078 h 1089212"/>
                                    <a:gd name="connsiteX35" fmla="*/ 807730 w 932821"/>
                                    <a:gd name="connsiteY35" fmla="*/ 703740 h 1089212"/>
                                    <a:gd name="connsiteX36" fmla="*/ 828618 w 932821"/>
                                    <a:gd name="connsiteY36" fmla="*/ 764081 h 1089212"/>
                                    <a:gd name="connsiteX37" fmla="*/ 851826 w 932821"/>
                                    <a:gd name="connsiteY37" fmla="*/ 815139 h 1089212"/>
                                    <a:gd name="connsiteX38" fmla="*/ 884317 w 932821"/>
                                    <a:gd name="connsiteY38" fmla="*/ 866197 h 1089212"/>
                                    <a:gd name="connsiteX39" fmla="*/ 931666 w 932821"/>
                                    <a:gd name="connsiteY39" fmla="*/ 920823 h 1089212"/>
                                    <a:gd name="connsiteX0" fmla="*/ 931666 w 931990"/>
                                    <a:gd name="connsiteY0" fmla="*/ 920823 h 1089212"/>
                                    <a:gd name="connsiteX1" fmla="*/ 870392 w 931990"/>
                                    <a:gd name="connsiteY1" fmla="*/ 989200 h 1089212"/>
                                    <a:gd name="connsiteX2" fmla="*/ 791485 w 931990"/>
                                    <a:gd name="connsiteY2" fmla="*/ 1035616 h 1089212"/>
                                    <a:gd name="connsiteX3" fmla="*/ 677765 w 931990"/>
                                    <a:gd name="connsiteY3" fmla="*/ 1079712 h 1089212"/>
                                    <a:gd name="connsiteX4" fmla="*/ 554762 w 931990"/>
                                    <a:gd name="connsiteY4" fmla="*/ 1088995 h 1089212"/>
                                    <a:gd name="connsiteX5" fmla="*/ 424796 w 931990"/>
                                    <a:gd name="connsiteY5" fmla="*/ 1082032 h 1089212"/>
                                    <a:gd name="connsiteX6" fmla="*/ 318039 w 931990"/>
                                    <a:gd name="connsiteY6" fmla="*/ 1040258 h 1089212"/>
                                    <a:gd name="connsiteX7" fmla="*/ 206640 w 931990"/>
                                    <a:gd name="connsiteY7" fmla="*/ 975275 h 1089212"/>
                                    <a:gd name="connsiteX8" fmla="*/ 123091 w 931990"/>
                                    <a:gd name="connsiteY8" fmla="*/ 889405 h 1089212"/>
                                    <a:gd name="connsiteX9" fmla="*/ 65071 w 931990"/>
                                    <a:gd name="connsiteY9" fmla="*/ 810497 h 1089212"/>
                                    <a:gd name="connsiteX10" fmla="*/ 25617 w 931990"/>
                                    <a:gd name="connsiteY10" fmla="*/ 717665 h 1089212"/>
                                    <a:gd name="connsiteX11" fmla="*/ 7050 w 931990"/>
                                    <a:gd name="connsiteY11" fmla="*/ 636437 h 1089212"/>
                                    <a:gd name="connsiteX12" fmla="*/ 88 w 931990"/>
                                    <a:gd name="connsiteY12" fmla="*/ 545925 h 1089212"/>
                                    <a:gd name="connsiteX13" fmla="*/ 4729 w 931990"/>
                                    <a:gd name="connsiteY13" fmla="*/ 464696 h 1089212"/>
                                    <a:gd name="connsiteX14" fmla="*/ 25617 w 931990"/>
                                    <a:gd name="connsiteY14" fmla="*/ 383468 h 1089212"/>
                                    <a:gd name="connsiteX15" fmla="*/ 55787 w 931990"/>
                                    <a:gd name="connsiteY15" fmla="*/ 311523 h 1089212"/>
                                    <a:gd name="connsiteX16" fmla="*/ 97562 w 931990"/>
                                    <a:gd name="connsiteY16" fmla="*/ 234936 h 1089212"/>
                                    <a:gd name="connsiteX17" fmla="*/ 164866 w 931990"/>
                                    <a:gd name="connsiteY17" fmla="*/ 158349 h 1089212"/>
                                    <a:gd name="connsiteX18" fmla="*/ 241452 w 931990"/>
                                    <a:gd name="connsiteY18" fmla="*/ 88725 h 1089212"/>
                                    <a:gd name="connsiteX19" fmla="*/ 345889 w 931990"/>
                                    <a:gd name="connsiteY19" fmla="*/ 33025 h 1089212"/>
                                    <a:gd name="connsiteX20" fmla="*/ 468892 w 931990"/>
                                    <a:gd name="connsiteY20" fmla="*/ 5176 h 1089212"/>
                                    <a:gd name="connsiteX21" fmla="*/ 568687 w 931990"/>
                                    <a:gd name="connsiteY21" fmla="*/ 534 h 1089212"/>
                                    <a:gd name="connsiteX22" fmla="*/ 661519 w 931990"/>
                                    <a:gd name="connsiteY22" fmla="*/ 12138 h 1089212"/>
                                    <a:gd name="connsiteX23" fmla="*/ 721860 w 931990"/>
                                    <a:gd name="connsiteY23" fmla="*/ 28384 h 1089212"/>
                                    <a:gd name="connsiteX24" fmla="*/ 793806 w 931990"/>
                                    <a:gd name="connsiteY24" fmla="*/ 58554 h 1089212"/>
                                    <a:gd name="connsiteX25" fmla="*/ 854147 w 931990"/>
                                    <a:gd name="connsiteY25" fmla="*/ 93366 h 1089212"/>
                                    <a:gd name="connsiteX26" fmla="*/ 905205 w 931990"/>
                                    <a:gd name="connsiteY26" fmla="*/ 132820 h 1089212"/>
                                    <a:gd name="connsiteX27" fmla="*/ 929416 w 931990"/>
                                    <a:gd name="connsiteY27" fmla="*/ 169953 h 1089212"/>
                                    <a:gd name="connsiteX28" fmla="*/ 875034 w 931990"/>
                                    <a:gd name="connsiteY28" fmla="*/ 244219 h 1089212"/>
                                    <a:gd name="connsiteX29" fmla="*/ 847184 w 931990"/>
                                    <a:gd name="connsiteY29" fmla="*/ 304560 h 1089212"/>
                                    <a:gd name="connsiteX30" fmla="*/ 817014 w 931990"/>
                                    <a:gd name="connsiteY30" fmla="*/ 362581 h 1089212"/>
                                    <a:gd name="connsiteX31" fmla="*/ 796126 w 931990"/>
                                    <a:gd name="connsiteY31" fmla="*/ 418280 h 1089212"/>
                                    <a:gd name="connsiteX32" fmla="*/ 786843 w 931990"/>
                                    <a:gd name="connsiteY32" fmla="*/ 480942 h 1089212"/>
                                    <a:gd name="connsiteX33" fmla="*/ 786843 w 931990"/>
                                    <a:gd name="connsiteY33" fmla="*/ 557529 h 1089212"/>
                                    <a:gd name="connsiteX34" fmla="*/ 789164 w 931990"/>
                                    <a:gd name="connsiteY34" fmla="*/ 641078 h 1089212"/>
                                    <a:gd name="connsiteX35" fmla="*/ 807730 w 931990"/>
                                    <a:gd name="connsiteY35" fmla="*/ 703740 h 1089212"/>
                                    <a:gd name="connsiteX36" fmla="*/ 828618 w 931990"/>
                                    <a:gd name="connsiteY36" fmla="*/ 764081 h 1089212"/>
                                    <a:gd name="connsiteX37" fmla="*/ 851826 w 931990"/>
                                    <a:gd name="connsiteY37" fmla="*/ 815139 h 1089212"/>
                                    <a:gd name="connsiteX38" fmla="*/ 884317 w 931990"/>
                                    <a:gd name="connsiteY38" fmla="*/ 866197 h 1089212"/>
                                    <a:gd name="connsiteX39" fmla="*/ 931666 w 931990"/>
                                    <a:gd name="connsiteY39" fmla="*/ 920823 h 1089212"/>
                                    <a:gd name="connsiteX0" fmla="*/ 931666 w 932112"/>
                                    <a:gd name="connsiteY0" fmla="*/ 920823 h 1089212"/>
                                    <a:gd name="connsiteX1" fmla="*/ 870392 w 932112"/>
                                    <a:gd name="connsiteY1" fmla="*/ 989200 h 1089212"/>
                                    <a:gd name="connsiteX2" fmla="*/ 791485 w 932112"/>
                                    <a:gd name="connsiteY2" fmla="*/ 1035616 h 1089212"/>
                                    <a:gd name="connsiteX3" fmla="*/ 677765 w 932112"/>
                                    <a:gd name="connsiteY3" fmla="*/ 1079712 h 1089212"/>
                                    <a:gd name="connsiteX4" fmla="*/ 554762 w 932112"/>
                                    <a:gd name="connsiteY4" fmla="*/ 1088995 h 1089212"/>
                                    <a:gd name="connsiteX5" fmla="*/ 424796 w 932112"/>
                                    <a:gd name="connsiteY5" fmla="*/ 1082032 h 1089212"/>
                                    <a:gd name="connsiteX6" fmla="*/ 318039 w 932112"/>
                                    <a:gd name="connsiteY6" fmla="*/ 1040258 h 1089212"/>
                                    <a:gd name="connsiteX7" fmla="*/ 206640 w 932112"/>
                                    <a:gd name="connsiteY7" fmla="*/ 975275 h 1089212"/>
                                    <a:gd name="connsiteX8" fmla="*/ 123091 w 932112"/>
                                    <a:gd name="connsiteY8" fmla="*/ 889405 h 1089212"/>
                                    <a:gd name="connsiteX9" fmla="*/ 65071 w 932112"/>
                                    <a:gd name="connsiteY9" fmla="*/ 810497 h 1089212"/>
                                    <a:gd name="connsiteX10" fmla="*/ 25617 w 932112"/>
                                    <a:gd name="connsiteY10" fmla="*/ 717665 h 1089212"/>
                                    <a:gd name="connsiteX11" fmla="*/ 7050 w 932112"/>
                                    <a:gd name="connsiteY11" fmla="*/ 636437 h 1089212"/>
                                    <a:gd name="connsiteX12" fmla="*/ 88 w 932112"/>
                                    <a:gd name="connsiteY12" fmla="*/ 545925 h 1089212"/>
                                    <a:gd name="connsiteX13" fmla="*/ 4729 w 932112"/>
                                    <a:gd name="connsiteY13" fmla="*/ 464696 h 1089212"/>
                                    <a:gd name="connsiteX14" fmla="*/ 25617 w 932112"/>
                                    <a:gd name="connsiteY14" fmla="*/ 383468 h 1089212"/>
                                    <a:gd name="connsiteX15" fmla="*/ 55787 w 932112"/>
                                    <a:gd name="connsiteY15" fmla="*/ 311523 h 1089212"/>
                                    <a:gd name="connsiteX16" fmla="*/ 97562 w 932112"/>
                                    <a:gd name="connsiteY16" fmla="*/ 234936 h 1089212"/>
                                    <a:gd name="connsiteX17" fmla="*/ 164866 w 932112"/>
                                    <a:gd name="connsiteY17" fmla="*/ 158349 h 1089212"/>
                                    <a:gd name="connsiteX18" fmla="*/ 241452 w 932112"/>
                                    <a:gd name="connsiteY18" fmla="*/ 88725 h 1089212"/>
                                    <a:gd name="connsiteX19" fmla="*/ 345889 w 932112"/>
                                    <a:gd name="connsiteY19" fmla="*/ 33025 h 1089212"/>
                                    <a:gd name="connsiteX20" fmla="*/ 468892 w 932112"/>
                                    <a:gd name="connsiteY20" fmla="*/ 5176 h 1089212"/>
                                    <a:gd name="connsiteX21" fmla="*/ 568687 w 932112"/>
                                    <a:gd name="connsiteY21" fmla="*/ 534 h 1089212"/>
                                    <a:gd name="connsiteX22" fmla="*/ 661519 w 932112"/>
                                    <a:gd name="connsiteY22" fmla="*/ 12138 h 1089212"/>
                                    <a:gd name="connsiteX23" fmla="*/ 721860 w 932112"/>
                                    <a:gd name="connsiteY23" fmla="*/ 28384 h 1089212"/>
                                    <a:gd name="connsiteX24" fmla="*/ 793806 w 932112"/>
                                    <a:gd name="connsiteY24" fmla="*/ 58554 h 1089212"/>
                                    <a:gd name="connsiteX25" fmla="*/ 854147 w 932112"/>
                                    <a:gd name="connsiteY25" fmla="*/ 93366 h 1089212"/>
                                    <a:gd name="connsiteX26" fmla="*/ 905205 w 932112"/>
                                    <a:gd name="connsiteY26" fmla="*/ 132820 h 1089212"/>
                                    <a:gd name="connsiteX27" fmla="*/ 929416 w 932112"/>
                                    <a:gd name="connsiteY27" fmla="*/ 169953 h 1089212"/>
                                    <a:gd name="connsiteX28" fmla="*/ 875034 w 932112"/>
                                    <a:gd name="connsiteY28" fmla="*/ 244219 h 1089212"/>
                                    <a:gd name="connsiteX29" fmla="*/ 847184 w 932112"/>
                                    <a:gd name="connsiteY29" fmla="*/ 304560 h 1089212"/>
                                    <a:gd name="connsiteX30" fmla="*/ 817014 w 932112"/>
                                    <a:gd name="connsiteY30" fmla="*/ 362581 h 1089212"/>
                                    <a:gd name="connsiteX31" fmla="*/ 796126 w 932112"/>
                                    <a:gd name="connsiteY31" fmla="*/ 418280 h 1089212"/>
                                    <a:gd name="connsiteX32" fmla="*/ 786843 w 932112"/>
                                    <a:gd name="connsiteY32" fmla="*/ 480942 h 1089212"/>
                                    <a:gd name="connsiteX33" fmla="*/ 786843 w 932112"/>
                                    <a:gd name="connsiteY33" fmla="*/ 557529 h 1089212"/>
                                    <a:gd name="connsiteX34" fmla="*/ 789164 w 932112"/>
                                    <a:gd name="connsiteY34" fmla="*/ 641078 h 1089212"/>
                                    <a:gd name="connsiteX35" fmla="*/ 807730 w 932112"/>
                                    <a:gd name="connsiteY35" fmla="*/ 703740 h 1089212"/>
                                    <a:gd name="connsiteX36" fmla="*/ 828618 w 932112"/>
                                    <a:gd name="connsiteY36" fmla="*/ 764081 h 1089212"/>
                                    <a:gd name="connsiteX37" fmla="*/ 851826 w 932112"/>
                                    <a:gd name="connsiteY37" fmla="*/ 815139 h 1089212"/>
                                    <a:gd name="connsiteX38" fmla="*/ 884317 w 932112"/>
                                    <a:gd name="connsiteY38" fmla="*/ 866197 h 1089212"/>
                                    <a:gd name="connsiteX39" fmla="*/ 931666 w 932112"/>
                                    <a:gd name="connsiteY39" fmla="*/ 920823 h 108921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  <a:cxn ang="0">
                                      <a:pos x="connsiteX31" y="connsiteY31"/>
                                    </a:cxn>
                                    <a:cxn ang="0">
                                      <a:pos x="connsiteX32" y="connsiteY32"/>
                                    </a:cxn>
                                    <a:cxn ang="0">
                                      <a:pos x="connsiteX33" y="connsiteY33"/>
                                    </a:cxn>
                                    <a:cxn ang="0">
                                      <a:pos x="connsiteX34" y="connsiteY34"/>
                                    </a:cxn>
                                    <a:cxn ang="0">
                                      <a:pos x="connsiteX35" y="connsiteY35"/>
                                    </a:cxn>
                                    <a:cxn ang="0">
                                      <a:pos x="connsiteX36" y="connsiteY36"/>
                                    </a:cxn>
                                    <a:cxn ang="0">
                                      <a:pos x="connsiteX37" y="connsiteY37"/>
                                    </a:cxn>
                                    <a:cxn ang="0">
                                      <a:pos x="connsiteX38" y="connsiteY38"/>
                                    </a:cxn>
                                    <a:cxn ang="0">
                                      <a:pos x="connsiteX39" y="connsiteY39"/>
                                    </a:cxn>
                                  </a:cxnLst>
                                  <a:rect l="l" t="t" r="r" b="b"/>
                                  <a:pathLst>
                                    <a:path w="932112" h="1089212">
                                      <a:moveTo>
                                        <a:pt x="931666" y="920823"/>
                                      </a:moveTo>
                                      <a:cubicBezTo>
                                        <a:pt x="936966" y="939418"/>
                                        <a:pt x="893755" y="970068"/>
                                        <a:pt x="870392" y="989200"/>
                                      </a:cubicBezTo>
                                      <a:cubicBezTo>
                                        <a:pt x="847029" y="1008332"/>
                                        <a:pt x="823589" y="1020531"/>
                                        <a:pt x="791485" y="1035616"/>
                                      </a:cubicBezTo>
                                      <a:cubicBezTo>
                                        <a:pt x="759381" y="1050701"/>
                                        <a:pt x="717219" y="1070816"/>
                                        <a:pt x="677765" y="1079712"/>
                                      </a:cubicBezTo>
                                      <a:cubicBezTo>
                                        <a:pt x="638311" y="1088608"/>
                                        <a:pt x="596923" y="1088608"/>
                                        <a:pt x="554762" y="1088995"/>
                                      </a:cubicBezTo>
                                      <a:cubicBezTo>
                                        <a:pt x="512601" y="1089382"/>
                                        <a:pt x="464250" y="1090155"/>
                                        <a:pt x="424796" y="1082032"/>
                                      </a:cubicBezTo>
                                      <a:cubicBezTo>
                                        <a:pt x="385342" y="1073909"/>
                                        <a:pt x="354398" y="1058051"/>
                                        <a:pt x="318039" y="1040258"/>
                                      </a:cubicBezTo>
                                      <a:cubicBezTo>
                                        <a:pt x="281680" y="1022465"/>
                                        <a:pt x="239131" y="1000417"/>
                                        <a:pt x="206640" y="975275"/>
                                      </a:cubicBezTo>
                                      <a:cubicBezTo>
                                        <a:pt x="174149" y="950133"/>
                                        <a:pt x="146686" y="916868"/>
                                        <a:pt x="123091" y="889405"/>
                                      </a:cubicBezTo>
                                      <a:cubicBezTo>
                                        <a:pt x="99496" y="861942"/>
                                        <a:pt x="81317" y="839120"/>
                                        <a:pt x="65071" y="810497"/>
                                      </a:cubicBezTo>
                                      <a:cubicBezTo>
                                        <a:pt x="48825" y="781874"/>
                                        <a:pt x="35287" y="746675"/>
                                        <a:pt x="25617" y="717665"/>
                                      </a:cubicBezTo>
                                      <a:cubicBezTo>
                                        <a:pt x="15947" y="688655"/>
                                        <a:pt x="11305" y="665060"/>
                                        <a:pt x="7050" y="636437"/>
                                      </a:cubicBezTo>
                                      <a:cubicBezTo>
                                        <a:pt x="2795" y="607814"/>
                                        <a:pt x="475" y="574548"/>
                                        <a:pt x="88" y="545925"/>
                                      </a:cubicBezTo>
                                      <a:cubicBezTo>
                                        <a:pt x="-299" y="517302"/>
                                        <a:pt x="474" y="491772"/>
                                        <a:pt x="4729" y="464696"/>
                                      </a:cubicBezTo>
                                      <a:cubicBezTo>
                                        <a:pt x="8984" y="437620"/>
                                        <a:pt x="17107" y="408997"/>
                                        <a:pt x="25617" y="383468"/>
                                      </a:cubicBezTo>
                                      <a:cubicBezTo>
                                        <a:pt x="34127" y="357939"/>
                                        <a:pt x="43796" y="336278"/>
                                        <a:pt x="55787" y="311523"/>
                                      </a:cubicBezTo>
                                      <a:cubicBezTo>
                                        <a:pt x="67778" y="286768"/>
                                        <a:pt x="79382" y="260465"/>
                                        <a:pt x="97562" y="234936"/>
                                      </a:cubicBezTo>
                                      <a:cubicBezTo>
                                        <a:pt x="115742" y="209407"/>
                                        <a:pt x="140884" y="182717"/>
                                        <a:pt x="164866" y="158349"/>
                                      </a:cubicBezTo>
                                      <a:cubicBezTo>
                                        <a:pt x="188848" y="133981"/>
                                        <a:pt x="211282" y="109612"/>
                                        <a:pt x="241452" y="88725"/>
                                      </a:cubicBezTo>
                                      <a:cubicBezTo>
                                        <a:pt x="271622" y="67838"/>
                                        <a:pt x="307982" y="46950"/>
                                        <a:pt x="345889" y="33025"/>
                                      </a:cubicBezTo>
                                      <a:cubicBezTo>
                                        <a:pt x="383796" y="19100"/>
                                        <a:pt x="431759" y="10591"/>
                                        <a:pt x="468892" y="5176"/>
                                      </a:cubicBezTo>
                                      <a:cubicBezTo>
                                        <a:pt x="506025" y="-239"/>
                                        <a:pt x="536582" y="-626"/>
                                        <a:pt x="568687" y="534"/>
                                      </a:cubicBezTo>
                                      <a:cubicBezTo>
                                        <a:pt x="600791" y="1694"/>
                                        <a:pt x="635990" y="7496"/>
                                        <a:pt x="661519" y="12138"/>
                                      </a:cubicBezTo>
                                      <a:cubicBezTo>
                                        <a:pt x="687048" y="16780"/>
                                        <a:pt x="699812" y="20648"/>
                                        <a:pt x="721860" y="28384"/>
                                      </a:cubicBezTo>
                                      <a:cubicBezTo>
                                        <a:pt x="743908" y="36120"/>
                                        <a:pt x="771758" y="47724"/>
                                        <a:pt x="793806" y="58554"/>
                                      </a:cubicBezTo>
                                      <a:cubicBezTo>
                                        <a:pt x="815854" y="69384"/>
                                        <a:pt x="835581" y="80988"/>
                                        <a:pt x="854147" y="93366"/>
                                      </a:cubicBezTo>
                                      <a:cubicBezTo>
                                        <a:pt x="872713" y="105744"/>
                                        <a:pt x="892660" y="120055"/>
                                        <a:pt x="905205" y="132820"/>
                                      </a:cubicBezTo>
                                      <a:cubicBezTo>
                                        <a:pt x="917750" y="145585"/>
                                        <a:pt x="934444" y="151387"/>
                                        <a:pt x="929416" y="169953"/>
                                      </a:cubicBezTo>
                                      <a:cubicBezTo>
                                        <a:pt x="924388" y="188519"/>
                                        <a:pt x="888739" y="221785"/>
                                        <a:pt x="875034" y="244219"/>
                                      </a:cubicBezTo>
                                      <a:cubicBezTo>
                                        <a:pt x="861329" y="266654"/>
                                        <a:pt x="856854" y="284833"/>
                                        <a:pt x="847184" y="304560"/>
                                      </a:cubicBezTo>
                                      <a:cubicBezTo>
                                        <a:pt x="837514" y="324287"/>
                                        <a:pt x="825524" y="343628"/>
                                        <a:pt x="817014" y="362581"/>
                                      </a:cubicBezTo>
                                      <a:cubicBezTo>
                                        <a:pt x="808504" y="381534"/>
                                        <a:pt x="801154" y="398553"/>
                                        <a:pt x="796126" y="418280"/>
                                      </a:cubicBezTo>
                                      <a:cubicBezTo>
                                        <a:pt x="791098" y="438007"/>
                                        <a:pt x="788390" y="457734"/>
                                        <a:pt x="786843" y="480942"/>
                                      </a:cubicBezTo>
                                      <a:cubicBezTo>
                                        <a:pt x="785296" y="504150"/>
                                        <a:pt x="786456" y="530840"/>
                                        <a:pt x="786843" y="557529"/>
                                      </a:cubicBezTo>
                                      <a:cubicBezTo>
                                        <a:pt x="787230" y="584218"/>
                                        <a:pt x="785683" y="616709"/>
                                        <a:pt x="789164" y="641078"/>
                                      </a:cubicBezTo>
                                      <a:cubicBezTo>
                                        <a:pt x="792645" y="665446"/>
                                        <a:pt x="801154" y="683240"/>
                                        <a:pt x="807730" y="703740"/>
                                      </a:cubicBezTo>
                                      <a:cubicBezTo>
                                        <a:pt x="814306" y="724240"/>
                                        <a:pt x="821269" y="745515"/>
                                        <a:pt x="828618" y="764081"/>
                                      </a:cubicBezTo>
                                      <a:cubicBezTo>
                                        <a:pt x="835967" y="782647"/>
                                        <a:pt x="842543" y="798120"/>
                                        <a:pt x="851826" y="815139"/>
                                      </a:cubicBezTo>
                                      <a:cubicBezTo>
                                        <a:pt x="861109" y="832158"/>
                                        <a:pt x="871010" y="848583"/>
                                        <a:pt x="884317" y="866197"/>
                                      </a:cubicBezTo>
                                      <a:cubicBezTo>
                                        <a:pt x="897624" y="883811"/>
                                        <a:pt x="926366" y="902228"/>
                                        <a:pt x="931666" y="920823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ysClr val="windowText" lastClr="000000">
                                    <a:alpha val="25000"/>
                                  </a:sysClr>
                                </a:solidFill>
                                <a:ln w="12700" cap="flat" cmpd="sng" algn="ctr">
                                  <a:solidFill>
                                    <a:sysClr val="windowText" lastClr="000000">
                                      <a:alpha val="5000"/>
                                    </a:sys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3D8844B" id="Полотно 393" o:spid="_x0000_s1083" editas="canvas" style="width:218.05pt;height:127.75pt;mso-position-horizontal-relative:char;mso-position-vertical-relative:line" coordsize="27686,16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">
                      <v:shape id="_x0000_s1084" type="#_x0000_t75" style="position:absolute;width:27686;height:16224;visibility:visible;mso-wrap-style:square">
                        <v:fill o:detectmouseclick="t"/>
                        <v:path o:connecttype="none"/>
                      </v:shape>
                      <v:oval id="Овал 47" o:spid="_x0000_s1085" style="position:absolute;left:4121;top:1895;width:10928;height:109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dPQcQA&#10;AADbAAAADwAAAGRycy9kb3ducmV2LnhtbESP3WoCMRSE7wu+QziCdzXrIrauRrGlBS1C8ecBDpvj&#10;ZnFzsiTpun17IxR6OczMN8xy3dtGdORD7VjBZJyBIC6drrlScD59Pr+CCBFZY+OYFPxSgPVq8LTE&#10;QrsbH6g7xkokCIcCFZgY20LKUBqyGMauJU7exXmLMUlfSe3xluC2kXmWzaTFmtOCwZbeDZXX449V&#10;0MbOf/BXPv/uq7f9Nu8O183OKDUa9psFiEh9/A//tbdawfQFHl/SD5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nT0HEAAAA2wAAAA8AAAAAAAAAAAAAAAAAmAIAAGRycy9k&#10;b3ducmV2LnhtbFBLBQYAAAAABAAEAPUAAACJAwAAAAA=&#10;" filled="f" strokecolor="windowText" strokeweight="1pt">
                        <v:stroke joinstyle="miter"/>
                      </v:oval>
                      <v:oval id="Овал 48" o:spid="_x0000_s1086" style="position:absolute;left:11988;top:1901;width:10922;height:109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0JoMEA&#10;AADbAAAADwAAAGRycy9kb3ducmV2LnhtbERPz2vCMBS+D/wfwht4m+nKmNIZpQg6b1bdcLs9mrem&#10;2LyUJrbdf78cBh4/vt/L9Wgb0VPna8cKnmcJCOLS6ZorBR/n7dMChA/IGhvHpOCXPKxXk4clZtoN&#10;fKT+FCoRQ9hnqMCE0GZS+tKQRT9zLXHkflxnMUTYVVJ3OMRw28g0SV6lxZpjg8GWNobK6+lmFdBl&#10;fvFf3+/pzhfl4XMocuOulVLTxzF/AxFoDHfxv3uvFbzEsfFL/AFy9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dCaDBAAAA2wAAAA8AAAAAAAAAAAAAAAAAmAIAAGRycy9kb3du&#10;cmV2LnhtbFBLBQYAAAAABAAEAPUAAACGAwAAAAA=&#10;" filled="f" strokecolor="windowText" strokeweight="1pt">
                        <v:stroke opacity="63479f" joinstyle="miter"/>
                      </v:oval>
                      <v:shape id="Надпись 355" o:spid="_x0000_s1087" type="#_x0000_t202" style="position:absolute;left:5035;top:8861;width:4045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5" o:spid="_x0000_s1088" type="#_x0000_t202" style="position:absolute;left:18091;top:8861;width:4044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7" o:spid="_x0000_s1089" type="#_x0000_t202" style="position:absolute;left:22942;top:12496;width:2921;height:28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D8aMUA&#10;AADbAAAADwAAAGRycy9kb3ducmV2LnhtbESPQWsCMRSE74L/ITzBi9SsQqW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oPxoxQAAANsAAAAPAAAAAAAAAAAAAAAAAJgCAABkcnMv&#10;ZG93bnJldi54bWxQSwUGAAAAAAQABAD1AAAAig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rect id="Прямоугольник 52" o:spid="_x0000_s1090" style="position:absolute;left:359;top:517;width:26727;height:153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xsocMA&#10;AADbAAAADwAAAGRycy9kb3ducmV2LnhtbESPT4vCMBTE7wv7HcJb8LYmKitSjSILgqAX/yB4ezbP&#10;tpi8lCZb67ffCILHYWZ+w8wWnbOipSZUnjUM+goEce5NxYWG42H1PQERIrJB65k0PCjAYv75McPM&#10;+DvvqN3HQiQIhww1lDHWmZQhL8lh6PuaOHlX3ziMSTaFNA3eE9xZOVRqLB1WnBZKrOm3pPy2/3Ma&#10;dupw2rjtSJ0v6ngKK2cv7dJq3fvqllMQkbr4Dr/aa6PhZwjPL+kH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xsocMAAADbAAAADwAAAAAAAAAAAAAAAACYAgAAZHJzL2Rv&#10;d25yZXYueG1sUEsFBgAAAAAEAAQA9QAAAIgDAAAAAA==&#10;" filled="f" strokecolor="windowText" strokeweight="1pt"/>
                      <v:shape id="Полилиния 53" o:spid="_x0000_s1091" style="position:absolute;left:4130;top:1897;width:9321;height:10892;visibility:visible;mso-wrap-style:square;v-text-anchor:middle" coordsize="932112,1089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HvTMIA&#10;AADbAAAADwAAAGRycy9kb3ducmV2LnhtbESPQWsCMRSE7wX/Q3hCbzWrVitbo4hQ6K24LvT63Lzu&#10;Lm5eQhLX9d83guBxmJlvmPV2MJ3oyYfWsoLpJANBXFndcq2gPH69rUCEiKyxs0wKbhRguxm9rDHX&#10;9soH6otYiwThkKOCJkaXSxmqhgyGiXXEyfuz3mBM0tdSe7wmuOnkLMuW0mDLaaFBR/uGqnNxMQrc&#10;2b4vnO79rrj9zD9m5e9Unlip1/Gw+wQRaYjP8KP9rRUs5nD/kn6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ge9MwgAAANsAAAAPAAAAAAAAAAAAAAAAAJgCAABkcnMvZG93&#10;bnJldi54bWxQSwUGAAAAAAQABAD1AAAAhwMAAAAA&#10;" path="m931666,920823v5300,18595,-37911,49245,-61274,68377c847029,1008332,823589,1020531,791485,1035616v-32104,15085,-74266,35200,-113720,44096c638311,1088608,596923,1088608,554762,1088995v-42161,387,-90512,1160,-129966,-6963c385342,1073909,354398,1058051,318039,1040258v-36359,-17793,-78908,-39841,-111399,-64983c174149,950133,146686,916868,123091,889405,99496,861942,81317,839120,65071,810497,48825,781874,35287,746675,25617,717665,15947,688655,11305,665060,7050,636437,2795,607814,475,574548,88,545925,-299,517302,474,491772,4729,464696,8984,437620,17107,408997,25617,383468v8510,-25529,18179,-47190,30170,-71945c67778,286768,79382,260465,97562,234936v18180,-25529,43322,-52219,67304,-76587c188848,133981,211282,109612,241452,88725,271622,67838,307982,46950,345889,33025,383796,19100,431759,10591,468892,5176,506025,-239,536582,-626,568687,534v32104,1160,67303,6962,92832,11604c687048,16780,699812,20648,721860,28384v22048,7736,49898,19340,71946,30170c815854,69384,835581,80988,854147,93366v18566,12378,38513,26689,51058,39454c917750,145585,934444,151387,929416,169953v-5028,18566,-40677,51832,-54382,74266c861329,266654,856854,284833,847184,304560v-9670,19727,-21660,39068,-30170,58021c808504,381534,801154,398553,796126,418280v-5028,19727,-7736,39454,-9283,62662c785296,504150,786456,530840,786843,557529v387,26689,-1160,59180,2321,83549c792645,665446,801154,683240,807730,703740v6576,20500,13539,41775,20888,60341c835967,782647,842543,798120,851826,815139v9283,17019,19184,33444,32491,51058c897624,883811,926366,902228,931666,920823xe" fillcolor="windowText" strokecolor="windowText" strokeweight="1pt">
                        <v:fill opacity="16448f"/>
                        <v:stroke opacity="3341f" joinstyle="miter"/>
                        <v:path arrowok="t" o:connecttype="custom" o:connectlocs="931666,920823;870392,989200;791485,1035616;677765,1079712;554762,1088995;424796,1082032;318039,1040258;206640,975275;123091,889405;65071,810497;25617,717665;7050,636437;88,545925;4729,464696;25617,383468;55787,311523;97562,234936;164866,158349;241452,88725;345889,33025;468892,5176;568687,534;661519,12138;721860,28384;793806,58554;854147,93366;905205,132820;929416,169953;875034,244219;847184,304560;817014,362581;796126,418280;786843,480942;786843,557529;789164,641078;807730,703740;828618,764081;851826,815139;884317,866197;931666,920823" o:connectangles="0,0,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780" w:dyaOrig="300">
                <v:shape id="_x0000_i1069" type="#_x0000_t75" style="width:39pt;height:15pt" o:ole="">
                  <v:imagedata r:id="rId95" o:title=""/>
                </v:shape>
                <o:OLEObject Type="Embed" ProgID="Equation.3" ShapeID="_x0000_i1069" DrawAspect="Content" ObjectID="_1629052600" r:id="rId96"/>
              </w:object>
            </w:r>
            <w:r w:rsidRPr="00086A84">
              <w:rPr>
                <w:lang w:eastAsia="en-US"/>
              </w:rPr>
              <w:t xml:space="preserve"> </w:t>
            </w:r>
          </w:p>
        </w:tc>
        <w:tc>
          <w:tcPr>
            <w:tcW w:w="4783" w:type="dxa"/>
            <w:vAlign w:val="center"/>
            <w:hideMark/>
          </w:tcPr>
          <w:p w:rsidR="00086A84" w:rsidRPr="00086A84" w:rsidRDefault="00086A84" w:rsidP="00086A84">
            <w:pPr>
              <w:spacing w:line="276" w:lineRule="auto"/>
              <w:jc w:val="both"/>
              <w:rPr>
                <w:b/>
                <w:sz w:val="28"/>
                <w:lang w:eastAsia="en-US"/>
              </w:rPr>
            </w:pPr>
            <w:r w:rsidRPr="00086A84">
              <w:rPr>
                <w:b/>
                <w:sz w:val="28"/>
                <w:u w:val="single"/>
                <w:lang w:eastAsia="en-US"/>
              </w:rPr>
              <w:t>Свойства</w:t>
            </w:r>
            <w:r w:rsidRPr="00086A84">
              <w:rPr>
                <w:b/>
                <w:sz w:val="28"/>
                <w:lang w:eastAsia="en-US"/>
              </w:rPr>
              <w:t>:</w:t>
            </w:r>
          </w:p>
          <w:p w:rsidR="00086A84" w:rsidRPr="00086A84" w:rsidRDefault="00086A84" w:rsidP="00086A84">
            <w:pPr>
              <w:numPr>
                <w:ilvl w:val="0"/>
                <w:numId w:val="8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1065" w:dyaOrig="300">
                <v:shape id="_x0000_i1070" type="#_x0000_t75" style="width:53.25pt;height:15pt" o:ole="">
                  <v:imagedata r:id="rId97" o:title=""/>
                </v:shape>
                <o:OLEObject Type="Embed" ProgID="Equation.3" ShapeID="_x0000_i1070" DrawAspect="Content" ObjectID="_1629052601" r:id="rId98"/>
              </w:object>
            </w:r>
            <w:r w:rsidRPr="00086A84">
              <w:rPr>
                <w:sz w:val="32"/>
                <w:szCs w:val="32"/>
                <w:lang w:eastAsia="en-US"/>
              </w:rPr>
              <w:t>Ø</w: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8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1380" w:dyaOrig="360">
                <v:shape id="_x0000_i1071" type="#_x0000_t75" style="width:69pt;height:18pt" o:ole="">
                  <v:imagedata r:id="rId99" o:title=""/>
                </v:shape>
                <o:OLEObject Type="Embed" ProgID="Equation.3" ShapeID="_x0000_i1071" DrawAspect="Content" ObjectID="_1629052602" r:id="rId100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8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525" w:dyaOrig="300">
                <v:shape id="_x0000_i1072" type="#_x0000_t75" style="width:26.25pt;height:15pt" o:ole="">
                  <v:imagedata r:id="rId101" o:title=""/>
                </v:shape>
                <o:OLEObject Type="Embed" ProgID="Equation.3" ShapeID="_x0000_i1072" DrawAspect="Content" ObjectID="_1629052603" r:id="rId102"/>
              </w:object>
            </w:r>
            <w:r w:rsidRPr="00086A84">
              <w:rPr>
                <w:sz w:val="32"/>
                <w:szCs w:val="32"/>
                <w:lang w:eastAsia="en-US"/>
              </w:rPr>
              <w:t>Ø</w:t>
            </w:r>
            <w:r w:rsidRPr="00086A84">
              <w:rPr>
                <w:position w:val="-4"/>
                <w:szCs w:val="28"/>
                <w:lang w:eastAsia="en-US"/>
              </w:rPr>
              <w:object w:dxaOrig="540" w:dyaOrig="300">
                <v:shape id="_x0000_i1073" type="#_x0000_t75" style="width:27pt;height:15pt" o:ole="">
                  <v:imagedata r:id="rId103" o:title=""/>
                </v:shape>
                <o:OLEObject Type="Embed" ProgID="Equation.3" ShapeID="_x0000_i1073" DrawAspect="Content" ObjectID="_1629052604" r:id="rId104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8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4"/>
                <w:szCs w:val="28"/>
                <w:lang w:eastAsia="en-US"/>
              </w:rPr>
              <w:object w:dxaOrig="1035" w:dyaOrig="300">
                <v:shape id="_x0000_i1074" type="#_x0000_t75" style="width:51.75pt;height:15pt" o:ole="">
                  <v:imagedata r:id="rId105" o:title=""/>
                </v:shape>
                <o:OLEObject Type="Embed" ProgID="Equation.3" ShapeID="_x0000_i1074" DrawAspect="Content" ObjectID="_1629052605" r:id="rId106"/>
              </w:object>
            </w:r>
            <w:r w:rsidRPr="00086A84">
              <w:rPr>
                <w:sz w:val="32"/>
                <w:szCs w:val="32"/>
                <w:lang w:eastAsia="en-US"/>
              </w:rPr>
              <w:t>Ø</w:t>
            </w:r>
            <w:r w:rsidRPr="00086A84">
              <w:rPr>
                <w:sz w:val="28"/>
                <w:lang w:eastAsia="en-US"/>
              </w:rPr>
              <w:t>.</w:t>
            </w:r>
          </w:p>
        </w:tc>
      </w:tr>
    </w:tbl>
    <w:p w:rsidR="00086A84" w:rsidRPr="00086A84" w:rsidRDefault="00086A84" w:rsidP="00086A84">
      <w:pPr>
        <w:ind w:firstLine="567"/>
        <w:jc w:val="both"/>
        <w:rPr>
          <w:sz w:val="6"/>
          <w:szCs w:val="6"/>
        </w:rPr>
      </w:pPr>
    </w:p>
    <w:p w:rsidR="00086A84" w:rsidRPr="00086A84" w:rsidRDefault="00086A84" w:rsidP="00086A84">
      <w:pPr>
        <w:spacing w:line="276" w:lineRule="auto"/>
        <w:ind w:firstLine="567"/>
        <w:jc w:val="both"/>
        <w:rPr>
          <w:sz w:val="10"/>
          <w:szCs w:val="10"/>
        </w:rPr>
      </w:pP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sz w:val="28"/>
        </w:rPr>
        <w:t xml:space="preserve">Выражается через другие операции: </w:t>
      </w:r>
      <w:r w:rsidRPr="00086A84">
        <w:rPr>
          <w:position w:val="-4"/>
          <w:szCs w:val="28"/>
        </w:rPr>
        <w:object w:dxaOrig="1740" w:dyaOrig="345">
          <v:shape id="_x0000_i1075" type="#_x0000_t75" style="width:87pt;height:17.25pt" o:ole="">
            <v:imagedata r:id="rId107" o:title=""/>
          </v:shape>
          <o:OLEObject Type="Embed" ProgID="Equation.3" ShapeID="_x0000_i1075" DrawAspect="Content" ObjectID="_1629052606" r:id="rId108"/>
        </w:object>
      </w:r>
      <w:r w:rsidRPr="00086A84">
        <w:rPr>
          <w:sz w:val="28"/>
        </w:rPr>
        <w:t>.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sz w:val="28"/>
        </w:rPr>
        <w:t xml:space="preserve">В эксперименте с выстрелами по мишени: </w:t>
      </w:r>
      <w:r w:rsidRPr="00086A84">
        <w:rPr>
          <w:position w:val="-12"/>
          <w:szCs w:val="28"/>
        </w:rPr>
        <w:object w:dxaOrig="1275" w:dyaOrig="420">
          <v:shape id="_x0000_i1076" type="#_x0000_t75" style="width:63.75pt;height:21pt" o:ole="">
            <v:imagedata r:id="rId109" o:title=""/>
          </v:shape>
          <o:OLEObject Type="Embed" ProgID="Equation.3" ShapeID="_x0000_i1076" DrawAspect="Content" ObjectID="_1629052607" r:id="rId110"/>
        </w:object>
      </w:r>
      <w:r w:rsidRPr="00086A84">
        <w:rPr>
          <w:sz w:val="28"/>
        </w:rPr>
        <w:t xml:space="preserve"> «попадание </w:t>
      </w:r>
      <w:r w:rsidRPr="00086A84">
        <w:rPr>
          <w:sz w:val="28"/>
          <w:u w:val="single"/>
        </w:rPr>
        <w:t>только</w:t>
      </w:r>
      <w:r w:rsidRPr="00086A84">
        <w:rPr>
          <w:sz w:val="28"/>
        </w:rPr>
        <w:t xml:space="preserve"> в первом выстреле».</w:t>
      </w:r>
    </w:p>
    <w:p w:rsidR="00086A84" w:rsidRPr="00086A84" w:rsidRDefault="00086A84" w:rsidP="00086A84">
      <w:pPr>
        <w:keepNext/>
        <w:tabs>
          <w:tab w:val="left" w:pos="708"/>
          <w:tab w:val="num" w:pos="1247"/>
        </w:tabs>
        <w:spacing w:before="240" w:after="60"/>
        <w:ind w:left="1247" w:hanging="680"/>
        <w:outlineLvl w:val="2"/>
        <w:rPr>
          <w:rFonts w:cs="Arial"/>
          <w:b/>
          <w:bCs/>
          <w:sz w:val="28"/>
          <w:szCs w:val="26"/>
          <w:u w:val="single"/>
        </w:rPr>
      </w:pPr>
      <w:r w:rsidRPr="00086A84">
        <w:rPr>
          <w:rFonts w:cs="Arial"/>
          <w:b/>
          <w:bCs/>
          <w:sz w:val="28"/>
          <w:szCs w:val="26"/>
        </w:rPr>
        <w:t xml:space="preserve">   </w:t>
      </w:r>
      <w:r w:rsidRPr="00086A84">
        <w:rPr>
          <w:rFonts w:cs="Arial"/>
          <w:b/>
          <w:bCs/>
          <w:sz w:val="28"/>
          <w:szCs w:val="26"/>
          <w:u w:val="single"/>
          <w:lang w:val="en-US"/>
        </w:rPr>
        <w:t>V</w:t>
      </w:r>
      <w:r w:rsidRPr="00086A84">
        <w:rPr>
          <w:rFonts w:cs="Arial"/>
          <w:b/>
          <w:bCs/>
          <w:sz w:val="28"/>
          <w:szCs w:val="26"/>
          <w:u w:val="single"/>
        </w:rPr>
        <w:t xml:space="preserve">  Симметрическая разность событий</w:t>
      </w:r>
    </w:p>
    <w:p w:rsidR="00086A84" w:rsidRPr="00086A84" w:rsidRDefault="00086A84" w:rsidP="00086A84">
      <w:pPr>
        <w:spacing w:line="276" w:lineRule="auto"/>
        <w:ind w:firstLine="567"/>
        <w:jc w:val="both"/>
        <w:rPr>
          <w:sz w:val="28"/>
        </w:rPr>
      </w:pPr>
      <w:r w:rsidRPr="00086A84">
        <w:rPr>
          <w:b/>
          <w:sz w:val="28"/>
        </w:rPr>
        <w:t>Симметрическая разность</w:t>
      </w:r>
      <w:r w:rsidRPr="00086A84">
        <w:rPr>
          <w:sz w:val="28"/>
        </w:rPr>
        <w:t xml:space="preserve"> событий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 – (обозначается </w:t>
      </w:r>
      <w:r w:rsidRPr="00086A84">
        <w:rPr>
          <w:position w:val="-12"/>
          <w:szCs w:val="28"/>
        </w:rPr>
        <w:object w:dxaOrig="780" w:dyaOrig="375">
          <v:shape id="_x0000_i1077" type="#_x0000_t75" style="width:39pt;height:18.75pt" o:ole="">
            <v:imagedata r:id="rId111" o:title=""/>
          </v:shape>
          <o:OLEObject Type="Embed" ProgID="Equation.3" ShapeID="_x0000_i1077" DrawAspect="Content" ObjectID="_1629052608" r:id="rId112"/>
        </w:object>
      </w:r>
      <w:r w:rsidRPr="00086A84">
        <w:rPr>
          <w:sz w:val="28"/>
        </w:rPr>
        <w:t xml:space="preserve">) – событие, состоящее в том, что происходит только одно из </w:t>
      </w:r>
      <w:r w:rsidRPr="00086A84">
        <w:rPr>
          <w:i/>
          <w:sz w:val="32"/>
          <w:szCs w:val="32"/>
          <w:lang w:val="en-US"/>
        </w:rPr>
        <w:t>A</w:t>
      </w:r>
      <w:r w:rsidRPr="00086A84">
        <w:rPr>
          <w:sz w:val="28"/>
        </w:rPr>
        <w:t xml:space="preserve"> или </w:t>
      </w:r>
      <w:r w:rsidRPr="00086A84">
        <w:rPr>
          <w:i/>
          <w:sz w:val="32"/>
          <w:szCs w:val="32"/>
          <w:lang w:val="en-US"/>
        </w:rPr>
        <w:t>B</w:t>
      </w:r>
      <w:r w:rsidRPr="00086A84">
        <w:rPr>
          <w:sz w:val="28"/>
        </w:rPr>
        <w:t xml:space="preserve"> («или» исключающее).</w:t>
      </w:r>
    </w:p>
    <w:p w:rsidR="00086A84" w:rsidRPr="00086A84" w:rsidRDefault="00086A84" w:rsidP="00086A84">
      <w:pPr>
        <w:ind w:firstLine="709"/>
        <w:jc w:val="both"/>
        <w:rPr>
          <w:sz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354"/>
        <w:gridCol w:w="4217"/>
      </w:tblGrid>
      <w:tr w:rsidR="00086A84" w:rsidRPr="00086A84" w:rsidTr="00A36196">
        <w:tc>
          <w:tcPr>
            <w:tcW w:w="4788" w:type="dxa"/>
            <w:hideMark/>
          </w:tcPr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noProof/>
              </w:rPr>
              <mc:AlternateContent>
                <mc:Choice Requires="wpc">
                  <w:drawing>
                    <wp:inline distT="0" distB="0" distL="0" distR="0" wp14:anchorId="226BA89F" wp14:editId="17309C34">
                      <wp:extent cx="3262677" cy="1903228"/>
                      <wp:effectExtent l="0" t="0" r="0" b="0"/>
                      <wp:docPr id="394" name="Полотно 3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54" name="Овал 54"/>
                              <wps:cNvSpPr/>
                              <wps:spPr>
                                <a:xfrm>
                                  <a:off x="676570" y="439715"/>
                                  <a:ext cx="1092200" cy="10928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alpha val="25000"/>
                                  </a:sysClr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Овал 55"/>
                              <wps:cNvSpPr/>
                              <wps:spPr>
                                <a:xfrm>
                                  <a:off x="1463335" y="440350"/>
                                  <a:ext cx="1091565" cy="10922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alpha val="25000"/>
                                  </a:sysClr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Надпись 355"/>
                              <wps:cNvSpPr txBox="1"/>
                              <wps:spPr>
                                <a:xfrm>
                                  <a:off x="768010" y="1136310"/>
                                  <a:ext cx="403860" cy="3289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A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Надпись 355"/>
                              <wps:cNvSpPr txBox="1"/>
                              <wps:spPr>
                                <a:xfrm>
                                  <a:off x="2073570" y="1136310"/>
                                  <a:ext cx="403860" cy="3289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Надпись 357"/>
                              <wps:cNvSpPr txBox="1"/>
                              <wps:spPr>
                                <a:xfrm>
                                  <a:off x="2610145" y="1465875"/>
                                  <a:ext cx="29146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Ω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" name="Прямоугольник 59"/>
                              <wps:cNvSpPr/>
                              <wps:spPr>
                                <a:xfrm>
                                  <a:off x="180000" y="180000"/>
                                  <a:ext cx="2780665" cy="1651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" name="Полилиния 60"/>
                              <wps:cNvSpPr/>
                              <wps:spPr>
                                <a:xfrm>
                                  <a:off x="1463970" y="603545"/>
                                  <a:ext cx="305435" cy="758190"/>
                                </a:xfrm>
                                <a:custGeom>
                                  <a:avLst/>
                                  <a:gdLst>
                                    <a:gd name="connsiteX0" fmla="*/ 155257 w 310753"/>
                                    <a:gd name="connsiteY0" fmla="*/ 1476 h 754073"/>
                                    <a:gd name="connsiteX1" fmla="*/ 252412 w 310753"/>
                                    <a:gd name="connsiteY1" fmla="*/ 131016 h 754073"/>
                                    <a:gd name="connsiteX2" fmla="*/ 307657 w 310753"/>
                                    <a:gd name="connsiteY2" fmla="*/ 353901 h 754073"/>
                                    <a:gd name="connsiteX3" fmla="*/ 301942 w 310753"/>
                                    <a:gd name="connsiteY3" fmla="*/ 451056 h 754073"/>
                                    <a:gd name="connsiteX4" fmla="*/ 286702 w 310753"/>
                                    <a:gd name="connsiteY4" fmla="*/ 527256 h 754073"/>
                                    <a:gd name="connsiteX5" fmla="*/ 261937 w 310753"/>
                                    <a:gd name="connsiteY5" fmla="*/ 588216 h 754073"/>
                                    <a:gd name="connsiteX6" fmla="*/ 237172 w 310753"/>
                                    <a:gd name="connsiteY6" fmla="*/ 649176 h 754073"/>
                                    <a:gd name="connsiteX7" fmla="*/ 187642 w 310753"/>
                                    <a:gd name="connsiteY7" fmla="*/ 710136 h 754073"/>
                                    <a:gd name="connsiteX8" fmla="*/ 151447 w 310753"/>
                                    <a:gd name="connsiteY8" fmla="*/ 753951 h 754073"/>
                                    <a:gd name="connsiteX9" fmla="*/ 100012 w 310753"/>
                                    <a:gd name="connsiteY9" fmla="*/ 696801 h 754073"/>
                                    <a:gd name="connsiteX10" fmla="*/ 73342 w 310753"/>
                                    <a:gd name="connsiteY10" fmla="*/ 649176 h 754073"/>
                                    <a:gd name="connsiteX11" fmla="*/ 48577 w 310753"/>
                                    <a:gd name="connsiteY11" fmla="*/ 601551 h 754073"/>
                                    <a:gd name="connsiteX12" fmla="*/ 23812 w 310753"/>
                                    <a:gd name="connsiteY12" fmla="*/ 538686 h 754073"/>
                                    <a:gd name="connsiteX13" fmla="*/ 8572 w 310753"/>
                                    <a:gd name="connsiteY13" fmla="*/ 475821 h 754073"/>
                                    <a:gd name="connsiteX14" fmla="*/ 952 w 310753"/>
                                    <a:gd name="connsiteY14" fmla="*/ 418671 h 754073"/>
                                    <a:gd name="connsiteX15" fmla="*/ 952 w 310753"/>
                                    <a:gd name="connsiteY15" fmla="*/ 355806 h 754073"/>
                                    <a:gd name="connsiteX16" fmla="*/ 8572 w 310753"/>
                                    <a:gd name="connsiteY16" fmla="*/ 268176 h 754073"/>
                                    <a:gd name="connsiteX17" fmla="*/ 35242 w 310753"/>
                                    <a:gd name="connsiteY17" fmla="*/ 182451 h 754073"/>
                                    <a:gd name="connsiteX18" fmla="*/ 65722 w 310753"/>
                                    <a:gd name="connsiteY18" fmla="*/ 115776 h 754073"/>
                                    <a:gd name="connsiteX19" fmla="*/ 96202 w 310753"/>
                                    <a:gd name="connsiteY19" fmla="*/ 64341 h 754073"/>
                                    <a:gd name="connsiteX20" fmla="*/ 155257 w 310753"/>
                                    <a:gd name="connsiteY20" fmla="*/ 1476 h 754073"/>
                                    <a:gd name="connsiteX0" fmla="*/ 155257 w 310753"/>
                                    <a:gd name="connsiteY0" fmla="*/ 1476 h 754238"/>
                                    <a:gd name="connsiteX1" fmla="*/ 252412 w 310753"/>
                                    <a:gd name="connsiteY1" fmla="*/ 131016 h 754238"/>
                                    <a:gd name="connsiteX2" fmla="*/ 307657 w 310753"/>
                                    <a:gd name="connsiteY2" fmla="*/ 353901 h 754238"/>
                                    <a:gd name="connsiteX3" fmla="*/ 301942 w 310753"/>
                                    <a:gd name="connsiteY3" fmla="*/ 451056 h 754238"/>
                                    <a:gd name="connsiteX4" fmla="*/ 286702 w 310753"/>
                                    <a:gd name="connsiteY4" fmla="*/ 527256 h 754238"/>
                                    <a:gd name="connsiteX5" fmla="*/ 261937 w 310753"/>
                                    <a:gd name="connsiteY5" fmla="*/ 588216 h 754238"/>
                                    <a:gd name="connsiteX6" fmla="*/ 237172 w 310753"/>
                                    <a:gd name="connsiteY6" fmla="*/ 649176 h 754238"/>
                                    <a:gd name="connsiteX7" fmla="*/ 195262 w 310753"/>
                                    <a:gd name="connsiteY7" fmla="*/ 715851 h 754238"/>
                                    <a:gd name="connsiteX8" fmla="*/ 151447 w 310753"/>
                                    <a:gd name="connsiteY8" fmla="*/ 753951 h 754238"/>
                                    <a:gd name="connsiteX9" fmla="*/ 100012 w 310753"/>
                                    <a:gd name="connsiteY9" fmla="*/ 696801 h 754238"/>
                                    <a:gd name="connsiteX10" fmla="*/ 73342 w 310753"/>
                                    <a:gd name="connsiteY10" fmla="*/ 649176 h 754238"/>
                                    <a:gd name="connsiteX11" fmla="*/ 48577 w 310753"/>
                                    <a:gd name="connsiteY11" fmla="*/ 601551 h 754238"/>
                                    <a:gd name="connsiteX12" fmla="*/ 23812 w 310753"/>
                                    <a:gd name="connsiteY12" fmla="*/ 538686 h 754238"/>
                                    <a:gd name="connsiteX13" fmla="*/ 8572 w 310753"/>
                                    <a:gd name="connsiteY13" fmla="*/ 475821 h 754238"/>
                                    <a:gd name="connsiteX14" fmla="*/ 952 w 310753"/>
                                    <a:gd name="connsiteY14" fmla="*/ 418671 h 754238"/>
                                    <a:gd name="connsiteX15" fmla="*/ 952 w 310753"/>
                                    <a:gd name="connsiteY15" fmla="*/ 355806 h 754238"/>
                                    <a:gd name="connsiteX16" fmla="*/ 8572 w 310753"/>
                                    <a:gd name="connsiteY16" fmla="*/ 268176 h 754238"/>
                                    <a:gd name="connsiteX17" fmla="*/ 35242 w 310753"/>
                                    <a:gd name="connsiteY17" fmla="*/ 182451 h 754238"/>
                                    <a:gd name="connsiteX18" fmla="*/ 65722 w 310753"/>
                                    <a:gd name="connsiteY18" fmla="*/ 115776 h 754238"/>
                                    <a:gd name="connsiteX19" fmla="*/ 96202 w 310753"/>
                                    <a:gd name="connsiteY19" fmla="*/ 64341 h 754238"/>
                                    <a:gd name="connsiteX20" fmla="*/ 155257 w 310753"/>
                                    <a:gd name="connsiteY20" fmla="*/ 1476 h 754238"/>
                                    <a:gd name="connsiteX0" fmla="*/ 155257 w 310753"/>
                                    <a:gd name="connsiteY0" fmla="*/ 1476 h 754037"/>
                                    <a:gd name="connsiteX1" fmla="*/ 252412 w 310753"/>
                                    <a:gd name="connsiteY1" fmla="*/ 131016 h 754037"/>
                                    <a:gd name="connsiteX2" fmla="*/ 307657 w 310753"/>
                                    <a:gd name="connsiteY2" fmla="*/ 353901 h 754037"/>
                                    <a:gd name="connsiteX3" fmla="*/ 301942 w 310753"/>
                                    <a:gd name="connsiteY3" fmla="*/ 451056 h 754037"/>
                                    <a:gd name="connsiteX4" fmla="*/ 286702 w 310753"/>
                                    <a:gd name="connsiteY4" fmla="*/ 527256 h 754037"/>
                                    <a:gd name="connsiteX5" fmla="*/ 261937 w 310753"/>
                                    <a:gd name="connsiteY5" fmla="*/ 588216 h 754037"/>
                                    <a:gd name="connsiteX6" fmla="*/ 237172 w 310753"/>
                                    <a:gd name="connsiteY6" fmla="*/ 649176 h 754037"/>
                                    <a:gd name="connsiteX7" fmla="*/ 193357 w 310753"/>
                                    <a:gd name="connsiteY7" fmla="*/ 708231 h 754037"/>
                                    <a:gd name="connsiteX8" fmla="*/ 151447 w 310753"/>
                                    <a:gd name="connsiteY8" fmla="*/ 753951 h 754037"/>
                                    <a:gd name="connsiteX9" fmla="*/ 100012 w 310753"/>
                                    <a:gd name="connsiteY9" fmla="*/ 696801 h 754037"/>
                                    <a:gd name="connsiteX10" fmla="*/ 73342 w 310753"/>
                                    <a:gd name="connsiteY10" fmla="*/ 649176 h 754037"/>
                                    <a:gd name="connsiteX11" fmla="*/ 48577 w 310753"/>
                                    <a:gd name="connsiteY11" fmla="*/ 601551 h 754037"/>
                                    <a:gd name="connsiteX12" fmla="*/ 23812 w 310753"/>
                                    <a:gd name="connsiteY12" fmla="*/ 538686 h 754037"/>
                                    <a:gd name="connsiteX13" fmla="*/ 8572 w 310753"/>
                                    <a:gd name="connsiteY13" fmla="*/ 475821 h 754037"/>
                                    <a:gd name="connsiteX14" fmla="*/ 952 w 310753"/>
                                    <a:gd name="connsiteY14" fmla="*/ 418671 h 754037"/>
                                    <a:gd name="connsiteX15" fmla="*/ 952 w 310753"/>
                                    <a:gd name="connsiteY15" fmla="*/ 355806 h 754037"/>
                                    <a:gd name="connsiteX16" fmla="*/ 8572 w 310753"/>
                                    <a:gd name="connsiteY16" fmla="*/ 268176 h 754037"/>
                                    <a:gd name="connsiteX17" fmla="*/ 35242 w 310753"/>
                                    <a:gd name="connsiteY17" fmla="*/ 182451 h 754037"/>
                                    <a:gd name="connsiteX18" fmla="*/ 65722 w 310753"/>
                                    <a:gd name="connsiteY18" fmla="*/ 115776 h 754037"/>
                                    <a:gd name="connsiteX19" fmla="*/ 96202 w 310753"/>
                                    <a:gd name="connsiteY19" fmla="*/ 64341 h 754037"/>
                                    <a:gd name="connsiteX20" fmla="*/ 155257 w 310753"/>
                                    <a:gd name="connsiteY20" fmla="*/ 1476 h 754037"/>
                                    <a:gd name="connsiteX0" fmla="*/ 155257 w 307869"/>
                                    <a:gd name="connsiteY0" fmla="*/ 1476 h 754037"/>
                                    <a:gd name="connsiteX1" fmla="*/ 252412 w 307869"/>
                                    <a:gd name="connsiteY1" fmla="*/ 131016 h 754037"/>
                                    <a:gd name="connsiteX2" fmla="*/ 307657 w 307869"/>
                                    <a:gd name="connsiteY2" fmla="*/ 353901 h 754037"/>
                                    <a:gd name="connsiteX3" fmla="*/ 301942 w 307869"/>
                                    <a:gd name="connsiteY3" fmla="*/ 451056 h 754037"/>
                                    <a:gd name="connsiteX4" fmla="*/ 286702 w 307869"/>
                                    <a:gd name="connsiteY4" fmla="*/ 527256 h 754037"/>
                                    <a:gd name="connsiteX5" fmla="*/ 261937 w 307869"/>
                                    <a:gd name="connsiteY5" fmla="*/ 588216 h 754037"/>
                                    <a:gd name="connsiteX6" fmla="*/ 237172 w 307869"/>
                                    <a:gd name="connsiteY6" fmla="*/ 649176 h 754037"/>
                                    <a:gd name="connsiteX7" fmla="*/ 193357 w 307869"/>
                                    <a:gd name="connsiteY7" fmla="*/ 708231 h 754037"/>
                                    <a:gd name="connsiteX8" fmla="*/ 151447 w 307869"/>
                                    <a:gd name="connsiteY8" fmla="*/ 753951 h 754037"/>
                                    <a:gd name="connsiteX9" fmla="*/ 100012 w 307869"/>
                                    <a:gd name="connsiteY9" fmla="*/ 696801 h 754037"/>
                                    <a:gd name="connsiteX10" fmla="*/ 73342 w 307869"/>
                                    <a:gd name="connsiteY10" fmla="*/ 649176 h 754037"/>
                                    <a:gd name="connsiteX11" fmla="*/ 48577 w 307869"/>
                                    <a:gd name="connsiteY11" fmla="*/ 601551 h 754037"/>
                                    <a:gd name="connsiteX12" fmla="*/ 23812 w 307869"/>
                                    <a:gd name="connsiteY12" fmla="*/ 538686 h 754037"/>
                                    <a:gd name="connsiteX13" fmla="*/ 8572 w 307869"/>
                                    <a:gd name="connsiteY13" fmla="*/ 475821 h 754037"/>
                                    <a:gd name="connsiteX14" fmla="*/ 952 w 307869"/>
                                    <a:gd name="connsiteY14" fmla="*/ 418671 h 754037"/>
                                    <a:gd name="connsiteX15" fmla="*/ 952 w 307869"/>
                                    <a:gd name="connsiteY15" fmla="*/ 355806 h 754037"/>
                                    <a:gd name="connsiteX16" fmla="*/ 8572 w 307869"/>
                                    <a:gd name="connsiteY16" fmla="*/ 268176 h 754037"/>
                                    <a:gd name="connsiteX17" fmla="*/ 35242 w 307869"/>
                                    <a:gd name="connsiteY17" fmla="*/ 182451 h 754037"/>
                                    <a:gd name="connsiteX18" fmla="*/ 65722 w 307869"/>
                                    <a:gd name="connsiteY18" fmla="*/ 115776 h 754037"/>
                                    <a:gd name="connsiteX19" fmla="*/ 96202 w 307869"/>
                                    <a:gd name="connsiteY19" fmla="*/ 64341 h 754037"/>
                                    <a:gd name="connsiteX20" fmla="*/ 155257 w 307869"/>
                                    <a:gd name="connsiteY20" fmla="*/ 1476 h 754037"/>
                                    <a:gd name="connsiteX0" fmla="*/ 155257 w 309135"/>
                                    <a:gd name="connsiteY0" fmla="*/ 1476 h 754037"/>
                                    <a:gd name="connsiteX1" fmla="*/ 252412 w 309135"/>
                                    <a:gd name="connsiteY1" fmla="*/ 131016 h 754037"/>
                                    <a:gd name="connsiteX2" fmla="*/ 307657 w 309135"/>
                                    <a:gd name="connsiteY2" fmla="*/ 353901 h 754037"/>
                                    <a:gd name="connsiteX3" fmla="*/ 301942 w 309135"/>
                                    <a:gd name="connsiteY3" fmla="*/ 451056 h 754037"/>
                                    <a:gd name="connsiteX4" fmla="*/ 286702 w 309135"/>
                                    <a:gd name="connsiteY4" fmla="*/ 527256 h 754037"/>
                                    <a:gd name="connsiteX5" fmla="*/ 261937 w 309135"/>
                                    <a:gd name="connsiteY5" fmla="*/ 588216 h 754037"/>
                                    <a:gd name="connsiteX6" fmla="*/ 237172 w 309135"/>
                                    <a:gd name="connsiteY6" fmla="*/ 649176 h 754037"/>
                                    <a:gd name="connsiteX7" fmla="*/ 193357 w 309135"/>
                                    <a:gd name="connsiteY7" fmla="*/ 708231 h 754037"/>
                                    <a:gd name="connsiteX8" fmla="*/ 151447 w 309135"/>
                                    <a:gd name="connsiteY8" fmla="*/ 753951 h 754037"/>
                                    <a:gd name="connsiteX9" fmla="*/ 100012 w 309135"/>
                                    <a:gd name="connsiteY9" fmla="*/ 696801 h 754037"/>
                                    <a:gd name="connsiteX10" fmla="*/ 73342 w 309135"/>
                                    <a:gd name="connsiteY10" fmla="*/ 649176 h 754037"/>
                                    <a:gd name="connsiteX11" fmla="*/ 48577 w 309135"/>
                                    <a:gd name="connsiteY11" fmla="*/ 601551 h 754037"/>
                                    <a:gd name="connsiteX12" fmla="*/ 23812 w 309135"/>
                                    <a:gd name="connsiteY12" fmla="*/ 538686 h 754037"/>
                                    <a:gd name="connsiteX13" fmla="*/ 8572 w 309135"/>
                                    <a:gd name="connsiteY13" fmla="*/ 475821 h 754037"/>
                                    <a:gd name="connsiteX14" fmla="*/ 952 w 309135"/>
                                    <a:gd name="connsiteY14" fmla="*/ 418671 h 754037"/>
                                    <a:gd name="connsiteX15" fmla="*/ 952 w 309135"/>
                                    <a:gd name="connsiteY15" fmla="*/ 355806 h 754037"/>
                                    <a:gd name="connsiteX16" fmla="*/ 8572 w 309135"/>
                                    <a:gd name="connsiteY16" fmla="*/ 268176 h 754037"/>
                                    <a:gd name="connsiteX17" fmla="*/ 35242 w 309135"/>
                                    <a:gd name="connsiteY17" fmla="*/ 182451 h 754037"/>
                                    <a:gd name="connsiteX18" fmla="*/ 65722 w 309135"/>
                                    <a:gd name="connsiteY18" fmla="*/ 115776 h 754037"/>
                                    <a:gd name="connsiteX19" fmla="*/ 96202 w 309135"/>
                                    <a:gd name="connsiteY19" fmla="*/ 64341 h 754037"/>
                                    <a:gd name="connsiteX20" fmla="*/ 155257 w 309135"/>
                                    <a:gd name="connsiteY20" fmla="*/ 1476 h 754037"/>
                                    <a:gd name="connsiteX0" fmla="*/ 155257 w 307213"/>
                                    <a:gd name="connsiteY0" fmla="*/ 1476 h 754037"/>
                                    <a:gd name="connsiteX1" fmla="*/ 252412 w 307213"/>
                                    <a:gd name="connsiteY1" fmla="*/ 131016 h 754037"/>
                                    <a:gd name="connsiteX2" fmla="*/ 305412 w 307213"/>
                                    <a:gd name="connsiteY2" fmla="*/ 353901 h 754037"/>
                                    <a:gd name="connsiteX3" fmla="*/ 301942 w 307213"/>
                                    <a:gd name="connsiteY3" fmla="*/ 451056 h 754037"/>
                                    <a:gd name="connsiteX4" fmla="*/ 286702 w 307213"/>
                                    <a:gd name="connsiteY4" fmla="*/ 527256 h 754037"/>
                                    <a:gd name="connsiteX5" fmla="*/ 261937 w 307213"/>
                                    <a:gd name="connsiteY5" fmla="*/ 588216 h 754037"/>
                                    <a:gd name="connsiteX6" fmla="*/ 237172 w 307213"/>
                                    <a:gd name="connsiteY6" fmla="*/ 649176 h 754037"/>
                                    <a:gd name="connsiteX7" fmla="*/ 193357 w 307213"/>
                                    <a:gd name="connsiteY7" fmla="*/ 708231 h 754037"/>
                                    <a:gd name="connsiteX8" fmla="*/ 151447 w 307213"/>
                                    <a:gd name="connsiteY8" fmla="*/ 753951 h 754037"/>
                                    <a:gd name="connsiteX9" fmla="*/ 100012 w 307213"/>
                                    <a:gd name="connsiteY9" fmla="*/ 696801 h 754037"/>
                                    <a:gd name="connsiteX10" fmla="*/ 73342 w 307213"/>
                                    <a:gd name="connsiteY10" fmla="*/ 649176 h 754037"/>
                                    <a:gd name="connsiteX11" fmla="*/ 48577 w 307213"/>
                                    <a:gd name="connsiteY11" fmla="*/ 601551 h 754037"/>
                                    <a:gd name="connsiteX12" fmla="*/ 23812 w 307213"/>
                                    <a:gd name="connsiteY12" fmla="*/ 538686 h 754037"/>
                                    <a:gd name="connsiteX13" fmla="*/ 8572 w 307213"/>
                                    <a:gd name="connsiteY13" fmla="*/ 475821 h 754037"/>
                                    <a:gd name="connsiteX14" fmla="*/ 952 w 307213"/>
                                    <a:gd name="connsiteY14" fmla="*/ 418671 h 754037"/>
                                    <a:gd name="connsiteX15" fmla="*/ 952 w 307213"/>
                                    <a:gd name="connsiteY15" fmla="*/ 355806 h 754037"/>
                                    <a:gd name="connsiteX16" fmla="*/ 8572 w 307213"/>
                                    <a:gd name="connsiteY16" fmla="*/ 268176 h 754037"/>
                                    <a:gd name="connsiteX17" fmla="*/ 35242 w 307213"/>
                                    <a:gd name="connsiteY17" fmla="*/ 182451 h 754037"/>
                                    <a:gd name="connsiteX18" fmla="*/ 65722 w 307213"/>
                                    <a:gd name="connsiteY18" fmla="*/ 115776 h 754037"/>
                                    <a:gd name="connsiteX19" fmla="*/ 96202 w 307213"/>
                                    <a:gd name="connsiteY19" fmla="*/ 64341 h 754037"/>
                                    <a:gd name="connsiteX20" fmla="*/ 155257 w 307213"/>
                                    <a:gd name="connsiteY20" fmla="*/ 1476 h 754037"/>
                                    <a:gd name="connsiteX0" fmla="*/ 155257 w 309033"/>
                                    <a:gd name="connsiteY0" fmla="*/ 1476 h 754037"/>
                                    <a:gd name="connsiteX1" fmla="*/ 250522 w 309033"/>
                                    <a:gd name="connsiteY1" fmla="*/ 131016 h 754037"/>
                                    <a:gd name="connsiteX2" fmla="*/ 305412 w 309033"/>
                                    <a:gd name="connsiteY2" fmla="*/ 353901 h 754037"/>
                                    <a:gd name="connsiteX3" fmla="*/ 301942 w 309033"/>
                                    <a:gd name="connsiteY3" fmla="*/ 451056 h 754037"/>
                                    <a:gd name="connsiteX4" fmla="*/ 286702 w 309033"/>
                                    <a:gd name="connsiteY4" fmla="*/ 527256 h 754037"/>
                                    <a:gd name="connsiteX5" fmla="*/ 261937 w 309033"/>
                                    <a:gd name="connsiteY5" fmla="*/ 588216 h 754037"/>
                                    <a:gd name="connsiteX6" fmla="*/ 237172 w 309033"/>
                                    <a:gd name="connsiteY6" fmla="*/ 649176 h 754037"/>
                                    <a:gd name="connsiteX7" fmla="*/ 193357 w 309033"/>
                                    <a:gd name="connsiteY7" fmla="*/ 708231 h 754037"/>
                                    <a:gd name="connsiteX8" fmla="*/ 151447 w 309033"/>
                                    <a:gd name="connsiteY8" fmla="*/ 753951 h 754037"/>
                                    <a:gd name="connsiteX9" fmla="*/ 100012 w 309033"/>
                                    <a:gd name="connsiteY9" fmla="*/ 696801 h 754037"/>
                                    <a:gd name="connsiteX10" fmla="*/ 73342 w 309033"/>
                                    <a:gd name="connsiteY10" fmla="*/ 649176 h 754037"/>
                                    <a:gd name="connsiteX11" fmla="*/ 48577 w 309033"/>
                                    <a:gd name="connsiteY11" fmla="*/ 601551 h 754037"/>
                                    <a:gd name="connsiteX12" fmla="*/ 23812 w 309033"/>
                                    <a:gd name="connsiteY12" fmla="*/ 538686 h 754037"/>
                                    <a:gd name="connsiteX13" fmla="*/ 8572 w 309033"/>
                                    <a:gd name="connsiteY13" fmla="*/ 475821 h 754037"/>
                                    <a:gd name="connsiteX14" fmla="*/ 952 w 309033"/>
                                    <a:gd name="connsiteY14" fmla="*/ 418671 h 754037"/>
                                    <a:gd name="connsiteX15" fmla="*/ 952 w 309033"/>
                                    <a:gd name="connsiteY15" fmla="*/ 355806 h 754037"/>
                                    <a:gd name="connsiteX16" fmla="*/ 8572 w 309033"/>
                                    <a:gd name="connsiteY16" fmla="*/ 268176 h 754037"/>
                                    <a:gd name="connsiteX17" fmla="*/ 35242 w 309033"/>
                                    <a:gd name="connsiteY17" fmla="*/ 182451 h 754037"/>
                                    <a:gd name="connsiteX18" fmla="*/ 65722 w 309033"/>
                                    <a:gd name="connsiteY18" fmla="*/ 115776 h 754037"/>
                                    <a:gd name="connsiteX19" fmla="*/ 96202 w 309033"/>
                                    <a:gd name="connsiteY19" fmla="*/ 64341 h 754037"/>
                                    <a:gd name="connsiteX20" fmla="*/ 155257 w 309033"/>
                                    <a:gd name="connsiteY20" fmla="*/ 1476 h 754037"/>
                                    <a:gd name="connsiteX0" fmla="*/ 155257 w 309033"/>
                                    <a:gd name="connsiteY0" fmla="*/ 1476 h 754037"/>
                                    <a:gd name="connsiteX1" fmla="*/ 250522 w 309033"/>
                                    <a:gd name="connsiteY1" fmla="*/ 131016 h 754037"/>
                                    <a:gd name="connsiteX2" fmla="*/ 305412 w 309033"/>
                                    <a:gd name="connsiteY2" fmla="*/ 353901 h 754037"/>
                                    <a:gd name="connsiteX3" fmla="*/ 301942 w 309033"/>
                                    <a:gd name="connsiteY3" fmla="*/ 451056 h 754037"/>
                                    <a:gd name="connsiteX4" fmla="*/ 286702 w 309033"/>
                                    <a:gd name="connsiteY4" fmla="*/ 527256 h 754037"/>
                                    <a:gd name="connsiteX5" fmla="*/ 261937 w 309033"/>
                                    <a:gd name="connsiteY5" fmla="*/ 588216 h 754037"/>
                                    <a:gd name="connsiteX6" fmla="*/ 237172 w 309033"/>
                                    <a:gd name="connsiteY6" fmla="*/ 649176 h 754037"/>
                                    <a:gd name="connsiteX7" fmla="*/ 193357 w 309033"/>
                                    <a:gd name="connsiteY7" fmla="*/ 708231 h 754037"/>
                                    <a:gd name="connsiteX8" fmla="*/ 151447 w 309033"/>
                                    <a:gd name="connsiteY8" fmla="*/ 753951 h 754037"/>
                                    <a:gd name="connsiteX9" fmla="*/ 100012 w 309033"/>
                                    <a:gd name="connsiteY9" fmla="*/ 696801 h 754037"/>
                                    <a:gd name="connsiteX10" fmla="*/ 73342 w 309033"/>
                                    <a:gd name="connsiteY10" fmla="*/ 649176 h 754037"/>
                                    <a:gd name="connsiteX11" fmla="*/ 48577 w 309033"/>
                                    <a:gd name="connsiteY11" fmla="*/ 601551 h 754037"/>
                                    <a:gd name="connsiteX12" fmla="*/ 23812 w 309033"/>
                                    <a:gd name="connsiteY12" fmla="*/ 538686 h 754037"/>
                                    <a:gd name="connsiteX13" fmla="*/ 8572 w 309033"/>
                                    <a:gd name="connsiteY13" fmla="*/ 475821 h 754037"/>
                                    <a:gd name="connsiteX14" fmla="*/ 952 w 309033"/>
                                    <a:gd name="connsiteY14" fmla="*/ 418671 h 754037"/>
                                    <a:gd name="connsiteX15" fmla="*/ 952 w 309033"/>
                                    <a:gd name="connsiteY15" fmla="*/ 355806 h 754037"/>
                                    <a:gd name="connsiteX16" fmla="*/ 8572 w 309033"/>
                                    <a:gd name="connsiteY16" fmla="*/ 268176 h 754037"/>
                                    <a:gd name="connsiteX17" fmla="*/ 35242 w 309033"/>
                                    <a:gd name="connsiteY17" fmla="*/ 182451 h 754037"/>
                                    <a:gd name="connsiteX18" fmla="*/ 65722 w 309033"/>
                                    <a:gd name="connsiteY18" fmla="*/ 115776 h 754037"/>
                                    <a:gd name="connsiteX19" fmla="*/ 96202 w 309033"/>
                                    <a:gd name="connsiteY19" fmla="*/ 64341 h 754037"/>
                                    <a:gd name="connsiteX20" fmla="*/ 155257 w 309033"/>
                                    <a:gd name="connsiteY20" fmla="*/ 1476 h 754037"/>
                                    <a:gd name="connsiteX0" fmla="*/ 155257 w 309033"/>
                                    <a:gd name="connsiteY0" fmla="*/ 1549 h 754110"/>
                                    <a:gd name="connsiteX1" fmla="*/ 250522 w 309033"/>
                                    <a:gd name="connsiteY1" fmla="*/ 132994 h 754110"/>
                                    <a:gd name="connsiteX2" fmla="*/ 305412 w 309033"/>
                                    <a:gd name="connsiteY2" fmla="*/ 353974 h 754110"/>
                                    <a:gd name="connsiteX3" fmla="*/ 301942 w 309033"/>
                                    <a:gd name="connsiteY3" fmla="*/ 451129 h 754110"/>
                                    <a:gd name="connsiteX4" fmla="*/ 286702 w 309033"/>
                                    <a:gd name="connsiteY4" fmla="*/ 527329 h 754110"/>
                                    <a:gd name="connsiteX5" fmla="*/ 261937 w 309033"/>
                                    <a:gd name="connsiteY5" fmla="*/ 588289 h 754110"/>
                                    <a:gd name="connsiteX6" fmla="*/ 237172 w 309033"/>
                                    <a:gd name="connsiteY6" fmla="*/ 649249 h 754110"/>
                                    <a:gd name="connsiteX7" fmla="*/ 193357 w 309033"/>
                                    <a:gd name="connsiteY7" fmla="*/ 708304 h 754110"/>
                                    <a:gd name="connsiteX8" fmla="*/ 151447 w 309033"/>
                                    <a:gd name="connsiteY8" fmla="*/ 754024 h 754110"/>
                                    <a:gd name="connsiteX9" fmla="*/ 100012 w 309033"/>
                                    <a:gd name="connsiteY9" fmla="*/ 696874 h 754110"/>
                                    <a:gd name="connsiteX10" fmla="*/ 73342 w 309033"/>
                                    <a:gd name="connsiteY10" fmla="*/ 649249 h 754110"/>
                                    <a:gd name="connsiteX11" fmla="*/ 48577 w 309033"/>
                                    <a:gd name="connsiteY11" fmla="*/ 601624 h 754110"/>
                                    <a:gd name="connsiteX12" fmla="*/ 23812 w 309033"/>
                                    <a:gd name="connsiteY12" fmla="*/ 538759 h 754110"/>
                                    <a:gd name="connsiteX13" fmla="*/ 8572 w 309033"/>
                                    <a:gd name="connsiteY13" fmla="*/ 475894 h 754110"/>
                                    <a:gd name="connsiteX14" fmla="*/ 952 w 309033"/>
                                    <a:gd name="connsiteY14" fmla="*/ 418744 h 754110"/>
                                    <a:gd name="connsiteX15" fmla="*/ 952 w 309033"/>
                                    <a:gd name="connsiteY15" fmla="*/ 355879 h 754110"/>
                                    <a:gd name="connsiteX16" fmla="*/ 8572 w 309033"/>
                                    <a:gd name="connsiteY16" fmla="*/ 268249 h 754110"/>
                                    <a:gd name="connsiteX17" fmla="*/ 35242 w 309033"/>
                                    <a:gd name="connsiteY17" fmla="*/ 182524 h 754110"/>
                                    <a:gd name="connsiteX18" fmla="*/ 65722 w 309033"/>
                                    <a:gd name="connsiteY18" fmla="*/ 115849 h 754110"/>
                                    <a:gd name="connsiteX19" fmla="*/ 96202 w 309033"/>
                                    <a:gd name="connsiteY19" fmla="*/ 64414 h 754110"/>
                                    <a:gd name="connsiteX20" fmla="*/ 155257 w 309033"/>
                                    <a:gd name="connsiteY20" fmla="*/ 1549 h 754110"/>
                                    <a:gd name="connsiteX0" fmla="*/ 155257 w 309033"/>
                                    <a:gd name="connsiteY0" fmla="*/ 1595 h 754156"/>
                                    <a:gd name="connsiteX1" fmla="*/ 250522 w 309033"/>
                                    <a:gd name="connsiteY1" fmla="*/ 133040 h 754156"/>
                                    <a:gd name="connsiteX2" fmla="*/ 305412 w 309033"/>
                                    <a:gd name="connsiteY2" fmla="*/ 354020 h 754156"/>
                                    <a:gd name="connsiteX3" fmla="*/ 301942 w 309033"/>
                                    <a:gd name="connsiteY3" fmla="*/ 451175 h 754156"/>
                                    <a:gd name="connsiteX4" fmla="*/ 286702 w 309033"/>
                                    <a:gd name="connsiteY4" fmla="*/ 527375 h 754156"/>
                                    <a:gd name="connsiteX5" fmla="*/ 261937 w 309033"/>
                                    <a:gd name="connsiteY5" fmla="*/ 588335 h 754156"/>
                                    <a:gd name="connsiteX6" fmla="*/ 237172 w 309033"/>
                                    <a:gd name="connsiteY6" fmla="*/ 649295 h 754156"/>
                                    <a:gd name="connsiteX7" fmla="*/ 193357 w 309033"/>
                                    <a:gd name="connsiteY7" fmla="*/ 708350 h 754156"/>
                                    <a:gd name="connsiteX8" fmla="*/ 151447 w 309033"/>
                                    <a:gd name="connsiteY8" fmla="*/ 754070 h 754156"/>
                                    <a:gd name="connsiteX9" fmla="*/ 100012 w 309033"/>
                                    <a:gd name="connsiteY9" fmla="*/ 696920 h 754156"/>
                                    <a:gd name="connsiteX10" fmla="*/ 73342 w 309033"/>
                                    <a:gd name="connsiteY10" fmla="*/ 649295 h 754156"/>
                                    <a:gd name="connsiteX11" fmla="*/ 48577 w 309033"/>
                                    <a:gd name="connsiteY11" fmla="*/ 601670 h 754156"/>
                                    <a:gd name="connsiteX12" fmla="*/ 23812 w 309033"/>
                                    <a:gd name="connsiteY12" fmla="*/ 538805 h 754156"/>
                                    <a:gd name="connsiteX13" fmla="*/ 8572 w 309033"/>
                                    <a:gd name="connsiteY13" fmla="*/ 475940 h 754156"/>
                                    <a:gd name="connsiteX14" fmla="*/ 952 w 309033"/>
                                    <a:gd name="connsiteY14" fmla="*/ 418790 h 754156"/>
                                    <a:gd name="connsiteX15" fmla="*/ 952 w 309033"/>
                                    <a:gd name="connsiteY15" fmla="*/ 355925 h 754156"/>
                                    <a:gd name="connsiteX16" fmla="*/ 8572 w 309033"/>
                                    <a:gd name="connsiteY16" fmla="*/ 268295 h 754156"/>
                                    <a:gd name="connsiteX17" fmla="*/ 35242 w 309033"/>
                                    <a:gd name="connsiteY17" fmla="*/ 182570 h 754156"/>
                                    <a:gd name="connsiteX18" fmla="*/ 65722 w 309033"/>
                                    <a:gd name="connsiteY18" fmla="*/ 115895 h 754156"/>
                                    <a:gd name="connsiteX19" fmla="*/ 96202 w 309033"/>
                                    <a:gd name="connsiteY19" fmla="*/ 64460 h 754156"/>
                                    <a:gd name="connsiteX20" fmla="*/ 155257 w 309033"/>
                                    <a:gd name="connsiteY20" fmla="*/ 1595 h 754156"/>
                                    <a:gd name="connsiteX0" fmla="*/ 155257 w 309033"/>
                                    <a:gd name="connsiteY0" fmla="*/ 5998 h 758559"/>
                                    <a:gd name="connsiteX1" fmla="*/ 250522 w 309033"/>
                                    <a:gd name="connsiteY1" fmla="*/ 137443 h 758559"/>
                                    <a:gd name="connsiteX2" fmla="*/ 305412 w 309033"/>
                                    <a:gd name="connsiteY2" fmla="*/ 358423 h 758559"/>
                                    <a:gd name="connsiteX3" fmla="*/ 301942 w 309033"/>
                                    <a:gd name="connsiteY3" fmla="*/ 455578 h 758559"/>
                                    <a:gd name="connsiteX4" fmla="*/ 286702 w 309033"/>
                                    <a:gd name="connsiteY4" fmla="*/ 531778 h 758559"/>
                                    <a:gd name="connsiteX5" fmla="*/ 261937 w 309033"/>
                                    <a:gd name="connsiteY5" fmla="*/ 592738 h 758559"/>
                                    <a:gd name="connsiteX6" fmla="*/ 237172 w 309033"/>
                                    <a:gd name="connsiteY6" fmla="*/ 653698 h 758559"/>
                                    <a:gd name="connsiteX7" fmla="*/ 193357 w 309033"/>
                                    <a:gd name="connsiteY7" fmla="*/ 712753 h 758559"/>
                                    <a:gd name="connsiteX8" fmla="*/ 151447 w 309033"/>
                                    <a:gd name="connsiteY8" fmla="*/ 758473 h 758559"/>
                                    <a:gd name="connsiteX9" fmla="*/ 100012 w 309033"/>
                                    <a:gd name="connsiteY9" fmla="*/ 701323 h 758559"/>
                                    <a:gd name="connsiteX10" fmla="*/ 73342 w 309033"/>
                                    <a:gd name="connsiteY10" fmla="*/ 653698 h 758559"/>
                                    <a:gd name="connsiteX11" fmla="*/ 48577 w 309033"/>
                                    <a:gd name="connsiteY11" fmla="*/ 606073 h 758559"/>
                                    <a:gd name="connsiteX12" fmla="*/ 23812 w 309033"/>
                                    <a:gd name="connsiteY12" fmla="*/ 543208 h 758559"/>
                                    <a:gd name="connsiteX13" fmla="*/ 8572 w 309033"/>
                                    <a:gd name="connsiteY13" fmla="*/ 480343 h 758559"/>
                                    <a:gd name="connsiteX14" fmla="*/ 952 w 309033"/>
                                    <a:gd name="connsiteY14" fmla="*/ 423193 h 758559"/>
                                    <a:gd name="connsiteX15" fmla="*/ 952 w 309033"/>
                                    <a:gd name="connsiteY15" fmla="*/ 360328 h 758559"/>
                                    <a:gd name="connsiteX16" fmla="*/ 8572 w 309033"/>
                                    <a:gd name="connsiteY16" fmla="*/ 272698 h 758559"/>
                                    <a:gd name="connsiteX17" fmla="*/ 35242 w 309033"/>
                                    <a:gd name="connsiteY17" fmla="*/ 186973 h 758559"/>
                                    <a:gd name="connsiteX18" fmla="*/ 65722 w 309033"/>
                                    <a:gd name="connsiteY18" fmla="*/ 120298 h 758559"/>
                                    <a:gd name="connsiteX19" fmla="*/ 96202 w 309033"/>
                                    <a:gd name="connsiteY19" fmla="*/ 68863 h 758559"/>
                                    <a:gd name="connsiteX20" fmla="*/ 136221 w 309033"/>
                                    <a:gd name="connsiteY20" fmla="*/ 26953 h 758559"/>
                                    <a:gd name="connsiteX21" fmla="*/ 155257 w 309033"/>
                                    <a:gd name="connsiteY21" fmla="*/ 5998 h 758559"/>
                                    <a:gd name="connsiteX0" fmla="*/ 157163 w 309033"/>
                                    <a:gd name="connsiteY0" fmla="*/ 7633 h 750669"/>
                                    <a:gd name="connsiteX1" fmla="*/ 250522 w 309033"/>
                                    <a:gd name="connsiteY1" fmla="*/ 129553 h 750669"/>
                                    <a:gd name="connsiteX2" fmla="*/ 305412 w 309033"/>
                                    <a:gd name="connsiteY2" fmla="*/ 350533 h 750669"/>
                                    <a:gd name="connsiteX3" fmla="*/ 301942 w 309033"/>
                                    <a:gd name="connsiteY3" fmla="*/ 447688 h 750669"/>
                                    <a:gd name="connsiteX4" fmla="*/ 286702 w 309033"/>
                                    <a:gd name="connsiteY4" fmla="*/ 523888 h 750669"/>
                                    <a:gd name="connsiteX5" fmla="*/ 261937 w 309033"/>
                                    <a:gd name="connsiteY5" fmla="*/ 584848 h 750669"/>
                                    <a:gd name="connsiteX6" fmla="*/ 237172 w 309033"/>
                                    <a:gd name="connsiteY6" fmla="*/ 645808 h 750669"/>
                                    <a:gd name="connsiteX7" fmla="*/ 193357 w 309033"/>
                                    <a:gd name="connsiteY7" fmla="*/ 704863 h 750669"/>
                                    <a:gd name="connsiteX8" fmla="*/ 151447 w 309033"/>
                                    <a:gd name="connsiteY8" fmla="*/ 750583 h 750669"/>
                                    <a:gd name="connsiteX9" fmla="*/ 100012 w 309033"/>
                                    <a:gd name="connsiteY9" fmla="*/ 693433 h 750669"/>
                                    <a:gd name="connsiteX10" fmla="*/ 73342 w 309033"/>
                                    <a:gd name="connsiteY10" fmla="*/ 645808 h 750669"/>
                                    <a:gd name="connsiteX11" fmla="*/ 48577 w 309033"/>
                                    <a:gd name="connsiteY11" fmla="*/ 598183 h 750669"/>
                                    <a:gd name="connsiteX12" fmla="*/ 23812 w 309033"/>
                                    <a:gd name="connsiteY12" fmla="*/ 535318 h 750669"/>
                                    <a:gd name="connsiteX13" fmla="*/ 8572 w 309033"/>
                                    <a:gd name="connsiteY13" fmla="*/ 472453 h 750669"/>
                                    <a:gd name="connsiteX14" fmla="*/ 952 w 309033"/>
                                    <a:gd name="connsiteY14" fmla="*/ 415303 h 750669"/>
                                    <a:gd name="connsiteX15" fmla="*/ 952 w 309033"/>
                                    <a:gd name="connsiteY15" fmla="*/ 352438 h 750669"/>
                                    <a:gd name="connsiteX16" fmla="*/ 8572 w 309033"/>
                                    <a:gd name="connsiteY16" fmla="*/ 264808 h 750669"/>
                                    <a:gd name="connsiteX17" fmla="*/ 35242 w 309033"/>
                                    <a:gd name="connsiteY17" fmla="*/ 179083 h 750669"/>
                                    <a:gd name="connsiteX18" fmla="*/ 65722 w 309033"/>
                                    <a:gd name="connsiteY18" fmla="*/ 112408 h 750669"/>
                                    <a:gd name="connsiteX19" fmla="*/ 96202 w 309033"/>
                                    <a:gd name="connsiteY19" fmla="*/ 60973 h 750669"/>
                                    <a:gd name="connsiteX20" fmla="*/ 136221 w 309033"/>
                                    <a:gd name="connsiteY20" fmla="*/ 19063 h 750669"/>
                                    <a:gd name="connsiteX21" fmla="*/ 157163 w 309033"/>
                                    <a:gd name="connsiteY21" fmla="*/ 7633 h 750669"/>
                                    <a:gd name="connsiteX0" fmla="*/ 157163 w 309033"/>
                                    <a:gd name="connsiteY0" fmla="*/ 10208 h 753244"/>
                                    <a:gd name="connsiteX1" fmla="*/ 250522 w 309033"/>
                                    <a:gd name="connsiteY1" fmla="*/ 132128 h 753244"/>
                                    <a:gd name="connsiteX2" fmla="*/ 305412 w 309033"/>
                                    <a:gd name="connsiteY2" fmla="*/ 353108 h 753244"/>
                                    <a:gd name="connsiteX3" fmla="*/ 301942 w 309033"/>
                                    <a:gd name="connsiteY3" fmla="*/ 450263 h 753244"/>
                                    <a:gd name="connsiteX4" fmla="*/ 286702 w 309033"/>
                                    <a:gd name="connsiteY4" fmla="*/ 526463 h 753244"/>
                                    <a:gd name="connsiteX5" fmla="*/ 261937 w 309033"/>
                                    <a:gd name="connsiteY5" fmla="*/ 587423 h 753244"/>
                                    <a:gd name="connsiteX6" fmla="*/ 237172 w 309033"/>
                                    <a:gd name="connsiteY6" fmla="*/ 648383 h 753244"/>
                                    <a:gd name="connsiteX7" fmla="*/ 193357 w 309033"/>
                                    <a:gd name="connsiteY7" fmla="*/ 707438 h 753244"/>
                                    <a:gd name="connsiteX8" fmla="*/ 151447 w 309033"/>
                                    <a:gd name="connsiteY8" fmla="*/ 753158 h 753244"/>
                                    <a:gd name="connsiteX9" fmla="*/ 100012 w 309033"/>
                                    <a:gd name="connsiteY9" fmla="*/ 696008 h 753244"/>
                                    <a:gd name="connsiteX10" fmla="*/ 73342 w 309033"/>
                                    <a:gd name="connsiteY10" fmla="*/ 648383 h 753244"/>
                                    <a:gd name="connsiteX11" fmla="*/ 48577 w 309033"/>
                                    <a:gd name="connsiteY11" fmla="*/ 600758 h 753244"/>
                                    <a:gd name="connsiteX12" fmla="*/ 23812 w 309033"/>
                                    <a:gd name="connsiteY12" fmla="*/ 537893 h 753244"/>
                                    <a:gd name="connsiteX13" fmla="*/ 8572 w 309033"/>
                                    <a:gd name="connsiteY13" fmla="*/ 475028 h 753244"/>
                                    <a:gd name="connsiteX14" fmla="*/ 952 w 309033"/>
                                    <a:gd name="connsiteY14" fmla="*/ 417878 h 753244"/>
                                    <a:gd name="connsiteX15" fmla="*/ 952 w 309033"/>
                                    <a:gd name="connsiteY15" fmla="*/ 355013 h 753244"/>
                                    <a:gd name="connsiteX16" fmla="*/ 8572 w 309033"/>
                                    <a:gd name="connsiteY16" fmla="*/ 267383 h 753244"/>
                                    <a:gd name="connsiteX17" fmla="*/ 35242 w 309033"/>
                                    <a:gd name="connsiteY17" fmla="*/ 181658 h 753244"/>
                                    <a:gd name="connsiteX18" fmla="*/ 65722 w 309033"/>
                                    <a:gd name="connsiteY18" fmla="*/ 114983 h 753244"/>
                                    <a:gd name="connsiteX19" fmla="*/ 96202 w 309033"/>
                                    <a:gd name="connsiteY19" fmla="*/ 63548 h 753244"/>
                                    <a:gd name="connsiteX20" fmla="*/ 132411 w 309033"/>
                                    <a:gd name="connsiteY20" fmla="*/ 14018 h 753244"/>
                                    <a:gd name="connsiteX21" fmla="*/ 157163 w 309033"/>
                                    <a:gd name="connsiteY21" fmla="*/ 10208 h 753244"/>
                                    <a:gd name="connsiteX0" fmla="*/ 157163 w 309033"/>
                                    <a:gd name="connsiteY0" fmla="*/ 7664 h 760908"/>
                                    <a:gd name="connsiteX1" fmla="*/ 250522 w 309033"/>
                                    <a:gd name="connsiteY1" fmla="*/ 139792 h 760908"/>
                                    <a:gd name="connsiteX2" fmla="*/ 305412 w 309033"/>
                                    <a:gd name="connsiteY2" fmla="*/ 360772 h 760908"/>
                                    <a:gd name="connsiteX3" fmla="*/ 301942 w 309033"/>
                                    <a:gd name="connsiteY3" fmla="*/ 457927 h 760908"/>
                                    <a:gd name="connsiteX4" fmla="*/ 286702 w 309033"/>
                                    <a:gd name="connsiteY4" fmla="*/ 534127 h 760908"/>
                                    <a:gd name="connsiteX5" fmla="*/ 261937 w 309033"/>
                                    <a:gd name="connsiteY5" fmla="*/ 595087 h 760908"/>
                                    <a:gd name="connsiteX6" fmla="*/ 237172 w 309033"/>
                                    <a:gd name="connsiteY6" fmla="*/ 656047 h 760908"/>
                                    <a:gd name="connsiteX7" fmla="*/ 193357 w 309033"/>
                                    <a:gd name="connsiteY7" fmla="*/ 715102 h 760908"/>
                                    <a:gd name="connsiteX8" fmla="*/ 151447 w 309033"/>
                                    <a:gd name="connsiteY8" fmla="*/ 760822 h 760908"/>
                                    <a:gd name="connsiteX9" fmla="*/ 100012 w 309033"/>
                                    <a:gd name="connsiteY9" fmla="*/ 703672 h 760908"/>
                                    <a:gd name="connsiteX10" fmla="*/ 73342 w 309033"/>
                                    <a:gd name="connsiteY10" fmla="*/ 656047 h 760908"/>
                                    <a:gd name="connsiteX11" fmla="*/ 48577 w 309033"/>
                                    <a:gd name="connsiteY11" fmla="*/ 608422 h 760908"/>
                                    <a:gd name="connsiteX12" fmla="*/ 23812 w 309033"/>
                                    <a:gd name="connsiteY12" fmla="*/ 545557 h 760908"/>
                                    <a:gd name="connsiteX13" fmla="*/ 8572 w 309033"/>
                                    <a:gd name="connsiteY13" fmla="*/ 482692 h 760908"/>
                                    <a:gd name="connsiteX14" fmla="*/ 952 w 309033"/>
                                    <a:gd name="connsiteY14" fmla="*/ 425542 h 760908"/>
                                    <a:gd name="connsiteX15" fmla="*/ 952 w 309033"/>
                                    <a:gd name="connsiteY15" fmla="*/ 362677 h 760908"/>
                                    <a:gd name="connsiteX16" fmla="*/ 8572 w 309033"/>
                                    <a:gd name="connsiteY16" fmla="*/ 275047 h 760908"/>
                                    <a:gd name="connsiteX17" fmla="*/ 35242 w 309033"/>
                                    <a:gd name="connsiteY17" fmla="*/ 189322 h 760908"/>
                                    <a:gd name="connsiteX18" fmla="*/ 65722 w 309033"/>
                                    <a:gd name="connsiteY18" fmla="*/ 122647 h 760908"/>
                                    <a:gd name="connsiteX19" fmla="*/ 96202 w 309033"/>
                                    <a:gd name="connsiteY19" fmla="*/ 71212 h 760908"/>
                                    <a:gd name="connsiteX20" fmla="*/ 132411 w 309033"/>
                                    <a:gd name="connsiteY20" fmla="*/ 21682 h 760908"/>
                                    <a:gd name="connsiteX21" fmla="*/ 157163 w 309033"/>
                                    <a:gd name="connsiteY21" fmla="*/ 7664 h 760908"/>
                                    <a:gd name="connsiteX0" fmla="*/ 157163 w 309033"/>
                                    <a:gd name="connsiteY0" fmla="*/ 3526 h 756770"/>
                                    <a:gd name="connsiteX1" fmla="*/ 250522 w 309033"/>
                                    <a:gd name="connsiteY1" fmla="*/ 135654 h 756770"/>
                                    <a:gd name="connsiteX2" fmla="*/ 305412 w 309033"/>
                                    <a:gd name="connsiteY2" fmla="*/ 356634 h 756770"/>
                                    <a:gd name="connsiteX3" fmla="*/ 301942 w 309033"/>
                                    <a:gd name="connsiteY3" fmla="*/ 453789 h 756770"/>
                                    <a:gd name="connsiteX4" fmla="*/ 286702 w 309033"/>
                                    <a:gd name="connsiteY4" fmla="*/ 529989 h 756770"/>
                                    <a:gd name="connsiteX5" fmla="*/ 261937 w 309033"/>
                                    <a:gd name="connsiteY5" fmla="*/ 590949 h 756770"/>
                                    <a:gd name="connsiteX6" fmla="*/ 237172 w 309033"/>
                                    <a:gd name="connsiteY6" fmla="*/ 651909 h 756770"/>
                                    <a:gd name="connsiteX7" fmla="*/ 193357 w 309033"/>
                                    <a:gd name="connsiteY7" fmla="*/ 710964 h 756770"/>
                                    <a:gd name="connsiteX8" fmla="*/ 151447 w 309033"/>
                                    <a:gd name="connsiteY8" fmla="*/ 756684 h 756770"/>
                                    <a:gd name="connsiteX9" fmla="*/ 100012 w 309033"/>
                                    <a:gd name="connsiteY9" fmla="*/ 699534 h 756770"/>
                                    <a:gd name="connsiteX10" fmla="*/ 73342 w 309033"/>
                                    <a:gd name="connsiteY10" fmla="*/ 651909 h 756770"/>
                                    <a:gd name="connsiteX11" fmla="*/ 48577 w 309033"/>
                                    <a:gd name="connsiteY11" fmla="*/ 604284 h 756770"/>
                                    <a:gd name="connsiteX12" fmla="*/ 23812 w 309033"/>
                                    <a:gd name="connsiteY12" fmla="*/ 541419 h 756770"/>
                                    <a:gd name="connsiteX13" fmla="*/ 8572 w 309033"/>
                                    <a:gd name="connsiteY13" fmla="*/ 478554 h 756770"/>
                                    <a:gd name="connsiteX14" fmla="*/ 952 w 309033"/>
                                    <a:gd name="connsiteY14" fmla="*/ 421404 h 756770"/>
                                    <a:gd name="connsiteX15" fmla="*/ 952 w 309033"/>
                                    <a:gd name="connsiteY15" fmla="*/ 358539 h 756770"/>
                                    <a:gd name="connsiteX16" fmla="*/ 8572 w 309033"/>
                                    <a:gd name="connsiteY16" fmla="*/ 270909 h 756770"/>
                                    <a:gd name="connsiteX17" fmla="*/ 35242 w 309033"/>
                                    <a:gd name="connsiteY17" fmla="*/ 185184 h 756770"/>
                                    <a:gd name="connsiteX18" fmla="*/ 65722 w 309033"/>
                                    <a:gd name="connsiteY18" fmla="*/ 118509 h 756770"/>
                                    <a:gd name="connsiteX19" fmla="*/ 96202 w 309033"/>
                                    <a:gd name="connsiteY19" fmla="*/ 67074 h 756770"/>
                                    <a:gd name="connsiteX20" fmla="*/ 122886 w 309033"/>
                                    <a:gd name="connsiteY20" fmla="*/ 40404 h 756770"/>
                                    <a:gd name="connsiteX21" fmla="*/ 157163 w 309033"/>
                                    <a:gd name="connsiteY21" fmla="*/ 3526 h 756770"/>
                                    <a:gd name="connsiteX0" fmla="*/ 153352 w 309033"/>
                                    <a:gd name="connsiteY0" fmla="*/ 3311 h 760081"/>
                                    <a:gd name="connsiteX1" fmla="*/ 250522 w 309033"/>
                                    <a:gd name="connsiteY1" fmla="*/ 138965 h 760081"/>
                                    <a:gd name="connsiteX2" fmla="*/ 305412 w 309033"/>
                                    <a:gd name="connsiteY2" fmla="*/ 359945 h 760081"/>
                                    <a:gd name="connsiteX3" fmla="*/ 301942 w 309033"/>
                                    <a:gd name="connsiteY3" fmla="*/ 457100 h 760081"/>
                                    <a:gd name="connsiteX4" fmla="*/ 286702 w 309033"/>
                                    <a:gd name="connsiteY4" fmla="*/ 533300 h 760081"/>
                                    <a:gd name="connsiteX5" fmla="*/ 261937 w 309033"/>
                                    <a:gd name="connsiteY5" fmla="*/ 594260 h 760081"/>
                                    <a:gd name="connsiteX6" fmla="*/ 237172 w 309033"/>
                                    <a:gd name="connsiteY6" fmla="*/ 655220 h 760081"/>
                                    <a:gd name="connsiteX7" fmla="*/ 193357 w 309033"/>
                                    <a:gd name="connsiteY7" fmla="*/ 714275 h 760081"/>
                                    <a:gd name="connsiteX8" fmla="*/ 151447 w 309033"/>
                                    <a:gd name="connsiteY8" fmla="*/ 759995 h 760081"/>
                                    <a:gd name="connsiteX9" fmla="*/ 100012 w 309033"/>
                                    <a:gd name="connsiteY9" fmla="*/ 702845 h 760081"/>
                                    <a:gd name="connsiteX10" fmla="*/ 73342 w 309033"/>
                                    <a:gd name="connsiteY10" fmla="*/ 655220 h 760081"/>
                                    <a:gd name="connsiteX11" fmla="*/ 48577 w 309033"/>
                                    <a:gd name="connsiteY11" fmla="*/ 607595 h 760081"/>
                                    <a:gd name="connsiteX12" fmla="*/ 23812 w 309033"/>
                                    <a:gd name="connsiteY12" fmla="*/ 544730 h 760081"/>
                                    <a:gd name="connsiteX13" fmla="*/ 8572 w 309033"/>
                                    <a:gd name="connsiteY13" fmla="*/ 481865 h 760081"/>
                                    <a:gd name="connsiteX14" fmla="*/ 952 w 309033"/>
                                    <a:gd name="connsiteY14" fmla="*/ 424715 h 760081"/>
                                    <a:gd name="connsiteX15" fmla="*/ 952 w 309033"/>
                                    <a:gd name="connsiteY15" fmla="*/ 361850 h 760081"/>
                                    <a:gd name="connsiteX16" fmla="*/ 8572 w 309033"/>
                                    <a:gd name="connsiteY16" fmla="*/ 274220 h 760081"/>
                                    <a:gd name="connsiteX17" fmla="*/ 35242 w 309033"/>
                                    <a:gd name="connsiteY17" fmla="*/ 188495 h 760081"/>
                                    <a:gd name="connsiteX18" fmla="*/ 65722 w 309033"/>
                                    <a:gd name="connsiteY18" fmla="*/ 121820 h 760081"/>
                                    <a:gd name="connsiteX19" fmla="*/ 96202 w 309033"/>
                                    <a:gd name="connsiteY19" fmla="*/ 70385 h 760081"/>
                                    <a:gd name="connsiteX20" fmla="*/ 122886 w 309033"/>
                                    <a:gd name="connsiteY20" fmla="*/ 43715 h 760081"/>
                                    <a:gd name="connsiteX21" fmla="*/ 153352 w 309033"/>
                                    <a:gd name="connsiteY21" fmla="*/ 3311 h 760081"/>
                                    <a:gd name="connsiteX0" fmla="*/ 153352 w 309033"/>
                                    <a:gd name="connsiteY0" fmla="*/ 142 h 756912"/>
                                    <a:gd name="connsiteX1" fmla="*/ 250522 w 309033"/>
                                    <a:gd name="connsiteY1" fmla="*/ 135796 h 756912"/>
                                    <a:gd name="connsiteX2" fmla="*/ 305412 w 309033"/>
                                    <a:gd name="connsiteY2" fmla="*/ 356776 h 756912"/>
                                    <a:gd name="connsiteX3" fmla="*/ 301942 w 309033"/>
                                    <a:gd name="connsiteY3" fmla="*/ 453931 h 756912"/>
                                    <a:gd name="connsiteX4" fmla="*/ 286702 w 309033"/>
                                    <a:gd name="connsiteY4" fmla="*/ 530131 h 756912"/>
                                    <a:gd name="connsiteX5" fmla="*/ 261937 w 309033"/>
                                    <a:gd name="connsiteY5" fmla="*/ 591091 h 756912"/>
                                    <a:gd name="connsiteX6" fmla="*/ 237172 w 309033"/>
                                    <a:gd name="connsiteY6" fmla="*/ 652051 h 756912"/>
                                    <a:gd name="connsiteX7" fmla="*/ 193357 w 309033"/>
                                    <a:gd name="connsiteY7" fmla="*/ 711106 h 756912"/>
                                    <a:gd name="connsiteX8" fmla="*/ 151447 w 309033"/>
                                    <a:gd name="connsiteY8" fmla="*/ 756826 h 756912"/>
                                    <a:gd name="connsiteX9" fmla="*/ 100012 w 309033"/>
                                    <a:gd name="connsiteY9" fmla="*/ 699676 h 756912"/>
                                    <a:gd name="connsiteX10" fmla="*/ 73342 w 309033"/>
                                    <a:gd name="connsiteY10" fmla="*/ 652051 h 756912"/>
                                    <a:gd name="connsiteX11" fmla="*/ 48577 w 309033"/>
                                    <a:gd name="connsiteY11" fmla="*/ 604426 h 756912"/>
                                    <a:gd name="connsiteX12" fmla="*/ 23812 w 309033"/>
                                    <a:gd name="connsiteY12" fmla="*/ 541561 h 756912"/>
                                    <a:gd name="connsiteX13" fmla="*/ 8572 w 309033"/>
                                    <a:gd name="connsiteY13" fmla="*/ 478696 h 756912"/>
                                    <a:gd name="connsiteX14" fmla="*/ 952 w 309033"/>
                                    <a:gd name="connsiteY14" fmla="*/ 421546 h 756912"/>
                                    <a:gd name="connsiteX15" fmla="*/ 952 w 309033"/>
                                    <a:gd name="connsiteY15" fmla="*/ 358681 h 756912"/>
                                    <a:gd name="connsiteX16" fmla="*/ 8572 w 309033"/>
                                    <a:gd name="connsiteY16" fmla="*/ 271051 h 756912"/>
                                    <a:gd name="connsiteX17" fmla="*/ 35242 w 309033"/>
                                    <a:gd name="connsiteY17" fmla="*/ 185326 h 756912"/>
                                    <a:gd name="connsiteX18" fmla="*/ 65722 w 309033"/>
                                    <a:gd name="connsiteY18" fmla="*/ 118651 h 756912"/>
                                    <a:gd name="connsiteX19" fmla="*/ 96202 w 309033"/>
                                    <a:gd name="connsiteY19" fmla="*/ 67216 h 756912"/>
                                    <a:gd name="connsiteX20" fmla="*/ 122886 w 309033"/>
                                    <a:gd name="connsiteY20" fmla="*/ 40546 h 756912"/>
                                    <a:gd name="connsiteX21" fmla="*/ 153352 w 309033"/>
                                    <a:gd name="connsiteY21" fmla="*/ 142 h 756912"/>
                                    <a:gd name="connsiteX0" fmla="*/ 151447 w 309033"/>
                                    <a:gd name="connsiteY0" fmla="*/ 230 h 743665"/>
                                    <a:gd name="connsiteX1" fmla="*/ 250522 w 309033"/>
                                    <a:gd name="connsiteY1" fmla="*/ 122549 h 743665"/>
                                    <a:gd name="connsiteX2" fmla="*/ 305412 w 309033"/>
                                    <a:gd name="connsiteY2" fmla="*/ 343529 h 743665"/>
                                    <a:gd name="connsiteX3" fmla="*/ 301942 w 309033"/>
                                    <a:gd name="connsiteY3" fmla="*/ 440684 h 743665"/>
                                    <a:gd name="connsiteX4" fmla="*/ 286702 w 309033"/>
                                    <a:gd name="connsiteY4" fmla="*/ 516884 h 743665"/>
                                    <a:gd name="connsiteX5" fmla="*/ 261937 w 309033"/>
                                    <a:gd name="connsiteY5" fmla="*/ 577844 h 743665"/>
                                    <a:gd name="connsiteX6" fmla="*/ 237172 w 309033"/>
                                    <a:gd name="connsiteY6" fmla="*/ 638804 h 743665"/>
                                    <a:gd name="connsiteX7" fmla="*/ 193357 w 309033"/>
                                    <a:gd name="connsiteY7" fmla="*/ 697859 h 743665"/>
                                    <a:gd name="connsiteX8" fmla="*/ 151447 w 309033"/>
                                    <a:gd name="connsiteY8" fmla="*/ 743579 h 743665"/>
                                    <a:gd name="connsiteX9" fmla="*/ 100012 w 309033"/>
                                    <a:gd name="connsiteY9" fmla="*/ 686429 h 743665"/>
                                    <a:gd name="connsiteX10" fmla="*/ 73342 w 309033"/>
                                    <a:gd name="connsiteY10" fmla="*/ 638804 h 743665"/>
                                    <a:gd name="connsiteX11" fmla="*/ 48577 w 309033"/>
                                    <a:gd name="connsiteY11" fmla="*/ 591179 h 743665"/>
                                    <a:gd name="connsiteX12" fmla="*/ 23812 w 309033"/>
                                    <a:gd name="connsiteY12" fmla="*/ 528314 h 743665"/>
                                    <a:gd name="connsiteX13" fmla="*/ 8572 w 309033"/>
                                    <a:gd name="connsiteY13" fmla="*/ 465449 h 743665"/>
                                    <a:gd name="connsiteX14" fmla="*/ 952 w 309033"/>
                                    <a:gd name="connsiteY14" fmla="*/ 408299 h 743665"/>
                                    <a:gd name="connsiteX15" fmla="*/ 952 w 309033"/>
                                    <a:gd name="connsiteY15" fmla="*/ 345434 h 743665"/>
                                    <a:gd name="connsiteX16" fmla="*/ 8572 w 309033"/>
                                    <a:gd name="connsiteY16" fmla="*/ 257804 h 743665"/>
                                    <a:gd name="connsiteX17" fmla="*/ 35242 w 309033"/>
                                    <a:gd name="connsiteY17" fmla="*/ 172079 h 743665"/>
                                    <a:gd name="connsiteX18" fmla="*/ 65722 w 309033"/>
                                    <a:gd name="connsiteY18" fmla="*/ 105404 h 743665"/>
                                    <a:gd name="connsiteX19" fmla="*/ 96202 w 309033"/>
                                    <a:gd name="connsiteY19" fmla="*/ 53969 h 743665"/>
                                    <a:gd name="connsiteX20" fmla="*/ 122886 w 309033"/>
                                    <a:gd name="connsiteY20" fmla="*/ 27299 h 743665"/>
                                    <a:gd name="connsiteX21" fmla="*/ 151447 w 309033"/>
                                    <a:gd name="connsiteY21" fmla="*/ 230 h 743665"/>
                                    <a:gd name="connsiteX0" fmla="*/ 149542 w 309033"/>
                                    <a:gd name="connsiteY0" fmla="*/ 227 h 743892"/>
                                    <a:gd name="connsiteX1" fmla="*/ 250522 w 309033"/>
                                    <a:gd name="connsiteY1" fmla="*/ 122776 h 743892"/>
                                    <a:gd name="connsiteX2" fmla="*/ 305412 w 309033"/>
                                    <a:gd name="connsiteY2" fmla="*/ 343756 h 743892"/>
                                    <a:gd name="connsiteX3" fmla="*/ 301942 w 309033"/>
                                    <a:gd name="connsiteY3" fmla="*/ 440911 h 743892"/>
                                    <a:gd name="connsiteX4" fmla="*/ 286702 w 309033"/>
                                    <a:gd name="connsiteY4" fmla="*/ 517111 h 743892"/>
                                    <a:gd name="connsiteX5" fmla="*/ 261937 w 309033"/>
                                    <a:gd name="connsiteY5" fmla="*/ 578071 h 743892"/>
                                    <a:gd name="connsiteX6" fmla="*/ 237172 w 309033"/>
                                    <a:gd name="connsiteY6" fmla="*/ 639031 h 743892"/>
                                    <a:gd name="connsiteX7" fmla="*/ 193357 w 309033"/>
                                    <a:gd name="connsiteY7" fmla="*/ 698086 h 743892"/>
                                    <a:gd name="connsiteX8" fmla="*/ 151447 w 309033"/>
                                    <a:gd name="connsiteY8" fmla="*/ 743806 h 743892"/>
                                    <a:gd name="connsiteX9" fmla="*/ 100012 w 309033"/>
                                    <a:gd name="connsiteY9" fmla="*/ 686656 h 743892"/>
                                    <a:gd name="connsiteX10" fmla="*/ 73342 w 309033"/>
                                    <a:gd name="connsiteY10" fmla="*/ 639031 h 743892"/>
                                    <a:gd name="connsiteX11" fmla="*/ 48577 w 309033"/>
                                    <a:gd name="connsiteY11" fmla="*/ 591406 h 743892"/>
                                    <a:gd name="connsiteX12" fmla="*/ 23812 w 309033"/>
                                    <a:gd name="connsiteY12" fmla="*/ 528541 h 743892"/>
                                    <a:gd name="connsiteX13" fmla="*/ 8572 w 309033"/>
                                    <a:gd name="connsiteY13" fmla="*/ 465676 h 743892"/>
                                    <a:gd name="connsiteX14" fmla="*/ 952 w 309033"/>
                                    <a:gd name="connsiteY14" fmla="*/ 408526 h 743892"/>
                                    <a:gd name="connsiteX15" fmla="*/ 952 w 309033"/>
                                    <a:gd name="connsiteY15" fmla="*/ 345661 h 743892"/>
                                    <a:gd name="connsiteX16" fmla="*/ 8572 w 309033"/>
                                    <a:gd name="connsiteY16" fmla="*/ 258031 h 743892"/>
                                    <a:gd name="connsiteX17" fmla="*/ 35242 w 309033"/>
                                    <a:gd name="connsiteY17" fmla="*/ 172306 h 743892"/>
                                    <a:gd name="connsiteX18" fmla="*/ 65722 w 309033"/>
                                    <a:gd name="connsiteY18" fmla="*/ 105631 h 743892"/>
                                    <a:gd name="connsiteX19" fmla="*/ 96202 w 309033"/>
                                    <a:gd name="connsiteY19" fmla="*/ 54196 h 743892"/>
                                    <a:gd name="connsiteX20" fmla="*/ 122886 w 309033"/>
                                    <a:gd name="connsiteY20" fmla="*/ 27526 h 743892"/>
                                    <a:gd name="connsiteX21" fmla="*/ 149542 w 309033"/>
                                    <a:gd name="connsiteY21" fmla="*/ 227 h 743892"/>
                                    <a:gd name="connsiteX0" fmla="*/ 149542 w 309033"/>
                                    <a:gd name="connsiteY0" fmla="*/ 107 h 743772"/>
                                    <a:gd name="connsiteX1" fmla="*/ 250522 w 309033"/>
                                    <a:gd name="connsiteY1" fmla="*/ 122656 h 743772"/>
                                    <a:gd name="connsiteX2" fmla="*/ 305412 w 309033"/>
                                    <a:gd name="connsiteY2" fmla="*/ 343636 h 743772"/>
                                    <a:gd name="connsiteX3" fmla="*/ 301942 w 309033"/>
                                    <a:gd name="connsiteY3" fmla="*/ 440791 h 743772"/>
                                    <a:gd name="connsiteX4" fmla="*/ 286702 w 309033"/>
                                    <a:gd name="connsiteY4" fmla="*/ 516991 h 743772"/>
                                    <a:gd name="connsiteX5" fmla="*/ 261937 w 309033"/>
                                    <a:gd name="connsiteY5" fmla="*/ 577951 h 743772"/>
                                    <a:gd name="connsiteX6" fmla="*/ 237172 w 309033"/>
                                    <a:gd name="connsiteY6" fmla="*/ 638911 h 743772"/>
                                    <a:gd name="connsiteX7" fmla="*/ 193357 w 309033"/>
                                    <a:gd name="connsiteY7" fmla="*/ 697966 h 743772"/>
                                    <a:gd name="connsiteX8" fmla="*/ 151447 w 309033"/>
                                    <a:gd name="connsiteY8" fmla="*/ 743686 h 743772"/>
                                    <a:gd name="connsiteX9" fmla="*/ 100012 w 309033"/>
                                    <a:gd name="connsiteY9" fmla="*/ 686536 h 743772"/>
                                    <a:gd name="connsiteX10" fmla="*/ 73342 w 309033"/>
                                    <a:gd name="connsiteY10" fmla="*/ 638911 h 743772"/>
                                    <a:gd name="connsiteX11" fmla="*/ 48577 w 309033"/>
                                    <a:gd name="connsiteY11" fmla="*/ 591286 h 743772"/>
                                    <a:gd name="connsiteX12" fmla="*/ 23812 w 309033"/>
                                    <a:gd name="connsiteY12" fmla="*/ 528421 h 743772"/>
                                    <a:gd name="connsiteX13" fmla="*/ 8572 w 309033"/>
                                    <a:gd name="connsiteY13" fmla="*/ 465556 h 743772"/>
                                    <a:gd name="connsiteX14" fmla="*/ 952 w 309033"/>
                                    <a:gd name="connsiteY14" fmla="*/ 408406 h 743772"/>
                                    <a:gd name="connsiteX15" fmla="*/ 952 w 309033"/>
                                    <a:gd name="connsiteY15" fmla="*/ 345541 h 743772"/>
                                    <a:gd name="connsiteX16" fmla="*/ 8572 w 309033"/>
                                    <a:gd name="connsiteY16" fmla="*/ 257911 h 743772"/>
                                    <a:gd name="connsiteX17" fmla="*/ 35242 w 309033"/>
                                    <a:gd name="connsiteY17" fmla="*/ 172186 h 743772"/>
                                    <a:gd name="connsiteX18" fmla="*/ 65722 w 309033"/>
                                    <a:gd name="connsiteY18" fmla="*/ 105511 h 743772"/>
                                    <a:gd name="connsiteX19" fmla="*/ 96202 w 309033"/>
                                    <a:gd name="connsiteY19" fmla="*/ 54076 h 743772"/>
                                    <a:gd name="connsiteX20" fmla="*/ 122886 w 309033"/>
                                    <a:gd name="connsiteY20" fmla="*/ 27406 h 743772"/>
                                    <a:gd name="connsiteX21" fmla="*/ 149542 w 309033"/>
                                    <a:gd name="connsiteY21" fmla="*/ 107 h 743772"/>
                                    <a:gd name="connsiteX0" fmla="*/ 149542 w 309033"/>
                                    <a:gd name="connsiteY0" fmla="*/ 107 h 743772"/>
                                    <a:gd name="connsiteX1" fmla="*/ 250522 w 309033"/>
                                    <a:gd name="connsiteY1" fmla="*/ 122656 h 743772"/>
                                    <a:gd name="connsiteX2" fmla="*/ 305412 w 309033"/>
                                    <a:gd name="connsiteY2" fmla="*/ 343636 h 743772"/>
                                    <a:gd name="connsiteX3" fmla="*/ 301942 w 309033"/>
                                    <a:gd name="connsiteY3" fmla="*/ 440791 h 743772"/>
                                    <a:gd name="connsiteX4" fmla="*/ 286702 w 309033"/>
                                    <a:gd name="connsiteY4" fmla="*/ 516991 h 743772"/>
                                    <a:gd name="connsiteX5" fmla="*/ 261937 w 309033"/>
                                    <a:gd name="connsiteY5" fmla="*/ 577951 h 743772"/>
                                    <a:gd name="connsiteX6" fmla="*/ 237172 w 309033"/>
                                    <a:gd name="connsiteY6" fmla="*/ 638911 h 743772"/>
                                    <a:gd name="connsiteX7" fmla="*/ 193357 w 309033"/>
                                    <a:gd name="connsiteY7" fmla="*/ 697966 h 743772"/>
                                    <a:gd name="connsiteX8" fmla="*/ 151447 w 309033"/>
                                    <a:gd name="connsiteY8" fmla="*/ 743686 h 743772"/>
                                    <a:gd name="connsiteX9" fmla="*/ 100012 w 309033"/>
                                    <a:gd name="connsiteY9" fmla="*/ 686536 h 743772"/>
                                    <a:gd name="connsiteX10" fmla="*/ 73342 w 309033"/>
                                    <a:gd name="connsiteY10" fmla="*/ 638911 h 743772"/>
                                    <a:gd name="connsiteX11" fmla="*/ 48577 w 309033"/>
                                    <a:gd name="connsiteY11" fmla="*/ 591286 h 743772"/>
                                    <a:gd name="connsiteX12" fmla="*/ 23812 w 309033"/>
                                    <a:gd name="connsiteY12" fmla="*/ 528421 h 743772"/>
                                    <a:gd name="connsiteX13" fmla="*/ 8572 w 309033"/>
                                    <a:gd name="connsiteY13" fmla="*/ 465556 h 743772"/>
                                    <a:gd name="connsiteX14" fmla="*/ 952 w 309033"/>
                                    <a:gd name="connsiteY14" fmla="*/ 408406 h 743772"/>
                                    <a:gd name="connsiteX15" fmla="*/ 952 w 309033"/>
                                    <a:gd name="connsiteY15" fmla="*/ 345541 h 743772"/>
                                    <a:gd name="connsiteX16" fmla="*/ 8572 w 309033"/>
                                    <a:gd name="connsiteY16" fmla="*/ 257911 h 743772"/>
                                    <a:gd name="connsiteX17" fmla="*/ 35242 w 309033"/>
                                    <a:gd name="connsiteY17" fmla="*/ 172186 h 743772"/>
                                    <a:gd name="connsiteX18" fmla="*/ 65722 w 309033"/>
                                    <a:gd name="connsiteY18" fmla="*/ 105511 h 743772"/>
                                    <a:gd name="connsiteX19" fmla="*/ 96202 w 309033"/>
                                    <a:gd name="connsiteY19" fmla="*/ 54076 h 743772"/>
                                    <a:gd name="connsiteX20" fmla="*/ 122886 w 309033"/>
                                    <a:gd name="connsiteY20" fmla="*/ 27406 h 743772"/>
                                    <a:gd name="connsiteX21" fmla="*/ 149542 w 309033"/>
                                    <a:gd name="connsiteY21" fmla="*/ 107 h 743772"/>
                                    <a:gd name="connsiteX0" fmla="*/ 149542 w 305716"/>
                                    <a:gd name="connsiteY0" fmla="*/ 107 h 743772"/>
                                    <a:gd name="connsiteX1" fmla="*/ 250522 w 305716"/>
                                    <a:gd name="connsiteY1" fmla="*/ 122656 h 743772"/>
                                    <a:gd name="connsiteX2" fmla="*/ 305412 w 305716"/>
                                    <a:gd name="connsiteY2" fmla="*/ 343636 h 743772"/>
                                    <a:gd name="connsiteX3" fmla="*/ 301942 w 305716"/>
                                    <a:gd name="connsiteY3" fmla="*/ 440791 h 743772"/>
                                    <a:gd name="connsiteX4" fmla="*/ 286702 w 305716"/>
                                    <a:gd name="connsiteY4" fmla="*/ 516991 h 743772"/>
                                    <a:gd name="connsiteX5" fmla="*/ 261937 w 305716"/>
                                    <a:gd name="connsiteY5" fmla="*/ 577951 h 743772"/>
                                    <a:gd name="connsiteX6" fmla="*/ 237172 w 305716"/>
                                    <a:gd name="connsiteY6" fmla="*/ 638911 h 743772"/>
                                    <a:gd name="connsiteX7" fmla="*/ 193357 w 305716"/>
                                    <a:gd name="connsiteY7" fmla="*/ 697966 h 743772"/>
                                    <a:gd name="connsiteX8" fmla="*/ 151447 w 305716"/>
                                    <a:gd name="connsiteY8" fmla="*/ 743686 h 743772"/>
                                    <a:gd name="connsiteX9" fmla="*/ 100012 w 305716"/>
                                    <a:gd name="connsiteY9" fmla="*/ 686536 h 743772"/>
                                    <a:gd name="connsiteX10" fmla="*/ 73342 w 305716"/>
                                    <a:gd name="connsiteY10" fmla="*/ 638911 h 743772"/>
                                    <a:gd name="connsiteX11" fmla="*/ 48577 w 305716"/>
                                    <a:gd name="connsiteY11" fmla="*/ 591286 h 743772"/>
                                    <a:gd name="connsiteX12" fmla="*/ 23812 w 305716"/>
                                    <a:gd name="connsiteY12" fmla="*/ 528421 h 743772"/>
                                    <a:gd name="connsiteX13" fmla="*/ 8572 w 305716"/>
                                    <a:gd name="connsiteY13" fmla="*/ 465556 h 743772"/>
                                    <a:gd name="connsiteX14" fmla="*/ 952 w 305716"/>
                                    <a:gd name="connsiteY14" fmla="*/ 408406 h 743772"/>
                                    <a:gd name="connsiteX15" fmla="*/ 952 w 305716"/>
                                    <a:gd name="connsiteY15" fmla="*/ 345541 h 743772"/>
                                    <a:gd name="connsiteX16" fmla="*/ 8572 w 305716"/>
                                    <a:gd name="connsiteY16" fmla="*/ 257911 h 743772"/>
                                    <a:gd name="connsiteX17" fmla="*/ 35242 w 305716"/>
                                    <a:gd name="connsiteY17" fmla="*/ 172186 h 743772"/>
                                    <a:gd name="connsiteX18" fmla="*/ 65722 w 305716"/>
                                    <a:gd name="connsiteY18" fmla="*/ 105511 h 743772"/>
                                    <a:gd name="connsiteX19" fmla="*/ 96202 w 305716"/>
                                    <a:gd name="connsiteY19" fmla="*/ 54076 h 743772"/>
                                    <a:gd name="connsiteX20" fmla="*/ 122886 w 305716"/>
                                    <a:gd name="connsiteY20" fmla="*/ 27406 h 743772"/>
                                    <a:gd name="connsiteX21" fmla="*/ 149542 w 305716"/>
                                    <a:gd name="connsiteY21" fmla="*/ 107 h 743772"/>
                                    <a:gd name="connsiteX0" fmla="*/ 147637 w 305716"/>
                                    <a:gd name="connsiteY0" fmla="*/ 106 h 743878"/>
                                    <a:gd name="connsiteX1" fmla="*/ 250522 w 305716"/>
                                    <a:gd name="connsiteY1" fmla="*/ 122762 h 743878"/>
                                    <a:gd name="connsiteX2" fmla="*/ 305412 w 305716"/>
                                    <a:gd name="connsiteY2" fmla="*/ 343742 h 743878"/>
                                    <a:gd name="connsiteX3" fmla="*/ 301942 w 305716"/>
                                    <a:gd name="connsiteY3" fmla="*/ 440897 h 743878"/>
                                    <a:gd name="connsiteX4" fmla="*/ 286702 w 305716"/>
                                    <a:gd name="connsiteY4" fmla="*/ 517097 h 743878"/>
                                    <a:gd name="connsiteX5" fmla="*/ 261937 w 305716"/>
                                    <a:gd name="connsiteY5" fmla="*/ 578057 h 743878"/>
                                    <a:gd name="connsiteX6" fmla="*/ 237172 w 305716"/>
                                    <a:gd name="connsiteY6" fmla="*/ 639017 h 743878"/>
                                    <a:gd name="connsiteX7" fmla="*/ 193357 w 305716"/>
                                    <a:gd name="connsiteY7" fmla="*/ 698072 h 743878"/>
                                    <a:gd name="connsiteX8" fmla="*/ 151447 w 305716"/>
                                    <a:gd name="connsiteY8" fmla="*/ 743792 h 743878"/>
                                    <a:gd name="connsiteX9" fmla="*/ 100012 w 305716"/>
                                    <a:gd name="connsiteY9" fmla="*/ 686642 h 743878"/>
                                    <a:gd name="connsiteX10" fmla="*/ 73342 w 305716"/>
                                    <a:gd name="connsiteY10" fmla="*/ 639017 h 743878"/>
                                    <a:gd name="connsiteX11" fmla="*/ 48577 w 305716"/>
                                    <a:gd name="connsiteY11" fmla="*/ 591392 h 743878"/>
                                    <a:gd name="connsiteX12" fmla="*/ 23812 w 305716"/>
                                    <a:gd name="connsiteY12" fmla="*/ 528527 h 743878"/>
                                    <a:gd name="connsiteX13" fmla="*/ 8572 w 305716"/>
                                    <a:gd name="connsiteY13" fmla="*/ 465662 h 743878"/>
                                    <a:gd name="connsiteX14" fmla="*/ 952 w 305716"/>
                                    <a:gd name="connsiteY14" fmla="*/ 408512 h 743878"/>
                                    <a:gd name="connsiteX15" fmla="*/ 952 w 305716"/>
                                    <a:gd name="connsiteY15" fmla="*/ 345647 h 743878"/>
                                    <a:gd name="connsiteX16" fmla="*/ 8572 w 305716"/>
                                    <a:gd name="connsiteY16" fmla="*/ 258017 h 743878"/>
                                    <a:gd name="connsiteX17" fmla="*/ 35242 w 305716"/>
                                    <a:gd name="connsiteY17" fmla="*/ 172292 h 743878"/>
                                    <a:gd name="connsiteX18" fmla="*/ 65722 w 305716"/>
                                    <a:gd name="connsiteY18" fmla="*/ 105617 h 743878"/>
                                    <a:gd name="connsiteX19" fmla="*/ 96202 w 305716"/>
                                    <a:gd name="connsiteY19" fmla="*/ 54182 h 743878"/>
                                    <a:gd name="connsiteX20" fmla="*/ 122886 w 305716"/>
                                    <a:gd name="connsiteY20" fmla="*/ 27512 h 743878"/>
                                    <a:gd name="connsiteX21" fmla="*/ 147637 w 305716"/>
                                    <a:gd name="connsiteY21" fmla="*/ 106 h 743878"/>
                                    <a:gd name="connsiteX0" fmla="*/ 149542 w 305716"/>
                                    <a:gd name="connsiteY0" fmla="*/ 91 h 757198"/>
                                    <a:gd name="connsiteX1" fmla="*/ 250522 w 305716"/>
                                    <a:gd name="connsiteY1" fmla="*/ 136082 h 757198"/>
                                    <a:gd name="connsiteX2" fmla="*/ 305412 w 305716"/>
                                    <a:gd name="connsiteY2" fmla="*/ 357062 h 757198"/>
                                    <a:gd name="connsiteX3" fmla="*/ 301942 w 305716"/>
                                    <a:gd name="connsiteY3" fmla="*/ 454217 h 757198"/>
                                    <a:gd name="connsiteX4" fmla="*/ 286702 w 305716"/>
                                    <a:gd name="connsiteY4" fmla="*/ 530417 h 757198"/>
                                    <a:gd name="connsiteX5" fmla="*/ 261937 w 305716"/>
                                    <a:gd name="connsiteY5" fmla="*/ 591377 h 757198"/>
                                    <a:gd name="connsiteX6" fmla="*/ 237172 w 305716"/>
                                    <a:gd name="connsiteY6" fmla="*/ 652337 h 757198"/>
                                    <a:gd name="connsiteX7" fmla="*/ 193357 w 305716"/>
                                    <a:gd name="connsiteY7" fmla="*/ 711392 h 757198"/>
                                    <a:gd name="connsiteX8" fmla="*/ 151447 w 305716"/>
                                    <a:gd name="connsiteY8" fmla="*/ 757112 h 757198"/>
                                    <a:gd name="connsiteX9" fmla="*/ 100012 w 305716"/>
                                    <a:gd name="connsiteY9" fmla="*/ 699962 h 757198"/>
                                    <a:gd name="connsiteX10" fmla="*/ 73342 w 305716"/>
                                    <a:gd name="connsiteY10" fmla="*/ 652337 h 757198"/>
                                    <a:gd name="connsiteX11" fmla="*/ 48577 w 305716"/>
                                    <a:gd name="connsiteY11" fmla="*/ 604712 h 757198"/>
                                    <a:gd name="connsiteX12" fmla="*/ 23812 w 305716"/>
                                    <a:gd name="connsiteY12" fmla="*/ 541847 h 757198"/>
                                    <a:gd name="connsiteX13" fmla="*/ 8572 w 305716"/>
                                    <a:gd name="connsiteY13" fmla="*/ 478982 h 757198"/>
                                    <a:gd name="connsiteX14" fmla="*/ 952 w 305716"/>
                                    <a:gd name="connsiteY14" fmla="*/ 421832 h 757198"/>
                                    <a:gd name="connsiteX15" fmla="*/ 952 w 305716"/>
                                    <a:gd name="connsiteY15" fmla="*/ 358967 h 757198"/>
                                    <a:gd name="connsiteX16" fmla="*/ 8572 w 305716"/>
                                    <a:gd name="connsiteY16" fmla="*/ 271337 h 757198"/>
                                    <a:gd name="connsiteX17" fmla="*/ 35242 w 305716"/>
                                    <a:gd name="connsiteY17" fmla="*/ 185612 h 757198"/>
                                    <a:gd name="connsiteX18" fmla="*/ 65722 w 305716"/>
                                    <a:gd name="connsiteY18" fmla="*/ 118937 h 757198"/>
                                    <a:gd name="connsiteX19" fmla="*/ 96202 w 305716"/>
                                    <a:gd name="connsiteY19" fmla="*/ 67502 h 757198"/>
                                    <a:gd name="connsiteX20" fmla="*/ 122886 w 305716"/>
                                    <a:gd name="connsiteY20" fmla="*/ 40832 h 757198"/>
                                    <a:gd name="connsiteX21" fmla="*/ 149542 w 305716"/>
                                    <a:gd name="connsiteY21" fmla="*/ 91 h 757198"/>
                                    <a:gd name="connsiteX0" fmla="*/ 149542 w 305716"/>
                                    <a:gd name="connsiteY0" fmla="*/ 3908 h 761015"/>
                                    <a:gd name="connsiteX1" fmla="*/ 250522 w 305716"/>
                                    <a:gd name="connsiteY1" fmla="*/ 139899 h 761015"/>
                                    <a:gd name="connsiteX2" fmla="*/ 305412 w 305716"/>
                                    <a:gd name="connsiteY2" fmla="*/ 360879 h 761015"/>
                                    <a:gd name="connsiteX3" fmla="*/ 301942 w 305716"/>
                                    <a:gd name="connsiteY3" fmla="*/ 458034 h 761015"/>
                                    <a:gd name="connsiteX4" fmla="*/ 286702 w 305716"/>
                                    <a:gd name="connsiteY4" fmla="*/ 534234 h 761015"/>
                                    <a:gd name="connsiteX5" fmla="*/ 261937 w 305716"/>
                                    <a:gd name="connsiteY5" fmla="*/ 595194 h 761015"/>
                                    <a:gd name="connsiteX6" fmla="*/ 237172 w 305716"/>
                                    <a:gd name="connsiteY6" fmla="*/ 656154 h 761015"/>
                                    <a:gd name="connsiteX7" fmla="*/ 193357 w 305716"/>
                                    <a:gd name="connsiteY7" fmla="*/ 715209 h 761015"/>
                                    <a:gd name="connsiteX8" fmla="*/ 151447 w 305716"/>
                                    <a:gd name="connsiteY8" fmla="*/ 760929 h 761015"/>
                                    <a:gd name="connsiteX9" fmla="*/ 100012 w 305716"/>
                                    <a:gd name="connsiteY9" fmla="*/ 703779 h 761015"/>
                                    <a:gd name="connsiteX10" fmla="*/ 73342 w 305716"/>
                                    <a:gd name="connsiteY10" fmla="*/ 656154 h 761015"/>
                                    <a:gd name="connsiteX11" fmla="*/ 48577 w 305716"/>
                                    <a:gd name="connsiteY11" fmla="*/ 608529 h 761015"/>
                                    <a:gd name="connsiteX12" fmla="*/ 23812 w 305716"/>
                                    <a:gd name="connsiteY12" fmla="*/ 545664 h 761015"/>
                                    <a:gd name="connsiteX13" fmla="*/ 8572 w 305716"/>
                                    <a:gd name="connsiteY13" fmla="*/ 482799 h 761015"/>
                                    <a:gd name="connsiteX14" fmla="*/ 952 w 305716"/>
                                    <a:gd name="connsiteY14" fmla="*/ 425649 h 761015"/>
                                    <a:gd name="connsiteX15" fmla="*/ 952 w 305716"/>
                                    <a:gd name="connsiteY15" fmla="*/ 362784 h 761015"/>
                                    <a:gd name="connsiteX16" fmla="*/ 8572 w 305716"/>
                                    <a:gd name="connsiteY16" fmla="*/ 275154 h 761015"/>
                                    <a:gd name="connsiteX17" fmla="*/ 35242 w 305716"/>
                                    <a:gd name="connsiteY17" fmla="*/ 189429 h 761015"/>
                                    <a:gd name="connsiteX18" fmla="*/ 65722 w 305716"/>
                                    <a:gd name="connsiteY18" fmla="*/ 122754 h 761015"/>
                                    <a:gd name="connsiteX19" fmla="*/ 96202 w 305716"/>
                                    <a:gd name="connsiteY19" fmla="*/ 71319 h 761015"/>
                                    <a:gd name="connsiteX20" fmla="*/ 122886 w 305716"/>
                                    <a:gd name="connsiteY20" fmla="*/ 44649 h 761015"/>
                                    <a:gd name="connsiteX21" fmla="*/ 149542 w 305716"/>
                                    <a:gd name="connsiteY21" fmla="*/ 3908 h 761015"/>
                                    <a:gd name="connsiteX0" fmla="*/ 149542 w 305716"/>
                                    <a:gd name="connsiteY0" fmla="*/ 5733 h 762840"/>
                                    <a:gd name="connsiteX1" fmla="*/ 250522 w 305716"/>
                                    <a:gd name="connsiteY1" fmla="*/ 141724 h 762840"/>
                                    <a:gd name="connsiteX2" fmla="*/ 305412 w 305716"/>
                                    <a:gd name="connsiteY2" fmla="*/ 362704 h 762840"/>
                                    <a:gd name="connsiteX3" fmla="*/ 301942 w 305716"/>
                                    <a:gd name="connsiteY3" fmla="*/ 459859 h 762840"/>
                                    <a:gd name="connsiteX4" fmla="*/ 286702 w 305716"/>
                                    <a:gd name="connsiteY4" fmla="*/ 536059 h 762840"/>
                                    <a:gd name="connsiteX5" fmla="*/ 261937 w 305716"/>
                                    <a:gd name="connsiteY5" fmla="*/ 597019 h 762840"/>
                                    <a:gd name="connsiteX6" fmla="*/ 237172 w 305716"/>
                                    <a:gd name="connsiteY6" fmla="*/ 657979 h 762840"/>
                                    <a:gd name="connsiteX7" fmla="*/ 193357 w 305716"/>
                                    <a:gd name="connsiteY7" fmla="*/ 717034 h 762840"/>
                                    <a:gd name="connsiteX8" fmla="*/ 151447 w 305716"/>
                                    <a:gd name="connsiteY8" fmla="*/ 762754 h 762840"/>
                                    <a:gd name="connsiteX9" fmla="*/ 100012 w 305716"/>
                                    <a:gd name="connsiteY9" fmla="*/ 705604 h 762840"/>
                                    <a:gd name="connsiteX10" fmla="*/ 73342 w 305716"/>
                                    <a:gd name="connsiteY10" fmla="*/ 657979 h 762840"/>
                                    <a:gd name="connsiteX11" fmla="*/ 48577 w 305716"/>
                                    <a:gd name="connsiteY11" fmla="*/ 610354 h 762840"/>
                                    <a:gd name="connsiteX12" fmla="*/ 23812 w 305716"/>
                                    <a:gd name="connsiteY12" fmla="*/ 547489 h 762840"/>
                                    <a:gd name="connsiteX13" fmla="*/ 8572 w 305716"/>
                                    <a:gd name="connsiteY13" fmla="*/ 484624 h 762840"/>
                                    <a:gd name="connsiteX14" fmla="*/ 952 w 305716"/>
                                    <a:gd name="connsiteY14" fmla="*/ 427474 h 762840"/>
                                    <a:gd name="connsiteX15" fmla="*/ 952 w 305716"/>
                                    <a:gd name="connsiteY15" fmla="*/ 364609 h 762840"/>
                                    <a:gd name="connsiteX16" fmla="*/ 8572 w 305716"/>
                                    <a:gd name="connsiteY16" fmla="*/ 276979 h 762840"/>
                                    <a:gd name="connsiteX17" fmla="*/ 35242 w 305716"/>
                                    <a:gd name="connsiteY17" fmla="*/ 191254 h 762840"/>
                                    <a:gd name="connsiteX18" fmla="*/ 65722 w 305716"/>
                                    <a:gd name="connsiteY18" fmla="*/ 124579 h 762840"/>
                                    <a:gd name="connsiteX19" fmla="*/ 96202 w 305716"/>
                                    <a:gd name="connsiteY19" fmla="*/ 73144 h 762840"/>
                                    <a:gd name="connsiteX20" fmla="*/ 122886 w 305716"/>
                                    <a:gd name="connsiteY20" fmla="*/ 46474 h 762840"/>
                                    <a:gd name="connsiteX21" fmla="*/ 149556 w 305716"/>
                                    <a:gd name="connsiteY21" fmla="*/ 27426 h 762840"/>
                                    <a:gd name="connsiteX22" fmla="*/ 149542 w 305716"/>
                                    <a:gd name="connsiteY22" fmla="*/ 5733 h 762840"/>
                                    <a:gd name="connsiteX0" fmla="*/ 149542 w 305716"/>
                                    <a:gd name="connsiteY0" fmla="*/ 6096 h 763203"/>
                                    <a:gd name="connsiteX1" fmla="*/ 250522 w 305716"/>
                                    <a:gd name="connsiteY1" fmla="*/ 142087 h 763203"/>
                                    <a:gd name="connsiteX2" fmla="*/ 305412 w 305716"/>
                                    <a:gd name="connsiteY2" fmla="*/ 363067 h 763203"/>
                                    <a:gd name="connsiteX3" fmla="*/ 301942 w 305716"/>
                                    <a:gd name="connsiteY3" fmla="*/ 460222 h 763203"/>
                                    <a:gd name="connsiteX4" fmla="*/ 286702 w 305716"/>
                                    <a:gd name="connsiteY4" fmla="*/ 536422 h 763203"/>
                                    <a:gd name="connsiteX5" fmla="*/ 261937 w 305716"/>
                                    <a:gd name="connsiteY5" fmla="*/ 597382 h 763203"/>
                                    <a:gd name="connsiteX6" fmla="*/ 237172 w 305716"/>
                                    <a:gd name="connsiteY6" fmla="*/ 658342 h 763203"/>
                                    <a:gd name="connsiteX7" fmla="*/ 193357 w 305716"/>
                                    <a:gd name="connsiteY7" fmla="*/ 717397 h 763203"/>
                                    <a:gd name="connsiteX8" fmla="*/ 151447 w 305716"/>
                                    <a:gd name="connsiteY8" fmla="*/ 763117 h 763203"/>
                                    <a:gd name="connsiteX9" fmla="*/ 100012 w 305716"/>
                                    <a:gd name="connsiteY9" fmla="*/ 705967 h 763203"/>
                                    <a:gd name="connsiteX10" fmla="*/ 73342 w 305716"/>
                                    <a:gd name="connsiteY10" fmla="*/ 658342 h 763203"/>
                                    <a:gd name="connsiteX11" fmla="*/ 48577 w 305716"/>
                                    <a:gd name="connsiteY11" fmla="*/ 610717 h 763203"/>
                                    <a:gd name="connsiteX12" fmla="*/ 23812 w 305716"/>
                                    <a:gd name="connsiteY12" fmla="*/ 547852 h 763203"/>
                                    <a:gd name="connsiteX13" fmla="*/ 8572 w 305716"/>
                                    <a:gd name="connsiteY13" fmla="*/ 484987 h 763203"/>
                                    <a:gd name="connsiteX14" fmla="*/ 952 w 305716"/>
                                    <a:gd name="connsiteY14" fmla="*/ 427837 h 763203"/>
                                    <a:gd name="connsiteX15" fmla="*/ 952 w 305716"/>
                                    <a:gd name="connsiteY15" fmla="*/ 364972 h 763203"/>
                                    <a:gd name="connsiteX16" fmla="*/ 8572 w 305716"/>
                                    <a:gd name="connsiteY16" fmla="*/ 277342 h 763203"/>
                                    <a:gd name="connsiteX17" fmla="*/ 35242 w 305716"/>
                                    <a:gd name="connsiteY17" fmla="*/ 191617 h 763203"/>
                                    <a:gd name="connsiteX18" fmla="*/ 65722 w 305716"/>
                                    <a:gd name="connsiteY18" fmla="*/ 124942 h 763203"/>
                                    <a:gd name="connsiteX19" fmla="*/ 96202 w 305716"/>
                                    <a:gd name="connsiteY19" fmla="*/ 73507 h 763203"/>
                                    <a:gd name="connsiteX20" fmla="*/ 122886 w 305716"/>
                                    <a:gd name="connsiteY20" fmla="*/ 46837 h 763203"/>
                                    <a:gd name="connsiteX21" fmla="*/ 140031 w 305716"/>
                                    <a:gd name="connsiteY21" fmla="*/ 25884 h 763203"/>
                                    <a:gd name="connsiteX22" fmla="*/ 149542 w 305716"/>
                                    <a:gd name="connsiteY22" fmla="*/ 6096 h 763203"/>
                                    <a:gd name="connsiteX0" fmla="*/ 159068 w 305716"/>
                                    <a:gd name="connsiteY0" fmla="*/ 6933 h 758325"/>
                                    <a:gd name="connsiteX1" fmla="*/ 250522 w 305716"/>
                                    <a:gd name="connsiteY1" fmla="*/ 137209 h 758325"/>
                                    <a:gd name="connsiteX2" fmla="*/ 305412 w 305716"/>
                                    <a:gd name="connsiteY2" fmla="*/ 358189 h 758325"/>
                                    <a:gd name="connsiteX3" fmla="*/ 301942 w 305716"/>
                                    <a:gd name="connsiteY3" fmla="*/ 455344 h 758325"/>
                                    <a:gd name="connsiteX4" fmla="*/ 286702 w 305716"/>
                                    <a:gd name="connsiteY4" fmla="*/ 531544 h 758325"/>
                                    <a:gd name="connsiteX5" fmla="*/ 261937 w 305716"/>
                                    <a:gd name="connsiteY5" fmla="*/ 592504 h 758325"/>
                                    <a:gd name="connsiteX6" fmla="*/ 237172 w 305716"/>
                                    <a:gd name="connsiteY6" fmla="*/ 653464 h 758325"/>
                                    <a:gd name="connsiteX7" fmla="*/ 193357 w 305716"/>
                                    <a:gd name="connsiteY7" fmla="*/ 712519 h 758325"/>
                                    <a:gd name="connsiteX8" fmla="*/ 151447 w 305716"/>
                                    <a:gd name="connsiteY8" fmla="*/ 758239 h 758325"/>
                                    <a:gd name="connsiteX9" fmla="*/ 100012 w 305716"/>
                                    <a:gd name="connsiteY9" fmla="*/ 701089 h 758325"/>
                                    <a:gd name="connsiteX10" fmla="*/ 73342 w 305716"/>
                                    <a:gd name="connsiteY10" fmla="*/ 653464 h 758325"/>
                                    <a:gd name="connsiteX11" fmla="*/ 48577 w 305716"/>
                                    <a:gd name="connsiteY11" fmla="*/ 605839 h 758325"/>
                                    <a:gd name="connsiteX12" fmla="*/ 23812 w 305716"/>
                                    <a:gd name="connsiteY12" fmla="*/ 542974 h 758325"/>
                                    <a:gd name="connsiteX13" fmla="*/ 8572 w 305716"/>
                                    <a:gd name="connsiteY13" fmla="*/ 480109 h 758325"/>
                                    <a:gd name="connsiteX14" fmla="*/ 952 w 305716"/>
                                    <a:gd name="connsiteY14" fmla="*/ 422959 h 758325"/>
                                    <a:gd name="connsiteX15" fmla="*/ 952 w 305716"/>
                                    <a:gd name="connsiteY15" fmla="*/ 360094 h 758325"/>
                                    <a:gd name="connsiteX16" fmla="*/ 8572 w 305716"/>
                                    <a:gd name="connsiteY16" fmla="*/ 272464 h 758325"/>
                                    <a:gd name="connsiteX17" fmla="*/ 35242 w 305716"/>
                                    <a:gd name="connsiteY17" fmla="*/ 186739 h 758325"/>
                                    <a:gd name="connsiteX18" fmla="*/ 65722 w 305716"/>
                                    <a:gd name="connsiteY18" fmla="*/ 120064 h 758325"/>
                                    <a:gd name="connsiteX19" fmla="*/ 96202 w 305716"/>
                                    <a:gd name="connsiteY19" fmla="*/ 68629 h 758325"/>
                                    <a:gd name="connsiteX20" fmla="*/ 122886 w 305716"/>
                                    <a:gd name="connsiteY20" fmla="*/ 41959 h 758325"/>
                                    <a:gd name="connsiteX21" fmla="*/ 140031 w 305716"/>
                                    <a:gd name="connsiteY21" fmla="*/ 21006 h 758325"/>
                                    <a:gd name="connsiteX22" fmla="*/ 159068 w 305716"/>
                                    <a:gd name="connsiteY22" fmla="*/ 6933 h 75832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</a:cxnLst>
                                  <a:rect l="l" t="t" r="r" b="b"/>
                                  <a:pathLst>
                                    <a:path w="305716" h="758325">
                                      <a:moveTo>
                                        <a:pt x="159068" y="6933"/>
                                      </a:moveTo>
                                      <a:cubicBezTo>
                                        <a:pt x="177483" y="26300"/>
                                        <a:pt x="226131" y="78666"/>
                                        <a:pt x="250522" y="137209"/>
                                      </a:cubicBezTo>
                                      <a:cubicBezTo>
                                        <a:pt x="274913" y="195752"/>
                                        <a:pt x="304462" y="301357"/>
                                        <a:pt x="305412" y="358189"/>
                                      </a:cubicBezTo>
                                      <a:cubicBezTo>
                                        <a:pt x="306362" y="415021"/>
                                        <a:pt x="305060" y="426452"/>
                                        <a:pt x="301942" y="455344"/>
                                      </a:cubicBezTo>
                                      <a:cubicBezTo>
                                        <a:pt x="298824" y="484237"/>
                                        <a:pt x="293370" y="508684"/>
                                        <a:pt x="286702" y="531544"/>
                                      </a:cubicBezTo>
                                      <a:cubicBezTo>
                                        <a:pt x="280035" y="554404"/>
                                        <a:pt x="261937" y="592504"/>
                                        <a:pt x="261937" y="592504"/>
                                      </a:cubicBezTo>
                                      <a:cubicBezTo>
                                        <a:pt x="253682" y="612824"/>
                                        <a:pt x="248602" y="633462"/>
                                        <a:pt x="237172" y="653464"/>
                                      </a:cubicBezTo>
                                      <a:cubicBezTo>
                                        <a:pt x="225742" y="673467"/>
                                        <a:pt x="207644" y="695057"/>
                                        <a:pt x="193357" y="712519"/>
                                      </a:cubicBezTo>
                                      <a:cubicBezTo>
                                        <a:pt x="179070" y="729981"/>
                                        <a:pt x="167004" y="760144"/>
                                        <a:pt x="151447" y="758239"/>
                                      </a:cubicBezTo>
                                      <a:cubicBezTo>
                                        <a:pt x="135890" y="756334"/>
                                        <a:pt x="113030" y="718552"/>
                                        <a:pt x="100012" y="701089"/>
                                      </a:cubicBezTo>
                                      <a:cubicBezTo>
                                        <a:pt x="86994" y="683626"/>
                                        <a:pt x="81914" y="669339"/>
                                        <a:pt x="73342" y="653464"/>
                                      </a:cubicBezTo>
                                      <a:cubicBezTo>
                                        <a:pt x="64769" y="637589"/>
                                        <a:pt x="56832" y="624254"/>
                                        <a:pt x="48577" y="605839"/>
                                      </a:cubicBezTo>
                                      <a:cubicBezTo>
                                        <a:pt x="40322" y="587424"/>
                                        <a:pt x="30480" y="563929"/>
                                        <a:pt x="23812" y="542974"/>
                                      </a:cubicBezTo>
                                      <a:cubicBezTo>
                                        <a:pt x="17144" y="522019"/>
                                        <a:pt x="12382" y="500111"/>
                                        <a:pt x="8572" y="480109"/>
                                      </a:cubicBezTo>
                                      <a:cubicBezTo>
                                        <a:pt x="4762" y="460107"/>
                                        <a:pt x="2222" y="442961"/>
                                        <a:pt x="952" y="422959"/>
                                      </a:cubicBezTo>
                                      <a:cubicBezTo>
                                        <a:pt x="-318" y="402957"/>
                                        <a:pt x="-318" y="385176"/>
                                        <a:pt x="952" y="360094"/>
                                      </a:cubicBezTo>
                                      <a:cubicBezTo>
                                        <a:pt x="2222" y="335012"/>
                                        <a:pt x="2857" y="301356"/>
                                        <a:pt x="8572" y="272464"/>
                                      </a:cubicBezTo>
                                      <a:cubicBezTo>
                                        <a:pt x="14287" y="243572"/>
                                        <a:pt x="25717" y="212139"/>
                                        <a:pt x="35242" y="186739"/>
                                      </a:cubicBezTo>
                                      <a:cubicBezTo>
                                        <a:pt x="44767" y="161339"/>
                                        <a:pt x="55562" y="139749"/>
                                        <a:pt x="65722" y="120064"/>
                                      </a:cubicBezTo>
                                      <a:cubicBezTo>
                                        <a:pt x="75882" y="100379"/>
                                        <a:pt x="86675" y="81647"/>
                                        <a:pt x="96202" y="68629"/>
                                      </a:cubicBezTo>
                                      <a:cubicBezTo>
                                        <a:pt x="105729" y="55611"/>
                                        <a:pt x="116534" y="52754"/>
                                        <a:pt x="122886" y="41959"/>
                                      </a:cubicBezTo>
                                      <a:cubicBezTo>
                                        <a:pt x="129238" y="31164"/>
                                        <a:pt x="135588" y="27796"/>
                                        <a:pt x="140031" y="21006"/>
                                      </a:cubicBezTo>
                                      <a:cubicBezTo>
                                        <a:pt x="144474" y="14216"/>
                                        <a:pt x="140653" y="-12434"/>
                                        <a:pt x="159068" y="6933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>
                                      <a:alpha val="5000"/>
                                    </a:sys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4" name="Овал 324"/>
                              <wps:cNvSpPr/>
                              <wps:spPr>
                                <a:xfrm>
                                  <a:off x="677834" y="439697"/>
                                  <a:ext cx="1091565" cy="10922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5" name="Овал 325"/>
                              <wps:cNvSpPr/>
                              <wps:spPr>
                                <a:xfrm>
                                  <a:off x="1463952" y="440314"/>
                                  <a:ext cx="1090930" cy="10915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26BA89F" id="Полотно 394" o:spid="_x0000_s1092" editas="canvas" style="width:256.9pt;height:149.85pt;mso-position-horizontal-relative:char;mso-position-vertical-relative:line" coordsize="32626,190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">
                      <v:shape id="_x0000_s1093" type="#_x0000_t75" style="position:absolute;width:32626;height:19030;visibility:visible;mso-wrap-style:square">
                        <v:fill o:detectmouseclick="t"/>
                        <v:path o:connecttype="none"/>
                      </v:shape>
                      <v:oval id="Овал 54" o:spid="_x0000_s1094" style="position:absolute;left:6765;top:4397;width:10922;height:109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c+9sQA&#10;AADbAAAADwAAAGRycy9kb3ducmV2LnhtbESPT2vCQBTE7wW/w/KE3urGoFWiq4hQK/TiPzw/s88k&#10;JPs27G419tN3CwWPw8z8hpkvO9OIGzlfWVYwHCQgiHOrKy4UnI4fb1MQPiBrbCyTggd5WC56L3PM&#10;tL3znm6HUIgIYZ+hgjKENpPS5yUZ9APbEkfvap3BEKUrpHZ4j3DTyDRJ3qXBiuNCiS2tS8rrw7dR&#10;4PaV/0nt5HKWdf05/Nrsxkm6U+q1361mIAJ14Rn+b2+1gvEI/r7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nPvbEAAAA2wAAAA8AAAAAAAAAAAAAAAAAmAIAAGRycy9k&#10;b3ducmV2LnhtbFBLBQYAAAAABAAEAPUAAACJAwAAAAA=&#10;" fillcolor="windowText" strokecolor="windowText" strokeweight="1pt">
                        <v:fill opacity="16448f"/>
                        <v:stroke joinstyle="miter"/>
                      </v:oval>
                      <v:oval id="Овал 55" o:spid="_x0000_s1095" style="position:absolute;left:14633;top:4403;width:10916;height:109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ubbcQA&#10;AADbAAAADwAAAGRycy9kb3ducmV2LnhtbESPT2vCQBTE74LfYXlCb7oxkFaiq4jQWujFf3h+Zp9J&#10;SPZt2F017afvFgoeh5n5DbNY9aYVd3K+tqxgOklAEBdW11wqOB3fxzMQPiBrbC2Tgm/ysFoOBwvM&#10;tX3wnu6HUIoIYZ+jgiqELpfSFxUZ9BPbEUfvap3BEKUrpXb4iHDTyjRJXqXBmuNChR1tKiqaw80o&#10;cPva/6T27XKWTbOdfn3ssiTdKfUy6tdzEIH68Az/tz+1giyDvy/xB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rm23EAAAA2wAAAA8AAAAAAAAAAAAAAAAAmAIAAGRycy9k&#10;b3ducmV2LnhtbFBLBQYAAAAABAAEAPUAAACJAwAAAAA=&#10;" fillcolor="windowText" strokecolor="windowText" strokeweight="1pt">
                        <v:fill opacity="16448f"/>
                        <v:stroke joinstyle="miter"/>
                      </v:oval>
                      <v:shape id="Надпись 355" o:spid="_x0000_s1096" type="#_x0000_t202" style="position:absolute;left:7680;top:11363;width:4038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5" o:spid="_x0000_s1097" type="#_x0000_t202" style="position:absolute;left:20735;top:11363;width:4039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7" o:spid="_x0000_s1098" type="#_x0000_t202" style="position:absolute;left:26101;top:14658;width:2915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pV9cIA&#10;AADbAAAADwAAAGRycy9kb3ducmV2LnhtbERPTWsCMRC9C/0PYQpeimYVlL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mlX1wgAAANsAAAAPAAAAAAAAAAAAAAAAAJgCAABkcnMvZG93&#10;bnJldi54bWxQSwUGAAAAAAQABAD1AAAAhw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rect id="Прямоугольник 59" o:spid="_x0000_s1099" style="position:absolute;left:1800;top:1800;width:27806;height:165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j+0MMA&#10;AADbAAAADwAAAGRycy9kb3ducmV2LnhtbESPQWsCMRSE7wX/Q3iCt5qoWNqtUUQQBL3oitDbc/O6&#10;uzR5WTZx3f77RhB6HGbmG2ax6p0VHbWh9qxhMlYgiAtvai41nPPt6zuIEJENWs+k4ZcCrJaDlwVm&#10;xt/5SN0pliJBOGSooYqxyaQMRUUOw9g3xMn79q3DmGRbStPiPcGdlVOl3qTDmtNChQ1tKip+Tjen&#10;4ajyy94dZurrqs6XsHX22q2t1qNhv/4EEamP/+Fne2c0zD/g8SX9A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0j+0MMAAADbAAAADwAAAAAAAAAAAAAAAACYAgAAZHJzL2Rv&#10;d25yZXYueG1sUEsFBgAAAAAEAAQA9QAAAIgDAAAAAA==&#10;" filled="f" strokecolor="windowText" strokeweight="1pt"/>
                      <v:shape id="Полилиния 60" o:spid="_x0000_s1100" style="position:absolute;left:14639;top:6035;width:3055;height:7582;visibility:visible;mso-wrap-style:square;v-text-anchor:middle" coordsize="305716,758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ZAO8MA&#10;AADbAAAADwAAAGRycy9kb3ducmV2LnhtbERPTWvCQBC9C/6HZQRvZqNIKmlWqRZLwUOpCr0O2TEJ&#10;zc7G7DaJ+fXdQ6HHx/vOdoOpRUetqywrWEYxCOLc6ooLBdfLcbEB4TyyxtoyKXiQg912Oskw1bbn&#10;T+rOvhAhhF2KCkrvm1RKl5dk0EW2IQ7czbYGfYBtIXWLfQg3tVzFcSINVhwaSmzoUFL+ff4xCl4f&#10;8f1t/3Vcb8bl2Hen/dPH/XZSaj4bXp5BeBr8v/jP/a4VJGF9+BJ+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ZAO8MAAADbAAAADwAAAAAAAAAAAAAAAACYAgAAZHJzL2Rv&#10;d25yZXYueG1sUEsFBgAAAAAEAAQA9QAAAIgDAAAAAA==&#10;" path="m159068,6933v18415,19367,67063,71733,91454,130276c274913,195752,304462,301357,305412,358189v950,56832,-352,68263,-3470,97155c298824,484237,293370,508684,286702,531544v-6667,22860,-24765,60960,-24765,60960c253682,612824,248602,633462,237172,653464v-11430,20003,-29528,41593,-43815,59055c179070,729981,167004,760144,151447,758239v-15557,-1905,-38417,-39687,-51435,-57150c86994,683626,81914,669339,73342,653464,64769,637589,56832,624254,48577,605839,40322,587424,30480,563929,23812,542974,17144,522019,12382,500111,8572,480109,4762,460107,2222,442961,952,422959v-1270,-20002,-1270,-37783,,-62865c2222,335012,2857,301356,8572,272464v5715,-28892,17145,-60325,26670,-85725c44767,161339,55562,139749,65722,120064,75882,100379,86675,81647,96202,68629v9527,-13018,20332,-15875,26684,-26670c129238,31164,135588,27796,140031,21006v4443,-6790,622,-33440,19037,-14073xe" fillcolor="window" strokecolor="windowText" strokeweight="1pt">
                        <v:stroke opacity="3341f" joinstyle="miter"/>
                        <v:path arrowok="t" o:connecttype="custom" o:connectlocs="158922,6932;250292,137185;305131,358125;301664,455263;286438,531449;261696,592399;236954,653348;193179,712392;151308,758104;99920,700964;73275,653348;48532,605731;23790,542877;8564,480024;951,422884;951,360030;8564,272415;35210,186706;65662,120043;96114,68617;122773,41952;139902,21002;158922,6932" o:connectangles="0,0,0,0,0,0,0,0,0,0,0,0,0,0,0,0,0,0,0,0,0,0,0"/>
                      </v:shape>
                      <v:oval id="Овал 324" o:spid="_x0000_s1101" style="position:absolute;left:6778;top:4396;width:10915;height:109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ry78QA&#10;AADcAAAADwAAAGRycy9kb3ducmV2LnhtbESP3WoCMRSE7wu+QziCdzXrKqWuRrGlBS1C8ecBDpvj&#10;ZnFzsiTpun17IxR6OczMN8xy3dtGdORD7VjBZJyBIC6drrlScD59Pr+CCBFZY+OYFPxSgPVq8LTE&#10;QrsbH6g7xkokCIcCFZgY20LKUBqyGMauJU7exXmLMUlfSe3xluC2kXmWvUiLNacFgy29Gyqvxx+r&#10;oI2d/+CvfP7dV2/7bd4drpudUWo07DcLEJH6+B/+a2+1gmk+g8eZd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068u/EAAAA3AAAAA8AAAAAAAAAAAAAAAAAmAIAAGRycy9k&#10;b3ducmV2LnhtbFBLBQYAAAAABAAEAPUAAACJAwAAAAA=&#10;" filled="f" strokecolor="windowText" strokeweight="1pt">
                        <v:stroke joinstyle="miter"/>
                      </v:oval>
                      <v:oval id="Овал 325" o:spid="_x0000_s1102" style="position:absolute;left:14639;top:4403;width:10909;height:10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ZXdMQA&#10;AADcAAAADwAAAGRycy9kb3ducmV2LnhtbESP3WoCMRSE7wu+QziCdzXriqWuRrGlBS1C8ecBDpvj&#10;ZnFzsiTpun17IxR6OczMN8xy3dtGdORD7VjBZJyBIC6drrlScD59Pr+CCBFZY+OYFPxSgPVq8LTE&#10;QrsbH6g7xkokCIcCFZgY20LKUBqyGMauJU7exXmLMUlfSe3xluC2kXmWvUiLNacFgy29Gyqvxx+r&#10;oI2d/+CvfP7dV2/7bd4drpudUWo07DcLEJH6+B/+a2+1gmk+g8eZd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2V3TEAAAA3AAAAA8AAAAAAAAAAAAAAAAAmAIAAGRycy9k&#10;b3ducmV2LnhtbFBLBQYAAAAABAAEAPUAAACJAwAAAAA=&#10;" filled="f" strokecolor="windowText" strokeweight="1pt">
                        <v:stroke joinstyle="miter"/>
                      </v:oval>
                      <w10:anchorlock/>
                    </v:group>
                  </w:pict>
                </mc:Fallback>
              </mc:AlternateContent>
            </w:r>
          </w:p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position w:val="-12"/>
                <w:szCs w:val="28"/>
                <w:lang w:eastAsia="en-US"/>
              </w:rPr>
              <w:object w:dxaOrig="780" w:dyaOrig="375">
                <v:shape id="_x0000_i1078" type="#_x0000_t75" style="width:39pt;height:18.75pt" o:ole="">
                  <v:imagedata r:id="rId113" o:title=""/>
                </v:shape>
                <o:OLEObject Type="Embed" ProgID="Equation.3" ShapeID="_x0000_i1078" DrawAspect="Content" ObjectID="_1629052609" r:id="rId114"/>
              </w:object>
            </w:r>
            <w:r w:rsidRPr="00086A84">
              <w:rPr>
                <w:lang w:eastAsia="en-US"/>
              </w:rPr>
              <w:t xml:space="preserve"> </w:t>
            </w:r>
          </w:p>
        </w:tc>
        <w:tc>
          <w:tcPr>
            <w:tcW w:w="4783" w:type="dxa"/>
            <w:vAlign w:val="center"/>
            <w:hideMark/>
          </w:tcPr>
          <w:p w:rsidR="00086A84" w:rsidRPr="00086A84" w:rsidRDefault="00086A84" w:rsidP="00086A84">
            <w:pPr>
              <w:spacing w:line="276" w:lineRule="auto"/>
              <w:jc w:val="both"/>
              <w:rPr>
                <w:b/>
                <w:sz w:val="28"/>
                <w:lang w:eastAsia="en-US"/>
              </w:rPr>
            </w:pPr>
            <w:r w:rsidRPr="00086A84">
              <w:rPr>
                <w:b/>
                <w:sz w:val="28"/>
                <w:u w:val="single"/>
                <w:lang w:eastAsia="en-US"/>
              </w:rPr>
              <w:t>Свойства</w:t>
            </w:r>
            <w:r w:rsidRPr="00086A84">
              <w:rPr>
                <w:b/>
                <w:sz w:val="28"/>
                <w:lang w:eastAsia="en-US"/>
              </w:rPr>
              <w:t>:</w:t>
            </w:r>
          </w:p>
          <w:p w:rsidR="00086A84" w:rsidRPr="00086A84" w:rsidRDefault="00086A84" w:rsidP="00086A84">
            <w:pPr>
              <w:numPr>
                <w:ilvl w:val="0"/>
                <w:numId w:val="10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12"/>
                <w:szCs w:val="28"/>
                <w:lang w:eastAsia="en-US"/>
              </w:rPr>
              <w:object w:dxaOrig="3285" w:dyaOrig="405">
                <v:shape id="_x0000_i1079" type="#_x0000_t75" style="width:164.25pt;height:20.25pt" o:ole="">
                  <v:imagedata r:id="rId115" o:title=""/>
                </v:shape>
                <o:OLEObject Type="Embed" ProgID="Equation.3" ShapeID="_x0000_i1079" DrawAspect="Content" ObjectID="_1629052610" r:id="rId116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10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12"/>
                <w:szCs w:val="28"/>
                <w:lang w:eastAsia="en-US"/>
              </w:rPr>
              <w:object w:dxaOrig="2640" w:dyaOrig="435">
                <v:shape id="_x0000_i1080" type="#_x0000_t75" style="width:132pt;height:21.75pt" o:ole="">
                  <v:imagedata r:id="rId117" o:title=""/>
                </v:shape>
                <o:OLEObject Type="Embed" ProgID="Equation.3" ShapeID="_x0000_i1080" DrawAspect="Content" ObjectID="_1629052611" r:id="rId118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10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12"/>
                <w:szCs w:val="28"/>
                <w:lang w:eastAsia="en-US"/>
              </w:rPr>
              <w:object w:dxaOrig="2760" w:dyaOrig="405">
                <v:shape id="_x0000_i1081" type="#_x0000_t75" style="width:138pt;height:20.25pt" o:ole="">
                  <v:imagedata r:id="rId119" o:title=""/>
                </v:shape>
                <o:OLEObject Type="Embed" ProgID="Equation.3" ShapeID="_x0000_i1081" DrawAspect="Content" ObjectID="_1629052612" r:id="rId120"/>
              </w:object>
            </w:r>
            <w:r w:rsidRPr="00086A84">
              <w:rPr>
                <w:sz w:val="28"/>
                <w:lang w:eastAsia="en-US"/>
              </w:rPr>
              <w:t>.</w:t>
            </w:r>
          </w:p>
        </w:tc>
      </w:tr>
    </w:tbl>
    <w:p w:rsidR="00086A84" w:rsidRPr="00086A84" w:rsidRDefault="00086A84" w:rsidP="00086A84">
      <w:pPr>
        <w:ind w:firstLine="709"/>
        <w:jc w:val="both"/>
        <w:rPr>
          <w:sz w:val="16"/>
          <w:szCs w:val="16"/>
        </w:rPr>
      </w:pPr>
    </w:p>
    <w:p w:rsidR="00086A84" w:rsidRPr="00086A84" w:rsidRDefault="00086A84" w:rsidP="00086A84">
      <w:pPr>
        <w:ind w:firstLine="567"/>
        <w:jc w:val="both"/>
        <w:rPr>
          <w:sz w:val="28"/>
        </w:rPr>
      </w:pPr>
      <w:r w:rsidRPr="00086A84">
        <w:rPr>
          <w:sz w:val="28"/>
        </w:rPr>
        <w:t xml:space="preserve">В эксперименте с выстрелами: </w:t>
      </w:r>
      <w:r w:rsidRPr="00086A84">
        <w:rPr>
          <w:position w:val="-12"/>
          <w:szCs w:val="28"/>
        </w:rPr>
        <w:object w:dxaOrig="780" w:dyaOrig="375">
          <v:shape id="_x0000_i1082" type="#_x0000_t75" style="width:39pt;height:18.75pt" o:ole="">
            <v:imagedata r:id="rId113" o:title=""/>
          </v:shape>
          <o:OLEObject Type="Embed" ProgID="Equation.3" ShapeID="_x0000_i1082" DrawAspect="Content" ObjectID="_1629052613" r:id="rId121"/>
        </w:object>
      </w:r>
      <w:r w:rsidRPr="00086A84">
        <w:rPr>
          <w:sz w:val="28"/>
        </w:rPr>
        <w:t xml:space="preserve"> = «только одно попадание».</w:t>
      </w:r>
    </w:p>
    <w:p w:rsidR="00086A84" w:rsidRPr="00086A84" w:rsidRDefault="00086A84" w:rsidP="00086A84">
      <w:pPr>
        <w:keepNext/>
        <w:tabs>
          <w:tab w:val="left" w:pos="708"/>
          <w:tab w:val="num" w:pos="1134"/>
        </w:tabs>
        <w:spacing w:before="120"/>
        <w:ind w:firstLine="567"/>
        <w:jc w:val="both"/>
        <w:outlineLvl w:val="3"/>
        <w:rPr>
          <w:bCs/>
          <w:sz w:val="28"/>
          <w:szCs w:val="28"/>
        </w:rPr>
      </w:pPr>
      <w:r w:rsidRPr="00086A84">
        <w:rPr>
          <w:b/>
          <w:bCs/>
          <w:sz w:val="28"/>
          <w:szCs w:val="28"/>
          <w:u w:val="single"/>
        </w:rPr>
        <w:lastRenderedPageBreak/>
        <w:t>Определение.</w:t>
      </w:r>
      <w:r w:rsidRPr="00086A84">
        <w:rPr>
          <w:bCs/>
          <w:sz w:val="28"/>
          <w:szCs w:val="28"/>
        </w:rPr>
        <w:t xml:space="preserve">  Говорят, что событие </w:t>
      </w:r>
      <w:r w:rsidRPr="00086A84">
        <w:rPr>
          <w:bCs/>
          <w:i/>
          <w:sz w:val="32"/>
          <w:szCs w:val="32"/>
          <w:lang w:val="en-US"/>
        </w:rPr>
        <w:t>A</w:t>
      </w:r>
      <w:r w:rsidRPr="00086A84">
        <w:rPr>
          <w:bCs/>
          <w:sz w:val="28"/>
          <w:szCs w:val="28"/>
        </w:rPr>
        <w:t xml:space="preserve"> влечет за собой </w:t>
      </w:r>
      <w:r w:rsidRPr="00086A84">
        <w:rPr>
          <w:bCs/>
          <w:i/>
          <w:sz w:val="32"/>
          <w:szCs w:val="32"/>
          <w:lang w:val="en-US"/>
        </w:rPr>
        <w:t>B</w:t>
      </w:r>
      <w:r w:rsidRPr="00086A84">
        <w:rPr>
          <w:bCs/>
          <w:sz w:val="28"/>
          <w:szCs w:val="28"/>
        </w:rPr>
        <w:t xml:space="preserve">, или </w:t>
      </w:r>
      <w:r w:rsidRPr="00086A84">
        <w:rPr>
          <w:bCs/>
          <w:i/>
          <w:sz w:val="32"/>
          <w:szCs w:val="32"/>
          <w:lang w:val="en-US"/>
        </w:rPr>
        <w:t>B</w:t>
      </w:r>
      <w:r w:rsidRPr="00086A84">
        <w:rPr>
          <w:bCs/>
          <w:sz w:val="28"/>
          <w:szCs w:val="28"/>
        </w:rPr>
        <w:t xml:space="preserve"> есть следствие события </w:t>
      </w:r>
      <w:r w:rsidRPr="00086A84">
        <w:rPr>
          <w:bCs/>
          <w:i/>
          <w:sz w:val="32"/>
          <w:szCs w:val="32"/>
          <w:lang w:val="en-US"/>
        </w:rPr>
        <w:t>A</w:t>
      </w:r>
      <w:r w:rsidRPr="00086A84">
        <w:rPr>
          <w:bCs/>
          <w:sz w:val="28"/>
          <w:szCs w:val="28"/>
        </w:rPr>
        <w:t xml:space="preserve">, и пишут </w:t>
      </w:r>
      <w:r w:rsidRPr="00086A84">
        <w:rPr>
          <w:bCs/>
          <w:position w:val="-12"/>
          <w:szCs w:val="28"/>
        </w:rPr>
        <w:object w:dxaOrig="795" w:dyaOrig="375">
          <v:shape id="_x0000_i1083" type="#_x0000_t75" style="width:39.75pt;height:18.75pt" o:ole="">
            <v:imagedata r:id="rId122" o:title=""/>
          </v:shape>
          <o:OLEObject Type="Embed" ProgID="Equation.3" ShapeID="_x0000_i1083" DrawAspect="Content" ObjectID="_1629052614" r:id="rId123"/>
        </w:object>
      </w:r>
      <w:r w:rsidRPr="00086A84">
        <w:rPr>
          <w:bCs/>
          <w:sz w:val="28"/>
          <w:szCs w:val="28"/>
        </w:rPr>
        <w:t xml:space="preserve">, если все элементарные исходы, входящие в </w:t>
      </w:r>
      <w:r w:rsidRPr="00086A84">
        <w:rPr>
          <w:bCs/>
          <w:i/>
          <w:sz w:val="32"/>
          <w:szCs w:val="32"/>
          <w:lang w:val="en-US"/>
        </w:rPr>
        <w:t>A</w:t>
      </w:r>
      <w:r w:rsidRPr="00086A84">
        <w:rPr>
          <w:bCs/>
          <w:sz w:val="28"/>
          <w:szCs w:val="28"/>
        </w:rPr>
        <w:t xml:space="preserve">, входят в </w:t>
      </w:r>
      <w:r w:rsidRPr="00086A84">
        <w:rPr>
          <w:bCs/>
          <w:i/>
          <w:sz w:val="32"/>
          <w:szCs w:val="32"/>
          <w:lang w:val="en-US"/>
        </w:rPr>
        <w:t>B</w:t>
      </w:r>
      <w:r w:rsidRPr="00086A84">
        <w:rPr>
          <w:bCs/>
          <w:sz w:val="28"/>
          <w:szCs w:val="28"/>
        </w:rPr>
        <w:t>.</w:t>
      </w:r>
    </w:p>
    <w:p w:rsidR="00086A84" w:rsidRPr="00086A84" w:rsidRDefault="00086A84" w:rsidP="00086A84">
      <w:pPr>
        <w:ind w:firstLine="709"/>
        <w:jc w:val="both"/>
        <w:rPr>
          <w:sz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386"/>
        <w:gridCol w:w="4185"/>
      </w:tblGrid>
      <w:tr w:rsidR="00086A84" w:rsidRPr="00086A84" w:rsidTr="00A36196">
        <w:tc>
          <w:tcPr>
            <w:tcW w:w="4788" w:type="dxa"/>
            <w:hideMark/>
          </w:tcPr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noProof/>
              </w:rPr>
              <mc:AlternateContent>
                <mc:Choice Requires="wpc">
                  <w:drawing>
                    <wp:inline distT="0" distB="0" distL="0" distR="0" wp14:anchorId="3EE53276" wp14:editId="79CD9BDA">
                      <wp:extent cx="3282967" cy="1915064"/>
                      <wp:effectExtent l="0" t="0" r="0" b="0"/>
                      <wp:docPr id="395" name="Полотно 39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326" name="Овал 326"/>
                              <wps:cNvSpPr/>
                              <wps:spPr>
                                <a:xfrm>
                                  <a:off x="1209965" y="559459"/>
                                  <a:ext cx="588001" cy="587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3" name="Прямоугольник 383"/>
                              <wps:cNvSpPr/>
                              <wps:spPr>
                                <a:xfrm>
                                  <a:off x="180000" y="180000"/>
                                  <a:ext cx="2781935" cy="1651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5" name="Овал 384"/>
                              <wps:cNvSpPr/>
                              <wps:spPr>
                                <a:xfrm>
                                  <a:off x="1086780" y="459400"/>
                                  <a:ext cx="1092835" cy="10922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6" name="Надпись 355"/>
                              <wps:cNvSpPr txBox="1"/>
                              <wps:spPr>
                                <a:xfrm>
                                  <a:off x="1363622" y="817705"/>
                                  <a:ext cx="405130" cy="3289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A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7" name="Надпись 357"/>
                              <wps:cNvSpPr txBox="1"/>
                              <wps:spPr>
                                <a:xfrm>
                                  <a:off x="2401230" y="1400470"/>
                                  <a:ext cx="29273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Ω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0" name="Надпись 355"/>
                              <wps:cNvSpPr txBox="1"/>
                              <wps:spPr>
                                <a:xfrm>
                                  <a:off x="1625666" y="1146635"/>
                                  <a:ext cx="404495" cy="328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086A84" w:rsidRPr="001A6E7A" w:rsidRDefault="00086A84" w:rsidP="00086A84">
                                    <w:pPr>
                                      <w:pStyle w:val="ac"/>
                                      <w:spacing w:before="0" w:beforeAutospacing="0" w:after="0" w:afterAutospacing="0"/>
                                      <w:rPr>
                                        <w:lang w:val="en-US"/>
                                      </w:rPr>
                                    </w:pPr>
                                    <m:oMathPara>
                                      <m:oMathParaPr>
                                        <m:jc m:val="centerGroup"/>
                                      </m:oMathPara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B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EE53276" id="Полотно 395" o:spid="_x0000_s1103" editas="canvas" style="width:258.5pt;height:150.8pt;mso-position-horizontal-relative:char;mso-position-vertical-relative:line" coordsize="32829,19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">
                      <v:shape id="_x0000_s1104" type="#_x0000_t75" style="position:absolute;width:32829;height:19145;visibility:visible;mso-wrap-style:square">
                        <v:fill o:detectmouseclick="t"/>
                        <v:path o:connecttype="none"/>
                      </v:shape>
                      <v:oval id="Овал 326" o:spid="_x0000_s1105" style="position:absolute;left:12099;top:5594;width:5880;height:58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rjYcIA&#10;AADcAAAADwAAAGRycy9kb3ducmV2LnhtbESPQYvCMBSE7wv+h/AEb2tqBZFqFBGUPWoV0dujeTbF&#10;5qU02Vr/vREW9jjMzDfMct3bWnTU+sqxgsk4AUFcOF1xqeB82n3PQfiArLF2TApe5GG9GnwtMdPu&#10;yUfq8lCKCGGfoQITQpNJ6QtDFv3YNcTRu7vWYoiyLaVu8RnhtpZpksykxYrjgsGGtoaKR/5rFWxe&#10;4dDxtM73x/t1d0nP/e3WGKVGw36zABGoD//hv/aPVjBNZ/A5E4+AXL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iuNhwgAAANwAAAAPAAAAAAAAAAAAAAAAAJgCAABkcnMvZG93&#10;bnJldi54bWxQSwUGAAAAAAQABAD1AAAAhwMAAAAA&#10;" fillcolor="window" strokecolor="windowText" strokeweight="1pt">
                        <v:stroke joinstyle="miter"/>
                      </v:oval>
                      <v:rect id="Прямоугольник 383" o:spid="_x0000_s1106" style="position:absolute;left:1800;top:1800;width:27819;height:165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n628MA&#10;AADcAAAADwAAAGRycy9kb3ducmV2LnhtbESPT4vCMBTE7wt+h/AEb2uihUWqUUQQBL34B8Hbs3m2&#10;xeSlNLF2v/1mYWGPw8z8hlmsemdFR22oPWuYjBUI4sKbmksNl/P2cwYiRGSD1jNp+KYAq+XgY4G5&#10;8W8+UneKpUgQDjlqqGJscilDUZHDMPYNcfIevnUYk2xLaVp8J7izcqrUl3RYc1qosKFNRcXz9HIa&#10;jup83btDpm53dbmGrbP3bm21Hg379RxEpD7+h//aO6Mhm2XweyYdAb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n628MAAADcAAAADwAAAAAAAAAAAAAAAACYAgAAZHJzL2Rv&#10;d25yZXYueG1sUEsFBgAAAAAEAAQA9QAAAIgDAAAAAA==&#10;" filled="f" strokecolor="windowText" strokeweight="1pt"/>
                      <v:oval id="Овал 384" o:spid="_x0000_s1107" style="position:absolute;left:10867;top:4594;width:10929;height:109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AITsQA&#10;AADcAAAADwAAAGRycy9kb3ducmV2LnhtbESP3WoCMRSE7wu+QzhC72rWLS26GkXFgpZC8ecBDpvj&#10;ZnFzsiRx3b59IxR6OczMN8x82dtGdORD7VjBeJSBIC6drrlScD59vExAhIissXFMCn4owHIxeJpj&#10;od2dD9QdYyUShEOBCkyMbSFlKA1ZDCPXEifv4rzFmKSvpPZ4T3DbyDzL3qXFmtOCwZY2hsrr8WYV&#10;tLHzW/7Mp999tf7a5d3hutobpZ6H/WoGIlIf/8N/7Z1W8Dp5g8eZd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QCE7EAAAA3AAAAA8AAAAAAAAAAAAAAAAAmAIAAGRycy9k&#10;b3ducmV2LnhtbFBLBQYAAAAABAAEAPUAAACJAwAAAAA=&#10;" filled="f" strokecolor="windowText" strokeweight="1pt">
                        <v:stroke joinstyle="miter"/>
                      </v:oval>
                      <v:shape id="Надпись 355" o:spid="_x0000_s1108" type="#_x0000_t202" style="position:absolute;left:13636;top:8177;width:4051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ZaV8UA&#10;AADcAAAADwAAAGRycy9kb3ducmV2LnhtbESPQYvCMBSE7wv+h/CEva2pi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JlpXxQAAANwAAAAPAAAAAAAAAAAAAAAAAJgCAABkcnMv&#10;ZG93bnJldi54bWxQSwUGAAAAAAQABAD1AAAAigMAAAAA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7" o:spid="_x0000_s1109" type="#_x0000_t202" style="position:absolute;left:24012;top:14004;width:2927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snWMYA&#10;AADcAAAADwAAAGRycy9kb3ducmV2LnhtbESPQWsCMRSE7wX/Q3iFXqRmbUFlaxQttIiopVqKx8fm&#10;dbO4eVmSqOu/N4LQ4zAz3zDjaWtrcSIfKscK+r0MBHHhdMWlgp/dx/MIRIjIGmvHpOBCAaaTzsMY&#10;c+3O/E2nbSxFgnDIUYGJscmlDIUhi6HnGuLk/TlvMSbpS6k9nhPc1vIlywbSYsVpwWBD74aKw/Zo&#10;FRzMsvuVfa7nv4PFxW92R7f3q71ST4/t7A1EpDb+h+/thVbwOhr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6snWMYAAADcAAAADwAAAAAAAAAAAAAAAACYAgAAZHJz&#10;L2Rvd25yZXYueG1sUEsFBgAAAAAEAAQA9QAAAIsDAAAAAA==&#10;" filled="f" stroked="f" strokeweight=".5pt">
                        <v:textbox>
                          <w:txbxContent>
                            <w:p w:rsidR="00086A84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Ω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Надпись 355" o:spid="_x0000_s1110" type="#_x0000_t202" style="position:absolute;left:16256;top:11466;width:4045;height:3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rxZcMA&#10;AADcAAAADwAAAGRycy9kb3ducmV2LnhtbERPTYvCMBC9C/sfwix403QV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rxZcMAAADcAAAADwAAAAAAAAAAAAAAAACYAgAAZHJzL2Rv&#10;d25yZXYueG1sUEsFBgAAAAAEAAQA9QAAAIgDAAAAAA==&#10;" filled="f" stroked="f" strokeweight=".5pt">
                        <v:textbox>
                          <w:txbxContent>
                            <w:p w:rsidR="00086A84" w:rsidRPr="001A6E7A" w:rsidRDefault="00086A84" w:rsidP="00086A84">
                              <w:pPr>
                                <w:pStyle w:val="ac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086A84" w:rsidRPr="00086A84" w:rsidRDefault="00086A84" w:rsidP="00086A84">
            <w:pPr>
              <w:spacing w:line="254" w:lineRule="auto"/>
              <w:jc w:val="center"/>
              <w:rPr>
                <w:lang w:eastAsia="en-US"/>
              </w:rPr>
            </w:pPr>
            <w:r w:rsidRPr="00086A84">
              <w:rPr>
                <w:position w:val="-12"/>
                <w:szCs w:val="28"/>
                <w:lang w:eastAsia="en-US"/>
              </w:rPr>
              <w:object w:dxaOrig="795" w:dyaOrig="375">
                <v:shape id="_x0000_i1084" type="#_x0000_t75" style="width:39.75pt;height:18.75pt" o:ole="">
                  <v:imagedata r:id="rId122" o:title=""/>
                </v:shape>
                <o:OLEObject Type="Embed" ProgID="Equation.3" ShapeID="_x0000_i1084" DrawAspect="Content" ObjectID="_1629052615" r:id="rId124"/>
              </w:object>
            </w:r>
          </w:p>
        </w:tc>
        <w:tc>
          <w:tcPr>
            <w:tcW w:w="4783" w:type="dxa"/>
            <w:vAlign w:val="center"/>
            <w:hideMark/>
          </w:tcPr>
          <w:p w:rsidR="00086A84" w:rsidRPr="00086A84" w:rsidRDefault="00086A84" w:rsidP="00086A84">
            <w:pPr>
              <w:spacing w:line="276" w:lineRule="auto"/>
              <w:jc w:val="both"/>
              <w:rPr>
                <w:b/>
                <w:sz w:val="28"/>
                <w:lang w:eastAsia="en-US"/>
              </w:rPr>
            </w:pPr>
            <w:r w:rsidRPr="00086A84">
              <w:rPr>
                <w:b/>
                <w:sz w:val="28"/>
                <w:u w:val="single"/>
                <w:lang w:eastAsia="en-US"/>
              </w:rPr>
              <w:t>Свойства</w:t>
            </w:r>
            <w:r w:rsidRPr="00086A84">
              <w:rPr>
                <w:b/>
                <w:sz w:val="28"/>
                <w:lang w:eastAsia="en-US"/>
              </w:rPr>
              <w:t>:</w:t>
            </w:r>
          </w:p>
          <w:p w:rsidR="00086A84" w:rsidRPr="00086A84" w:rsidRDefault="00086A84" w:rsidP="00086A84">
            <w:pPr>
              <w:numPr>
                <w:ilvl w:val="0"/>
                <w:numId w:val="12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sz w:val="32"/>
                <w:szCs w:val="32"/>
                <w:lang w:eastAsia="en-US"/>
              </w:rPr>
              <w:t>Ø</w:t>
            </w:r>
            <w:r w:rsidRPr="00086A84">
              <w:rPr>
                <w:szCs w:val="28"/>
                <w:lang w:eastAsia="en-US"/>
              </w:rPr>
              <w:t xml:space="preserve"> </w:t>
            </w:r>
            <w:r w:rsidRPr="00086A84">
              <w:rPr>
                <w:position w:val="-12"/>
                <w:szCs w:val="28"/>
                <w:lang w:eastAsia="en-US"/>
              </w:rPr>
              <w:object w:dxaOrig="1140" w:dyaOrig="375">
                <v:shape id="_x0000_i1085" type="#_x0000_t75" style="width:57pt;height:18.75pt" o:ole="">
                  <v:imagedata r:id="rId125" o:title=""/>
                </v:shape>
                <o:OLEObject Type="Embed" ProgID="Equation.3" ShapeID="_x0000_i1085" DrawAspect="Content" ObjectID="_1629052616" r:id="rId126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12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position w:val="-12"/>
                <w:szCs w:val="28"/>
                <w:lang w:eastAsia="en-US"/>
              </w:rPr>
              <w:object w:dxaOrig="2535" w:dyaOrig="375">
                <v:shape id="_x0000_i1086" type="#_x0000_t75" style="width:126.75pt;height:18.75pt" o:ole="">
                  <v:imagedata r:id="rId127" o:title=""/>
                </v:shape>
                <o:OLEObject Type="Embed" ProgID="Equation.3" ShapeID="_x0000_i1086" DrawAspect="Content" ObjectID="_1629052617" r:id="rId128"/>
              </w:object>
            </w:r>
            <w:r w:rsidRPr="00086A84">
              <w:rPr>
                <w:sz w:val="28"/>
                <w:lang w:eastAsia="en-US"/>
              </w:rPr>
              <w:t>;</w:t>
            </w:r>
          </w:p>
          <w:p w:rsidR="00086A84" w:rsidRPr="00086A84" w:rsidRDefault="00086A84" w:rsidP="00086A84">
            <w:pPr>
              <w:numPr>
                <w:ilvl w:val="0"/>
                <w:numId w:val="12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sz w:val="28"/>
                <w:lang w:eastAsia="en-US"/>
              </w:rPr>
              <w:t xml:space="preserve">Если </w:t>
            </w:r>
            <w:r w:rsidRPr="00086A84">
              <w:rPr>
                <w:position w:val="-4"/>
                <w:szCs w:val="28"/>
                <w:lang w:eastAsia="en-US"/>
              </w:rPr>
              <w:object w:dxaOrig="915" w:dyaOrig="300">
                <v:shape id="_x0000_i1087" type="#_x0000_t75" style="width:45.75pt;height:15pt" o:ole="">
                  <v:imagedata r:id="rId129" o:title=""/>
                </v:shape>
                <o:OLEObject Type="Embed" ProgID="Equation.3" ShapeID="_x0000_i1087" DrawAspect="Content" ObjectID="_1629052618" r:id="rId130"/>
              </w:object>
            </w:r>
            <w:r w:rsidRPr="00086A84">
              <w:rPr>
                <w:sz w:val="32"/>
                <w:szCs w:val="32"/>
                <w:lang w:eastAsia="en-US"/>
              </w:rPr>
              <w:t>Ø</w:t>
            </w:r>
            <w:r w:rsidRPr="00086A84">
              <w:rPr>
                <w:sz w:val="28"/>
                <w:lang w:eastAsia="en-US"/>
              </w:rPr>
              <w:t xml:space="preserve">, то </w:t>
            </w:r>
            <w:r w:rsidRPr="00086A84">
              <w:rPr>
                <w:position w:val="-40"/>
                <w:szCs w:val="28"/>
                <w:lang w:eastAsia="en-US"/>
              </w:rPr>
              <w:object w:dxaOrig="1140" w:dyaOrig="960">
                <v:shape id="_x0000_i1088" type="#_x0000_t75" style="width:57pt;height:48pt" o:ole="">
                  <v:imagedata r:id="rId131" o:title=""/>
                </v:shape>
                <o:OLEObject Type="Embed" ProgID="Equation.3" ShapeID="_x0000_i1088" DrawAspect="Content" ObjectID="_1629052619" r:id="rId132"/>
              </w:object>
            </w:r>
          </w:p>
          <w:p w:rsidR="00086A84" w:rsidRPr="00086A84" w:rsidRDefault="00086A84" w:rsidP="00086A84">
            <w:pPr>
              <w:numPr>
                <w:ilvl w:val="0"/>
                <w:numId w:val="12"/>
              </w:numPr>
              <w:spacing w:line="276" w:lineRule="auto"/>
              <w:jc w:val="both"/>
              <w:rPr>
                <w:sz w:val="28"/>
                <w:lang w:eastAsia="en-US"/>
              </w:rPr>
            </w:pPr>
            <w:r w:rsidRPr="00086A84">
              <w:rPr>
                <w:sz w:val="28"/>
                <w:lang w:eastAsia="en-US"/>
              </w:rPr>
              <w:t xml:space="preserve">Если </w:t>
            </w:r>
            <w:r w:rsidRPr="00086A84">
              <w:rPr>
                <w:position w:val="-4"/>
                <w:szCs w:val="28"/>
                <w:lang w:eastAsia="en-US"/>
              </w:rPr>
              <w:object w:dxaOrig="855" w:dyaOrig="300">
                <v:shape id="_x0000_i1089" type="#_x0000_t75" style="width:42.75pt;height:15pt" o:ole="">
                  <v:imagedata r:id="rId133" o:title=""/>
                </v:shape>
                <o:OLEObject Type="Embed" ProgID="Equation.3" ShapeID="_x0000_i1089" DrawAspect="Content" ObjectID="_1629052620" r:id="rId134"/>
              </w:object>
            </w:r>
            <w:r w:rsidRPr="00086A84">
              <w:rPr>
                <w:sz w:val="28"/>
                <w:lang w:eastAsia="en-US"/>
              </w:rPr>
              <w:t xml:space="preserve">, то </w:t>
            </w:r>
            <w:r w:rsidRPr="00086A84">
              <w:rPr>
                <w:position w:val="-12"/>
                <w:szCs w:val="28"/>
                <w:lang w:eastAsia="en-US"/>
              </w:rPr>
              <w:object w:dxaOrig="1155" w:dyaOrig="375">
                <v:shape id="_x0000_i1090" type="#_x0000_t75" style="width:57.75pt;height:18.75pt" o:ole="">
                  <v:imagedata r:id="rId135" o:title=""/>
                </v:shape>
                <o:OLEObject Type="Embed" ProgID="Equation.3" ShapeID="_x0000_i1090" DrawAspect="Content" ObjectID="_1629052621" r:id="rId136"/>
              </w:object>
            </w:r>
            <w:r w:rsidRPr="00086A84">
              <w:rPr>
                <w:sz w:val="28"/>
                <w:lang w:eastAsia="en-US"/>
              </w:rPr>
              <w:t xml:space="preserve">, </w:t>
            </w:r>
            <w:r w:rsidRPr="00086A84">
              <w:rPr>
                <w:position w:val="-12"/>
                <w:szCs w:val="28"/>
                <w:lang w:eastAsia="en-US"/>
              </w:rPr>
              <w:object w:dxaOrig="1020" w:dyaOrig="375">
                <v:shape id="_x0000_i1091" type="#_x0000_t75" style="width:51pt;height:18.75pt" o:ole="">
                  <v:imagedata r:id="rId137" o:title=""/>
                </v:shape>
                <o:OLEObject Type="Embed" ProgID="Equation.3" ShapeID="_x0000_i1091" DrawAspect="Content" ObjectID="_1629052622" r:id="rId138"/>
              </w:object>
            </w:r>
            <w:r w:rsidRPr="00086A84">
              <w:rPr>
                <w:sz w:val="32"/>
                <w:szCs w:val="32"/>
                <w:lang w:eastAsia="en-US"/>
              </w:rPr>
              <w:t>Ø</w:t>
            </w:r>
            <w:r w:rsidRPr="00086A84">
              <w:rPr>
                <w:sz w:val="28"/>
                <w:lang w:eastAsia="en-US"/>
              </w:rPr>
              <w:t xml:space="preserve">, </w:t>
            </w:r>
            <w:r w:rsidRPr="00086A84">
              <w:rPr>
                <w:position w:val="-4"/>
                <w:szCs w:val="28"/>
                <w:lang w:eastAsia="en-US"/>
              </w:rPr>
              <w:object w:dxaOrig="1320" w:dyaOrig="300">
                <v:shape id="_x0000_i1092" type="#_x0000_t75" style="width:66pt;height:15pt" o:ole="">
                  <v:imagedata r:id="rId139" o:title=""/>
                </v:shape>
                <o:OLEObject Type="Embed" ProgID="Equation.3" ShapeID="_x0000_i1092" DrawAspect="Content" ObjectID="_1629052623" r:id="rId140"/>
              </w:object>
            </w:r>
            <w:r w:rsidRPr="00086A84">
              <w:rPr>
                <w:sz w:val="28"/>
                <w:lang w:eastAsia="en-US"/>
              </w:rPr>
              <w:t>.</w:t>
            </w:r>
          </w:p>
        </w:tc>
      </w:tr>
    </w:tbl>
    <w:p w:rsidR="00086A84" w:rsidRPr="00086A84" w:rsidRDefault="00086A84" w:rsidP="00086A84"/>
    <w:bookmarkEnd w:id="4"/>
    <w:bookmarkEnd w:id="5"/>
    <w:p w:rsidR="005D7A98" w:rsidRDefault="005D7A98" w:rsidP="005D7A98">
      <w:pPr>
        <w:pStyle w:val="a5"/>
        <w:spacing w:line="276" w:lineRule="auto"/>
        <w:ind w:firstLine="567"/>
      </w:pPr>
      <w:r>
        <w:t xml:space="preserve">Если </w:t>
      </w:r>
      <w:r>
        <w:rPr>
          <w:position w:val="-12"/>
          <w:sz w:val="24"/>
          <w:szCs w:val="28"/>
        </w:rPr>
        <w:object w:dxaOrig="795" w:dyaOrig="375">
          <v:shape id="_x0000_i1093" type="#_x0000_t75" style="width:39.75pt;height:18.75pt" o:ole="">
            <v:imagedata r:id="rId122" o:title=""/>
          </v:shape>
          <o:OLEObject Type="Embed" ProgID="Equation.3" ShapeID="_x0000_i1093" DrawAspect="Content" ObjectID="_1629052624" r:id="rId141"/>
        </w:object>
      </w:r>
      <w:r>
        <w:t xml:space="preserve"> и </w:t>
      </w:r>
      <w:r>
        <w:rPr>
          <w:position w:val="-12"/>
          <w:sz w:val="24"/>
          <w:szCs w:val="28"/>
        </w:rPr>
        <w:object w:dxaOrig="795" w:dyaOrig="375">
          <v:shape id="_x0000_i1094" type="#_x0000_t75" style="width:39.75pt;height:18.75pt" o:ole="">
            <v:imagedata r:id="rId142" o:title=""/>
          </v:shape>
          <o:OLEObject Type="Embed" ProgID="Equation.3" ShapeID="_x0000_i1094" DrawAspect="Content" ObjectID="_1629052625" r:id="rId143"/>
        </w:object>
      </w:r>
      <w:r>
        <w:t xml:space="preserve">, то события называются равными или эквивалентными и пишут </w:t>
      </w:r>
      <w:r>
        <w:rPr>
          <w:position w:val="-12"/>
          <w:sz w:val="24"/>
          <w:szCs w:val="28"/>
        </w:rPr>
        <w:object w:dxaOrig="765" w:dyaOrig="375">
          <v:shape id="_x0000_i1095" type="#_x0000_t75" style="width:38.25pt;height:18.75pt" o:ole="">
            <v:imagedata r:id="rId144" o:title=""/>
          </v:shape>
          <o:OLEObject Type="Embed" ProgID="Equation.3" ShapeID="_x0000_i1095" DrawAspect="Content" ObjectID="_1629052626" r:id="rId145"/>
        </w:object>
      </w:r>
      <w:r>
        <w:t>.</w:t>
      </w:r>
    </w:p>
    <w:p w:rsidR="005D7A98" w:rsidRDefault="005D7A98" w:rsidP="005D7A98">
      <w:pPr>
        <w:pStyle w:val="4"/>
        <w:tabs>
          <w:tab w:val="left" w:pos="708"/>
        </w:tabs>
        <w:ind w:left="0" w:firstLine="567"/>
        <w:rPr>
          <w:b w:val="0"/>
          <w:u w:val="none"/>
        </w:rPr>
      </w:pPr>
      <w:r>
        <w:t>Определение.</w:t>
      </w:r>
      <w:r w:rsidR="0060612D">
        <w:rPr>
          <w:b w:val="0"/>
          <w:u w:val="none"/>
        </w:rPr>
        <w:t xml:space="preserve">  Говорят, </w:t>
      </w:r>
      <w:r>
        <w:rPr>
          <w:b w:val="0"/>
          <w:u w:val="none"/>
        </w:rPr>
        <w:t xml:space="preserve">что события </w:t>
      </w:r>
      <w:r>
        <w:rPr>
          <w:b w:val="0"/>
          <w:i/>
          <w:sz w:val="32"/>
          <w:szCs w:val="32"/>
          <w:u w:val="none"/>
          <w:lang w:val="en-US"/>
        </w:rPr>
        <w:t>A</w:t>
      </w:r>
      <w:r>
        <w:rPr>
          <w:b w:val="0"/>
          <w:sz w:val="32"/>
          <w:szCs w:val="32"/>
          <w:u w:val="none"/>
          <w:vertAlign w:val="subscript"/>
        </w:rPr>
        <w:t>1</w:t>
      </w:r>
      <w:r>
        <w:rPr>
          <w:b w:val="0"/>
          <w:sz w:val="32"/>
          <w:szCs w:val="32"/>
          <w:u w:val="none"/>
        </w:rPr>
        <w:t xml:space="preserve">, </w:t>
      </w:r>
      <w:r>
        <w:rPr>
          <w:b w:val="0"/>
          <w:i/>
          <w:sz w:val="32"/>
          <w:szCs w:val="32"/>
          <w:u w:val="none"/>
          <w:lang w:val="en-US"/>
        </w:rPr>
        <w:t>A</w:t>
      </w:r>
      <w:r>
        <w:rPr>
          <w:b w:val="0"/>
          <w:sz w:val="32"/>
          <w:szCs w:val="32"/>
          <w:u w:val="none"/>
          <w:vertAlign w:val="subscript"/>
        </w:rPr>
        <w:t>2</w:t>
      </w:r>
      <w:r>
        <w:rPr>
          <w:b w:val="0"/>
          <w:sz w:val="32"/>
          <w:szCs w:val="32"/>
          <w:u w:val="none"/>
        </w:rPr>
        <w:t xml:space="preserve">, …, </w:t>
      </w:r>
      <w:r>
        <w:rPr>
          <w:b w:val="0"/>
          <w:position w:val="-14"/>
          <w:sz w:val="24"/>
          <w:u w:val="none"/>
        </w:rPr>
        <w:object w:dxaOrig="405" w:dyaOrig="435">
          <v:shape id="_x0000_i1096" type="#_x0000_t75" style="width:20.25pt;height:21.75pt" o:ole="">
            <v:imagedata r:id="rId59" o:title=""/>
          </v:shape>
          <o:OLEObject Type="Embed" ProgID="Equation.3" ShapeID="_x0000_i1096" DrawAspect="Content" ObjectID="_1629052627" r:id="rId146"/>
        </w:object>
      </w:r>
      <w:r>
        <w:rPr>
          <w:b w:val="0"/>
          <w:u w:val="none"/>
        </w:rPr>
        <w:t xml:space="preserve">  </w:t>
      </w:r>
      <w:r w:rsidRPr="00106C43">
        <w:rPr>
          <w:b w:val="0"/>
          <w:u w:val="none"/>
        </w:rPr>
        <w:t>образуют</w:t>
      </w:r>
      <w:r w:rsidRPr="00106C43">
        <w:rPr>
          <w:u w:val="none"/>
        </w:rPr>
        <w:t xml:space="preserve"> </w:t>
      </w:r>
      <w:r w:rsidRPr="00106C43">
        <w:rPr>
          <w:rStyle w:val="afd"/>
          <w:b/>
          <w:u w:val="none"/>
        </w:rPr>
        <w:t>полную</w:t>
      </w:r>
      <w:r w:rsidRPr="00106C43">
        <w:rPr>
          <w:rStyle w:val="afd"/>
          <w:u w:val="none"/>
        </w:rPr>
        <w:t xml:space="preserve"> </w:t>
      </w:r>
      <w:r w:rsidRPr="00106C43">
        <w:rPr>
          <w:rStyle w:val="afd"/>
          <w:b/>
          <w:u w:val="none"/>
        </w:rPr>
        <w:t>группу</w:t>
      </w:r>
      <w:r>
        <w:rPr>
          <w:b w:val="0"/>
          <w:u w:val="none"/>
        </w:rPr>
        <w:t>, если:</w:t>
      </w:r>
    </w:p>
    <w:p w:rsidR="005D7A98" w:rsidRDefault="005D7A98" w:rsidP="005D7A98">
      <w:pPr>
        <w:pStyle w:val="a5"/>
        <w:numPr>
          <w:ilvl w:val="1"/>
          <w:numId w:val="14"/>
        </w:numPr>
      </w:pPr>
      <w:r>
        <w:rPr>
          <w:position w:val="-46"/>
          <w:sz w:val="24"/>
          <w:szCs w:val="28"/>
        </w:rPr>
        <w:object w:dxaOrig="1365" w:dyaOrig="1080">
          <v:shape id="_x0000_i1097" type="#_x0000_t75" style="width:68.25pt;height:54pt" o:ole="">
            <v:imagedata r:id="rId147" o:title=""/>
          </v:shape>
          <o:OLEObject Type="Embed" ProgID="Equation.3" ShapeID="_x0000_i1097" DrawAspect="Content" ObjectID="_1629052628" r:id="rId148"/>
        </w:object>
      </w:r>
      <w:r>
        <w:t>;</w:t>
      </w:r>
    </w:p>
    <w:p w:rsidR="005D7A98" w:rsidRDefault="005D7A98" w:rsidP="005D7A98">
      <w:pPr>
        <w:pStyle w:val="a5"/>
        <w:numPr>
          <w:ilvl w:val="1"/>
          <w:numId w:val="14"/>
        </w:numPr>
      </w:pPr>
      <w:r>
        <w:rPr>
          <w:position w:val="-18"/>
          <w:sz w:val="24"/>
          <w:szCs w:val="28"/>
        </w:rPr>
        <w:object w:dxaOrig="1155" w:dyaOrig="480">
          <v:shape id="_x0000_i1098" type="#_x0000_t75" style="width:57.75pt;height:24pt" o:ole="">
            <v:imagedata r:id="rId61" o:title=""/>
          </v:shape>
          <o:OLEObject Type="Embed" ProgID="Equation.3" ShapeID="_x0000_i1098" DrawAspect="Content" ObjectID="_1629052629" r:id="rId149"/>
        </w:object>
      </w:r>
      <w:r>
        <w:rPr>
          <w:sz w:val="32"/>
          <w:szCs w:val="32"/>
        </w:rPr>
        <w:t>Ø</w:t>
      </w:r>
      <w:r>
        <w:t xml:space="preserve">  </w:t>
      </w:r>
      <w:r>
        <w:rPr>
          <w:position w:val="-12"/>
          <w:sz w:val="24"/>
          <w:szCs w:val="28"/>
        </w:rPr>
        <w:object w:dxaOrig="900" w:dyaOrig="375">
          <v:shape id="_x0000_i1099" type="#_x0000_t75" style="width:45pt;height:18.75pt" o:ole="">
            <v:imagedata r:id="rId63" o:title=""/>
          </v:shape>
          <o:OLEObject Type="Embed" ProgID="Equation.3" ShapeID="_x0000_i1099" DrawAspect="Content" ObjectID="_1629052630" r:id="rId150"/>
        </w:object>
      </w:r>
      <w:r>
        <w:t>.</w:t>
      </w:r>
    </w:p>
    <w:p w:rsidR="005D7A98" w:rsidRDefault="005D7A98" w:rsidP="005D7A98">
      <w:pPr>
        <w:pStyle w:val="a5"/>
        <w:ind w:left="1066" w:firstLine="0"/>
      </w:pPr>
    </w:p>
    <w:tbl>
      <w:tblPr>
        <w:tblW w:w="9645" w:type="dxa"/>
        <w:tblLayout w:type="fixed"/>
        <w:tblLook w:val="01E0" w:firstRow="1" w:lastRow="1" w:firstColumn="1" w:lastColumn="1" w:noHBand="0" w:noVBand="0"/>
      </w:tblPr>
      <w:tblGrid>
        <w:gridCol w:w="4681"/>
        <w:gridCol w:w="4964"/>
      </w:tblGrid>
      <w:tr w:rsidR="005D7A98" w:rsidTr="005D7A98">
        <w:trPr>
          <w:cantSplit/>
        </w:trPr>
        <w:tc>
          <w:tcPr>
            <w:tcW w:w="4678" w:type="dxa"/>
            <w:hideMark/>
          </w:tcPr>
          <w:p w:rsidR="005D7A98" w:rsidRDefault="005D7A98">
            <w:pPr>
              <w:pStyle w:val="af8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2743200" cy="1828800"/>
                      <wp:effectExtent l="0" t="0" r="0" b="0"/>
                      <wp:docPr id="356" name="Полотно 3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347" name="Group 30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3000" y="228600"/>
                                  <a:ext cx="2074900" cy="1485900"/>
                                  <a:chOff x="3389" y="1531"/>
                                  <a:chExt cx="5027" cy="3744"/>
                                </a:xfrm>
                              </wpg:grpSpPr>
                              <wps:wsp>
                                <wps:cNvPr id="348" name="Rectangle 3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89" y="1531"/>
                                    <a:ext cx="4984" cy="37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9" name="Text Box 30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42" y="4411"/>
                                    <a:ext cx="874" cy="6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46BC" w:rsidRDefault="003846BC" w:rsidP="005D7A98">
                                      <w:r>
                                        <w:object w:dxaOrig="285" w:dyaOrig="285">
                                          <v:shape id="_x0000_i1139" type="#_x0000_t75" style="width:14.25pt;height:14.25pt" o:ole="">
                                            <v:imagedata r:id="rId151" o:title=""/>
                                          </v:shape>
                                          <o:OLEObject Type="Embed" ProgID="Equation.DSMT4" ShapeID="_x0000_i1139" DrawAspect="Content" ObjectID="_1629052670" r:id="rId15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350" name="Text Box 3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50" y="2683"/>
                                    <a:ext cx="831" cy="86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46BC" w:rsidRDefault="003846BC" w:rsidP="005D7A98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1" name="Freeform 30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389" y="1531"/>
                                    <a:ext cx="2492" cy="2304"/>
                                  </a:xfrm>
                                  <a:custGeom>
                                    <a:avLst/>
                                    <a:gdLst>
                                      <a:gd name="T0" fmla="*/ 2492 w 1620"/>
                                      <a:gd name="T1" fmla="*/ 0 h 1440"/>
                                      <a:gd name="T2" fmla="*/ 1938 w 1620"/>
                                      <a:gd name="T3" fmla="*/ 1728 h 1440"/>
                                      <a:gd name="T4" fmla="*/ 0 w 1620"/>
                                      <a:gd name="T5" fmla="*/ 2304 h 144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620" h="1440">
                                        <a:moveTo>
                                          <a:pt x="1620" y="0"/>
                                        </a:moveTo>
                                        <a:cubicBezTo>
                                          <a:pt x="1575" y="420"/>
                                          <a:pt x="1530" y="840"/>
                                          <a:pt x="1260" y="1080"/>
                                        </a:cubicBezTo>
                                        <a:cubicBezTo>
                                          <a:pt x="990" y="1320"/>
                                          <a:pt x="495" y="1380"/>
                                          <a:pt x="0" y="144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2" name="Freeform 3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04" y="2971"/>
                                    <a:ext cx="1662" cy="2304"/>
                                  </a:xfrm>
                                  <a:custGeom>
                                    <a:avLst/>
                                    <a:gdLst>
                                      <a:gd name="T0" fmla="*/ 1662 w 1080"/>
                                      <a:gd name="T1" fmla="*/ 2304 h 1080"/>
                                      <a:gd name="T2" fmla="*/ 1108 w 1080"/>
                                      <a:gd name="T3" fmla="*/ 1152 h 1080"/>
                                      <a:gd name="T4" fmla="*/ 0 w 1080"/>
                                      <a:gd name="T5" fmla="*/ 0 h 108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80" h="1080">
                                        <a:moveTo>
                                          <a:pt x="1080" y="1080"/>
                                        </a:moveTo>
                                        <a:cubicBezTo>
                                          <a:pt x="990" y="900"/>
                                          <a:pt x="900" y="720"/>
                                          <a:pt x="720" y="540"/>
                                        </a:cubicBezTo>
                                        <a:cubicBezTo>
                                          <a:pt x="540" y="360"/>
                                          <a:pt x="270" y="180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3" name="Text Box 3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20" y="2107"/>
                                    <a:ext cx="906" cy="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46BC" w:rsidRDefault="003846BC" w:rsidP="005D7A98">
                                      <w:r>
                                        <w:object w:dxaOrig="300" w:dyaOrig="375">
                                          <v:shape id="_x0000_i1140" type="#_x0000_t75" style="width:15pt;height:18.75pt" o:ole="">
                                            <v:imagedata r:id="rId153" o:title=""/>
                                          </v:shape>
                                          <o:OLEObject Type="Embed" ProgID="Equation.DSMT4" ShapeID="_x0000_i1140" DrawAspect="Content" ObjectID="_1629052671" r:id="rId154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354" name="Text Box 3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12" y="2395"/>
                                    <a:ext cx="929" cy="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46BC" w:rsidRDefault="003846BC" w:rsidP="005D7A98">
                                      <w:r>
                                        <w:object w:dxaOrig="315" w:dyaOrig="375">
                                          <v:shape id="_x0000_i1141" type="#_x0000_t75" style="width:15.75pt;height:18.75pt" o:ole="">
                                            <v:imagedata r:id="rId155" o:title=""/>
                                          </v:shape>
                                          <o:OLEObject Type="Embed" ProgID="Equation.DSMT4" ShapeID="_x0000_i1141" DrawAspect="Content" ObjectID="_1629052672" r:id="rId156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355" name="Text Box 3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73" y="3835"/>
                                    <a:ext cx="929" cy="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46BC" w:rsidRDefault="003846BC" w:rsidP="005D7A98">
                                      <w:r>
                                        <w:object w:dxaOrig="315" w:dyaOrig="375">
                                          <v:shape id="_x0000_i1142" type="#_x0000_t75" style="width:15.75pt;height:18.75pt" o:ole="">
                                            <v:imagedata r:id="rId157" o:title=""/>
                                          </v:shape>
                                          <o:OLEObject Type="Embed" ProgID="Equation.DSMT4" ShapeID="_x0000_i1142" DrawAspect="Content" ObjectID="_1629052673" r:id="rId158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356" o:spid="_x0000_s1111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">
                      <v:shape id="_x0000_s1112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303" o:spid="_x0000_s1113" style="position:absolute;left:3430;top:2286;width:20749;height:14859" coordorigin="3389,1531" coordsize="5027,37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      <v:rect id="Rectangle 304" o:spid="_x0000_s1114" style="position:absolute;left:3389;top:1531;width:4984;height:3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kHuMEA&#10;AADcAAAADwAAAGRycy9kb3ducmV2LnhtbERPy4rCMBTdD/gP4QqzG1PnIVKNUgcFV8KooO4uzTUp&#10;Njelibb+/WQxMMvDec+XvavFg9pQeVYwHmUgiEuvKzYKjofN2xREiMgaa8+k4EkBlovByxxz7Tv+&#10;occ+GpFCOOSowMbY5FKG0pLDMPINceKuvnUYE2yN1C12KdzV8j3LJtJhxanBYkPflsrb/u4UrJvL&#10;rvgyQRanaM83v+o2dmeUeh32xQxEpD7+i//cW63g4zOtTWfSEZC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8pB7jBAAAA3AAAAA8AAAAAAAAAAAAAAAAAmAIAAGRycy9kb3du&#10;cmV2LnhtbFBLBQYAAAAABAAEAPUAAACGAwAAAAA=&#10;" filled="f"/>
                        <v:shape id="Text Box 305" o:spid="_x0000_s1115" type="#_x0000_t202" style="position:absolute;left:7542;top:4411;width:874;height:6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aZScUA&#10;AADcAAAADwAAAGRycy9kb3ducmV2LnhtbESPzW7CMBCE70h9B2sr9VYc/ioSYlAFrcQNSPsAq3gb&#10;h8TrKHYh7dPXSJU4jmbmG02+GWwrLtT72rGCyTgBQVw6XXOl4PPj/XkJwgdkja1jUvBDHjbrh1GO&#10;mXZXPtGlCJWIEPYZKjAhdJmUvjRk0Y9dRxy9L9dbDFH2ldQ9XiPctnKaJC/SYs1xwWBHW0NlU3xb&#10;BcvEHpomnR69nf9OFma7c2/dWamnx+F1BSLQEO7h//ZeK5jNU7id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xplJxQAAANwAAAAPAAAAAAAAAAAAAAAAAJgCAABkcnMv&#10;ZG93bnJldi54bWxQSwUGAAAAAAQABAD1AAAAigMAAAAA&#10;" filled="f" stroked="f">
                          <v:textbox style="mso-fit-shape-to-text:t">
                            <w:txbxContent>
                              <w:p w:rsidR="003846BC" w:rsidRDefault="003846BC" w:rsidP="005D7A98">
                                <w:r>
                                  <w:object w:dxaOrig="285" w:dyaOrig="285">
                                    <v:shape id="_x0000_i1139" type="#_x0000_t75" style="width:14.25pt;height:14.25pt" o:ole="">
                                      <v:imagedata r:id="rId151" o:title=""/>
                                    </v:shape>
                                    <o:OLEObject Type="Embed" ProgID="Equation.DSMT4" ShapeID="_x0000_i1139" DrawAspect="Content" ObjectID="_1629052670" r:id="rId159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06" o:spid="_x0000_s1116" type="#_x0000_t202" style="position:absolute;left:5050;top:2683;width:831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Bs48IA&#10;AADcAAAADwAAAGRycy9kb3ducmV2LnhtbERPTWvCQBC9F/wPyxR6KXWjUgnRVURaULCFxnofs9Mk&#10;mp0N2a3Gf+8cCj0+3vd82btGXagLtWcDo2ECirjwtubSwPf+/SUFFSKyxcYzGbhRgOVi8DDHzPor&#10;f9Elj6WSEA4ZGqhibDOtQ1GRwzD0LbFwP75zGAV2pbYdXiXcNXqcJFPtsGZpqLCldUXFOf910vvW&#10;p+3huFuftvnz8TT+5PojZWOeHvvVDFSkPv6L/9wba2DyKvPljBwBv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kGzjwgAAANwAAAAPAAAAAAAAAAAAAAAAAJgCAABkcnMvZG93&#10;bnJldi54bWxQSwUGAAAAAAQABAD1AAAAhwMAAAAA&#10;" stroked="f">
                          <v:fill opacity="0"/>
                          <v:textbox>
                            <w:txbxContent>
                              <w:p w:rsidR="003846BC" w:rsidRDefault="003846BC" w:rsidP="005D7A98"/>
                            </w:txbxContent>
                          </v:textbox>
                        </v:shape>
                        <v:shape id="Freeform 307" o:spid="_x0000_s1117" style="position:absolute;left:3389;top:1531;width:2492;height:2304;visibility:visible;mso-wrap-style:square;v-text-anchor:top" coordsize="162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SwnsYA&#10;AADcAAAADwAAAGRycy9kb3ducmV2LnhtbESPT2vCQBTE7wW/w/IEb7pRabGpq4hY8FKsf3Lo7ZF9&#10;JqHZt2F3m6R++q4g9DjMzG+Y5bo3tWjJ+cqygukkAUGcW11xoeByfh8vQPiArLG2TAp+ycN6NXha&#10;Yqptx0dqT6EQEcI+RQVlCE0qpc9LMugntiGO3tU6gyFKV0jtsItwU8tZkrxIgxXHhRIb2paUf59+&#10;jIJb4/Ruk+3oo3u9Xb8+z4d9lrVKjYb95g1EoD78hx/tvVYwf57C/Uw8AnL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6SwnsYAAADcAAAADwAAAAAAAAAAAAAAAACYAgAAZHJz&#10;L2Rvd25yZXYueG1sUEsFBgAAAAAEAAQA9QAAAIsDAAAAAA==&#10;" path="m1620,v-45,420,-90,840,-360,1080c990,1320,495,1380,,1440e" filled="f">
                          <v:path arrowok="t" o:connecttype="custom" o:connectlocs="3833,0;2981,2765;0,3686" o:connectangles="0,0,0"/>
                        </v:shape>
                        <v:shape id="Freeform 308" o:spid="_x0000_s1118" style="position:absolute;left:5604;top:2971;width:1662;height:2304;visibility:visible;mso-wrap-style:square;v-text-anchor:top" coordsize="108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IWcsQA&#10;AADcAAAADwAAAGRycy9kb3ducmV2LnhtbESP3WrCQBSE7wu+w3KE3tWNCS0aXUW0wdIr/x7gkD0m&#10;wezZuLtqfPtuodDLYWa+YebL3rTiTs43lhWMRwkI4tLqhisFp2PxNgHhA7LG1jIpeJKH5WLwMsdc&#10;2wfv6X4IlYgQ9jkqqEPocil9WZNBP7IdcfTO1hkMUbpKaoePCDetTJPkQxpsOC7U2NG6pvJyuBkF&#10;5lbI7/3Vb6YrufssizRz622m1OuwX81ABOrDf/iv/aUVZO8p/J6JR0A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SFnLEAAAA3AAAAA8AAAAAAAAAAAAAAAAAmAIAAGRycy9k&#10;b3ducmV2LnhtbFBLBQYAAAAABAAEAPUAAACJAwAAAAA=&#10;" path="m1080,1080c990,900,900,720,720,540,540,360,270,180,,e" filled="f">
                          <v:path arrowok="t" o:connecttype="custom" o:connectlocs="2558,4915;1705,2458;0,0" o:connectangles="0,0,0"/>
                        </v:shape>
                        <v:shape id="Text Box 309" o:spid="_x0000_s1119" type="#_x0000_t202" style="position:absolute;left:4220;top:2107;width:906;height:8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c4fsQA&#10;AADcAAAADwAAAGRycy9kb3ducmV2LnhtbESPzW7CMBCE70h9B2uRuBUHKBUNGFTxI3Hjp32AVbzE&#10;IfE6ig2EPj1GqsRxNDPfaGaL1lbiSo0vHCsY9BMQxJnTBecKfn827xMQPiBrrByTgjt5WMzfOjNM&#10;tbvxga7HkIsIYZ+iAhNCnUrpM0MWfd/VxNE7ucZiiLLJpW7wFuG2ksMk+ZQWC44LBmtaGsrK48Uq&#10;mCR2V5Zfw723H3+DsVmu3Lo+K9Xrtt9TEIHa8Ar/t7dawWg8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3OH7EAAAA3AAAAA8AAAAAAAAAAAAAAAAAmAIAAGRycy9k&#10;b3ducmV2LnhtbFBLBQYAAAAABAAEAPUAAACJAwAAAAA=&#10;" filled="f" stroked="f">
                          <v:textbox style="mso-fit-shape-to-text:t">
                            <w:txbxContent>
                              <w:p w:rsidR="003846BC" w:rsidRDefault="003846BC" w:rsidP="005D7A98">
                                <w:r>
                                  <w:object w:dxaOrig="300" w:dyaOrig="375">
                                    <v:shape id="_x0000_i1140" type="#_x0000_t75" style="width:15pt;height:18.75pt" o:ole="">
                                      <v:imagedata r:id="rId153" o:title=""/>
                                    </v:shape>
                                    <o:OLEObject Type="Embed" ProgID="Equation.DSMT4" ShapeID="_x0000_i1140" DrawAspect="Content" ObjectID="_1629052671" r:id="rId16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310" o:spid="_x0000_s1120" type="#_x0000_t202" style="position:absolute;left:6712;top:2395;width:929;height:8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6gCs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5gvF/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HqAKxQAAANwAAAAPAAAAAAAAAAAAAAAAAJgCAABkcnMv&#10;ZG93bnJldi54bWxQSwUGAAAAAAQABAD1AAAAigMAAAAA&#10;" filled="f" stroked="f">
                          <v:textbox style="mso-fit-shape-to-text:t">
                            <w:txbxContent>
                              <w:p w:rsidR="003846BC" w:rsidRDefault="003846BC" w:rsidP="005D7A98">
                                <w:r>
                                  <w:object w:dxaOrig="315" w:dyaOrig="375">
                                    <v:shape id="_x0000_i1141" type="#_x0000_t75" style="width:15.75pt;height:18.75pt" o:ole="">
                                      <v:imagedata r:id="rId155" o:title=""/>
                                    </v:shape>
                                    <o:OLEObject Type="Embed" ProgID="Equation.DSMT4" ShapeID="_x0000_i1141" DrawAspect="Content" ObjectID="_1629052672" r:id="rId16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311" o:spid="_x0000_s1121" type="#_x0000_t202" style="position:absolute;left:4773;top:3835;width:929;height:8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IFkcQA&#10;AADcAAAADwAAAGRycy9kb3ducmV2LnhtbESPzW7CMBCE75V4B2uRuIEDbRCkGIQolbiVvwdYxUuc&#10;Jl5HsYG0T48rIfU4mplvNItVZ2txo9aXjhWMRwkI4tzpkgsF59PncAbCB2SNtWNS8EMeVsveywIz&#10;7e58oNsxFCJC2GeowITQZFL63JBFP3INcfQurrUYomwLqVu8R7it5SRJptJiyXHBYEMbQ3l1vFoF&#10;s8R+VdV8svf27Xecms2H2zbfSg363fodRKAu/Ief7Z1W8Jqm8HcmHg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SBZHEAAAA3AAAAA8AAAAAAAAAAAAAAAAAmAIAAGRycy9k&#10;b3ducmV2LnhtbFBLBQYAAAAABAAEAPUAAACJAwAAAAA=&#10;" filled="f" stroked="f">
                          <v:textbox style="mso-fit-shape-to-text:t">
                            <w:txbxContent>
                              <w:p w:rsidR="003846BC" w:rsidRDefault="003846BC" w:rsidP="005D7A98">
                                <w:r>
                                  <w:object w:dxaOrig="315" w:dyaOrig="375">
                                    <v:shape id="_x0000_i1142" type="#_x0000_t75" style="width:15.75pt;height:18.75pt" o:ole="">
                                      <v:imagedata r:id="rId157" o:title=""/>
                                    </v:shape>
                                    <o:OLEObject Type="Embed" ProgID="Equation.DSMT4" ShapeID="_x0000_i1142" DrawAspect="Content" ObjectID="_1629052673" r:id="rId16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961" w:type="dxa"/>
            <w:hideMark/>
          </w:tcPr>
          <w:p w:rsidR="005D7A98" w:rsidRDefault="005D7A98">
            <w:pPr>
              <w:pStyle w:val="a5"/>
              <w:spacing w:line="276" w:lineRule="auto"/>
              <w:ind w:firstLine="601"/>
              <w:rPr>
                <w:lang w:eastAsia="en-US"/>
              </w:rPr>
            </w:pPr>
            <w:r>
              <w:rPr>
                <w:lang w:eastAsia="en-US"/>
              </w:rPr>
              <w:t xml:space="preserve">Случайный эксперимент: из колоды карт извлекают одну карту. Полная группа событий: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435" w:dyaOrig="420">
                <v:shape id="_x0000_i1100" type="#_x0000_t75" style="width:21.75pt;height:21pt" o:ole="">
                  <v:imagedata r:id="rId163" o:title=""/>
                </v:shape>
                <o:OLEObject Type="Embed" ProgID="Equation.3" ShapeID="_x0000_i1100" DrawAspect="Content" ObjectID="_1629052631" r:id="rId164"/>
              </w:object>
            </w:r>
            <w:r>
              <w:rPr>
                <w:lang w:eastAsia="en-US"/>
              </w:rPr>
              <w:t xml:space="preserve"> – красная масть,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480" w:dyaOrig="420">
                <v:shape id="_x0000_i1101" type="#_x0000_t75" style="width:24pt;height:21pt" o:ole="">
                  <v:imagedata r:id="rId165" o:title=""/>
                </v:shape>
                <o:OLEObject Type="Embed" ProgID="Equation.3" ShapeID="_x0000_i1101" DrawAspect="Content" ObjectID="_1629052632" r:id="rId166"/>
              </w:object>
            </w:r>
            <w:r>
              <w:rPr>
                <w:lang w:eastAsia="en-US"/>
              </w:rPr>
              <w:t xml:space="preserve"> – трефа, </w:t>
            </w:r>
            <w:r>
              <w:rPr>
                <w:position w:val="-14"/>
                <w:sz w:val="24"/>
                <w:szCs w:val="28"/>
                <w:lang w:eastAsia="en-US"/>
              </w:rPr>
              <w:object w:dxaOrig="480" w:dyaOrig="435">
                <v:shape id="_x0000_i1102" type="#_x0000_t75" style="width:24pt;height:21.75pt" o:ole="">
                  <v:imagedata r:id="rId167" o:title=""/>
                </v:shape>
                <o:OLEObject Type="Embed" ProgID="Equation.3" ShapeID="_x0000_i1102" DrawAspect="Content" ObjectID="_1629052633" r:id="rId168"/>
              </w:object>
            </w:r>
            <w:r>
              <w:rPr>
                <w:lang w:eastAsia="en-US"/>
              </w:rPr>
              <w:t xml:space="preserve"> – пика.</w:t>
            </w:r>
          </w:p>
          <w:p w:rsidR="005D7A98" w:rsidRDefault="005D7A98">
            <w:pPr>
              <w:pStyle w:val="a5"/>
              <w:spacing w:line="276" w:lineRule="auto"/>
              <w:ind w:firstLine="601"/>
              <w:rPr>
                <w:lang w:eastAsia="en-US"/>
              </w:rPr>
            </w:pPr>
            <w:r>
              <w:rPr>
                <w:lang w:eastAsia="en-US"/>
              </w:rPr>
              <w:t xml:space="preserve">Случайный эксперимент: подбра-сывают две монеты. Полная группа событий: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435" w:dyaOrig="420">
                <v:shape id="_x0000_i1103" type="#_x0000_t75" style="width:21.75pt;height:21pt" o:ole="">
                  <v:imagedata r:id="rId169" o:title=""/>
                </v:shape>
                <o:OLEObject Type="Embed" ProgID="Equation.3" ShapeID="_x0000_i1103" DrawAspect="Content" ObjectID="_1629052634" r:id="rId170"/>
              </w:object>
            </w:r>
            <w:r>
              <w:rPr>
                <w:lang w:eastAsia="en-US"/>
              </w:rPr>
              <w:t xml:space="preserve"> – </w:t>
            </w:r>
            <w:r>
              <w:rPr>
                <w:sz w:val="30"/>
                <w:szCs w:val="30"/>
                <w:lang w:eastAsia="en-US"/>
              </w:rPr>
              <w:t>0</w:t>
            </w:r>
            <w:r>
              <w:rPr>
                <w:lang w:eastAsia="en-US"/>
              </w:rPr>
              <w:t xml:space="preserve"> </w:t>
            </w:r>
            <w:r>
              <w:rPr>
                <w:szCs w:val="28"/>
                <w:lang w:eastAsia="en-US"/>
              </w:rPr>
              <w:t>гербов</w:t>
            </w:r>
            <w:r>
              <w:rPr>
                <w:lang w:eastAsia="en-US"/>
              </w:rPr>
              <w:t xml:space="preserve">, </w:t>
            </w:r>
            <w:r>
              <w:rPr>
                <w:position w:val="-12"/>
                <w:szCs w:val="28"/>
                <w:lang w:eastAsia="en-US"/>
              </w:rPr>
              <w:object w:dxaOrig="480" w:dyaOrig="420">
                <v:shape id="_x0000_i1104" type="#_x0000_t75" style="width:24pt;height:21pt" o:ole="">
                  <v:imagedata r:id="rId171" o:title=""/>
                </v:shape>
                <o:OLEObject Type="Embed" ProgID="Equation.3" ShapeID="_x0000_i1104" DrawAspect="Content" ObjectID="_1629052635" r:id="rId172"/>
              </w:object>
            </w:r>
            <w:r>
              <w:rPr>
                <w:lang w:eastAsia="en-US"/>
              </w:rPr>
              <w:t xml:space="preserve"> – </w:t>
            </w:r>
            <w:r>
              <w:rPr>
                <w:sz w:val="30"/>
                <w:szCs w:val="30"/>
                <w:lang w:eastAsia="en-US"/>
              </w:rPr>
              <w:t>1</w:t>
            </w:r>
            <w:r>
              <w:rPr>
                <w:szCs w:val="28"/>
                <w:lang w:eastAsia="en-US"/>
              </w:rPr>
              <w:t xml:space="preserve"> герб</w:t>
            </w:r>
            <w:r>
              <w:rPr>
                <w:lang w:eastAsia="en-US"/>
              </w:rPr>
              <w:t xml:space="preserve">, </w:t>
            </w:r>
            <w:r>
              <w:rPr>
                <w:position w:val="-14"/>
                <w:szCs w:val="28"/>
                <w:lang w:eastAsia="en-US"/>
              </w:rPr>
              <w:object w:dxaOrig="480" w:dyaOrig="435">
                <v:shape id="_x0000_i1105" type="#_x0000_t75" style="width:24pt;height:21.75pt" o:ole="">
                  <v:imagedata r:id="rId173" o:title=""/>
                </v:shape>
                <o:OLEObject Type="Embed" ProgID="Equation.3" ShapeID="_x0000_i1105" DrawAspect="Content" ObjectID="_1629052636" r:id="rId174"/>
              </w:object>
            </w:r>
            <w:r>
              <w:rPr>
                <w:lang w:eastAsia="en-US"/>
              </w:rPr>
              <w:t xml:space="preserve"> – </w:t>
            </w:r>
            <w:r>
              <w:rPr>
                <w:sz w:val="30"/>
                <w:szCs w:val="30"/>
                <w:lang w:eastAsia="en-US"/>
              </w:rPr>
              <w:t>2</w:t>
            </w:r>
            <w:r>
              <w:rPr>
                <w:szCs w:val="28"/>
                <w:lang w:eastAsia="en-US"/>
              </w:rPr>
              <w:t xml:space="preserve"> герба</w:t>
            </w:r>
            <w:r>
              <w:rPr>
                <w:lang w:eastAsia="en-US"/>
              </w:rPr>
              <w:t>.</w:t>
            </w:r>
            <w:r>
              <w:rPr>
                <w:position w:val="-4"/>
                <w:lang w:eastAsia="en-US"/>
              </w:rPr>
              <w:object w:dxaOrig="195" w:dyaOrig="300">
                <v:shape id="_x0000_i1106" type="#_x0000_t75" style="width:9.75pt;height:15pt" o:ole="">
                  <v:imagedata r:id="rId175" o:title=""/>
                </v:shape>
                <o:OLEObject Type="Embed" ProgID="Equation.DSMT4" ShapeID="_x0000_i1106" DrawAspect="Content" ObjectID="_1629052637" r:id="rId176"/>
              </w:object>
            </w:r>
            <w:r>
              <w:rPr>
                <w:lang w:eastAsia="en-US"/>
              </w:rPr>
              <w:t xml:space="preserve"> </w:t>
            </w:r>
          </w:p>
        </w:tc>
      </w:tr>
    </w:tbl>
    <w:p w:rsidR="005D7A98" w:rsidRDefault="005D7A98" w:rsidP="005D7A98">
      <w:pPr>
        <w:pStyle w:val="a5"/>
        <w:ind w:firstLine="567"/>
        <w:rPr>
          <w:b/>
          <w:sz w:val="16"/>
          <w:szCs w:val="16"/>
          <w:u w:val="single"/>
        </w:rPr>
      </w:pPr>
    </w:p>
    <w:p w:rsidR="005D7A98" w:rsidRDefault="005D7A98" w:rsidP="005D7A98">
      <w:pPr>
        <w:pStyle w:val="a5"/>
        <w:spacing w:line="276" w:lineRule="auto"/>
        <w:ind w:firstLine="567"/>
      </w:pPr>
      <w:r>
        <w:rPr>
          <w:b/>
          <w:u w:val="single"/>
        </w:rPr>
        <w:t>Замечание о приоритете операций:</w:t>
      </w:r>
      <w:r>
        <w:t xml:space="preserve"> 1) переход к противоположному событию;  2) умножение;  3)сложение. Скобки могут менять порядок действий.</w:t>
      </w:r>
    </w:p>
    <w:p w:rsidR="005D7A98" w:rsidRDefault="005D7A98" w:rsidP="005D7A98">
      <w:pPr>
        <w:pStyle w:val="a5"/>
        <w:ind w:firstLine="567"/>
        <w:rPr>
          <w:sz w:val="6"/>
          <w:szCs w:val="6"/>
        </w:rPr>
      </w:pPr>
    </w:p>
    <w:p w:rsidR="005D7A98" w:rsidRDefault="005D7A98" w:rsidP="0060612D">
      <w:pPr>
        <w:pStyle w:val="7"/>
        <w:tabs>
          <w:tab w:val="clear" w:pos="1066"/>
          <w:tab w:val="left" w:pos="708"/>
        </w:tabs>
        <w:ind w:left="0" w:firstLine="567"/>
        <w:jc w:val="both"/>
      </w:pPr>
      <w:r>
        <w:t>Пример 1</w:t>
      </w:r>
      <w:r w:rsidR="0060612D">
        <w:t>.</w:t>
      </w:r>
      <w:r w:rsidR="0060612D">
        <w:rPr>
          <w:b w:val="0"/>
          <w:u w:val="none"/>
        </w:rPr>
        <w:t xml:space="preserve"> </w:t>
      </w:r>
      <w:r w:rsidRPr="0060612D">
        <w:rPr>
          <w:b w:val="0"/>
          <w:u w:val="none"/>
        </w:rPr>
        <w:t>Случайный эксперимент</w:t>
      </w:r>
      <w:r w:rsidR="0060612D">
        <w:rPr>
          <w:b w:val="0"/>
          <w:u w:val="none"/>
        </w:rPr>
        <w:t>:</w:t>
      </w:r>
      <w:r w:rsidRPr="0060612D">
        <w:rPr>
          <w:b w:val="0"/>
          <w:u w:val="none"/>
        </w:rPr>
        <w:t xml:space="preserve"> </w:t>
      </w:r>
      <w:r w:rsidR="0060612D">
        <w:rPr>
          <w:b w:val="0"/>
          <w:u w:val="none"/>
        </w:rPr>
        <w:t xml:space="preserve">броски монеты до первого герба. </w:t>
      </w:r>
      <w:r w:rsidRPr="0060612D">
        <w:rPr>
          <w:b w:val="0"/>
          <w:u w:val="none"/>
        </w:rPr>
        <w:t>Пространство элементарных исходов имеет вид:</w:t>
      </w:r>
    </w:p>
    <w:p w:rsidR="005D7A98" w:rsidRDefault="005D7A98" w:rsidP="005D7A98">
      <w:pPr>
        <w:pStyle w:val="a5"/>
        <w:ind w:firstLine="0"/>
        <w:rPr>
          <w:sz w:val="8"/>
          <w:szCs w:val="8"/>
        </w:rPr>
      </w:pPr>
    </w:p>
    <w:p w:rsidR="005D7A98" w:rsidRDefault="005D7A98" w:rsidP="005D7A98">
      <w:pPr>
        <w:pStyle w:val="a5"/>
        <w:spacing w:line="276" w:lineRule="auto"/>
        <w:ind w:firstLine="567"/>
      </w:pPr>
      <w:r>
        <w:rPr>
          <w:position w:val="-14"/>
          <w:sz w:val="24"/>
          <w:szCs w:val="28"/>
        </w:rPr>
        <w:object w:dxaOrig="7275" w:dyaOrig="465">
          <v:shape id="_x0000_i1107" type="#_x0000_t75" style="width:363.75pt;height:23.25pt" o:ole="">
            <v:imagedata r:id="rId177" o:title=""/>
          </v:shape>
          <o:OLEObject Type="Embed" ProgID="Equation.3" ShapeID="_x0000_i1107" DrawAspect="Content" ObjectID="_1629052638" r:id="rId178"/>
        </w:object>
      </w:r>
    </w:p>
    <w:p w:rsidR="005D7A98" w:rsidRDefault="005D7A98" w:rsidP="005D7A98">
      <w:pPr>
        <w:pStyle w:val="a5"/>
        <w:spacing w:line="276" w:lineRule="auto"/>
        <w:ind w:firstLine="0"/>
      </w:pPr>
      <w:r>
        <w:t xml:space="preserve">где </w:t>
      </w:r>
      <w:r>
        <w:rPr>
          <w:position w:val="-14"/>
          <w:sz w:val="24"/>
          <w:szCs w:val="28"/>
        </w:rPr>
        <w:object w:dxaOrig="495" w:dyaOrig="435">
          <v:shape id="_x0000_i1108" type="#_x0000_t75" style="width:24.75pt;height:21.75pt" o:ole="">
            <v:imagedata r:id="rId179" o:title=""/>
          </v:shape>
          <o:OLEObject Type="Embed" ProgID="Equation.3" ShapeID="_x0000_i1108" DrawAspect="Content" ObjectID="_1629052639" r:id="rId180"/>
        </w:object>
      </w:r>
      <w:r>
        <w:t xml:space="preserve"> – в </w:t>
      </w:r>
      <w:r>
        <w:rPr>
          <w:position w:val="-6"/>
          <w:sz w:val="24"/>
          <w:szCs w:val="28"/>
        </w:rPr>
        <w:object w:dxaOrig="240" w:dyaOrig="345">
          <v:shape id="_x0000_i1109" type="#_x0000_t75" style="width:12pt;height:17.25pt" o:ole="">
            <v:imagedata r:id="rId181" o:title=""/>
          </v:shape>
          <o:OLEObject Type="Embed" ProgID="Equation.3" ShapeID="_x0000_i1109" DrawAspect="Content" ObjectID="_1629052640" r:id="rId182"/>
        </w:object>
      </w:r>
      <w:r>
        <w:t>-ом броске выпал герб. Выразим некоторые события через элементарные:</w:t>
      </w:r>
    </w:p>
    <w:p w:rsidR="005D7A98" w:rsidRDefault="005D7A98" w:rsidP="005D7A98">
      <w:pPr>
        <w:spacing w:line="276" w:lineRule="auto"/>
        <w:ind w:firstLine="567"/>
        <w:jc w:val="both"/>
        <w:rPr>
          <w:sz w:val="28"/>
        </w:rPr>
      </w:pPr>
      <w:r>
        <w:rPr>
          <w:i/>
          <w:sz w:val="32"/>
          <w:szCs w:val="32"/>
        </w:rPr>
        <w:t>С</w:t>
      </w:r>
      <w:r>
        <w:rPr>
          <w:sz w:val="28"/>
        </w:rPr>
        <w:t xml:space="preserve">= «ровно три броска» </w:t>
      </w:r>
      <w:r>
        <w:rPr>
          <w:position w:val="-14"/>
          <w:szCs w:val="28"/>
        </w:rPr>
        <w:object w:dxaOrig="1635" w:dyaOrig="465">
          <v:shape id="_x0000_i1110" type="#_x0000_t75" style="width:81.75pt;height:23.25pt" o:ole="">
            <v:imagedata r:id="rId183" o:title=""/>
          </v:shape>
          <o:OLEObject Type="Embed" ProgID="Equation.3" ShapeID="_x0000_i1110" DrawAspect="Content" ObjectID="_1629052641" r:id="rId184"/>
        </w:object>
      </w:r>
      <w:r>
        <w:rPr>
          <w:sz w:val="28"/>
        </w:rPr>
        <w:t>;</w:t>
      </w:r>
    </w:p>
    <w:p w:rsidR="005D7A98" w:rsidRDefault="005D7A98" w:rsidP="005D7A98">
      <w:pPr>
        <w:spacing w:line="276" w:lineRule="auto"/>
        <w:ind w:firstLine="567"/>
        <w:jc w:val="both"/>
        <w:rPr>
          <w:sz w:val="28"/>
        </w:rPr>
      </w:pPr>
      <w:r>
        <w:rPr>
          <w:position w:val="-4"/>
          <w:szCs w:val="28"/>
        </w:rPr>
        <w:object w:dxaOrig="540" w:dyaOrig="300">
          <v:shape id="_x0000_i1111" type="#_x0000_t75" style="width:27pt;height:15pt" o:ole="">
            <v:imagedata r:id="rId185" o:title=""/>
          </v:shape>
          <o:OLEObject Type="Embed" ProgID="Equation.3" ShapeID="_x0000_i1111" DrawAspect="Content" ObjectID="_1629052642" r:id="rId186"/>
        </w:object>
      </w:r>
      <w:r>
        <w:rPr>
          <w:sz w:val="28"/>
        </w:rPr>
        <w:t xml:space="preserve"> «менее трех бросков» </w:t>
      </w:r>
      <w:r>
        <w:rPr>
          <w:position w:val="-4"/>
          <w:sz w:val="32"/>
          <w:szCs w:val="32"/>
        </w:rPr>
        <w:t>=</w:t>
      </w:r>
      <w:r>
        <w:rPr>
          <w:sz w:val="28"/>
        </w:rPr>
        <w:t xml:space="preserve"> «один или два броска» </w:t>
      </w:r>
      <w:r>
        <w:rPr>
          <w:position w:val="-12"/>
          <w:szCs w:val="28"/>
        </w:rPr>
        <w:object w:dxaOrig="1740" w:dyaOrig="435">
          <v:shape id="_x0000_i1112" type="#_x0000_t75" style="width:87pt;height:21.75pt" o:ole="">
            <v:imagedata r:id="rId187" o:title=""/>
          </v:shape>
          <o:OLEObject Type="Embed" ProgID="Equation.3" ShapeID="_x0000_i1112" DrawAspect="Content" ObjectID="_1629052643" r:id="rId188"/>
        </w:object>
      </w:r>
      <w:r>
        <w:rPr>
          <w:sz w:val="28"/>
        </w:rPr>
        <w:t>;</w:t>
      </w:r>
    </w:p>
    <w:p w:rsidR="005D7A98" w:rsidRDefault="005D7A98" w:rsidP="005D7A98">
      <w:pPr>
        <w:pStyle w:val="a5"/>
        <w:spacing w:line="360" w:lineRule="auto"/>
        <w:ind w:left="851" w:hanging="284"/>
        <w:rPr>
          <w:sz w:val="24"/>
          <w:szCs w:val="28"/>
        </w:rPr>
      </w:pPr>
      <w:r>
        <w:rPr>
          <w:position w:val="-4"/>
          <w:sz w:val="24"/>
          <w:szCs w:val="28"/>
        </w:rPr>
        <w:object w:dxaOrig="555" w:dyaOrig="345">
          <v:shape id="_x0000_i1113" type="#_x0000_t75" style="width:27.75pt;height:17.25pt" o:ole="">
            <v:imagedata r:id="rId189" o:title=""/>
          </v:shape>
          <o:OLEObject Type="Embed" ProgID="Equation.3" ShapeID="_x0000_i1113" DrawAspect="Content" ObjectID="_1629052644" r:id="rId190"/>
        </w:object>
      </w:r>
      <w:r>
        <w:t xml:space="preserve"> «не менее трех бросков» </w:t>
      </w:r>
      <w:r>
        <w:rPr>
          <w:sz w:val="24"/>
          <w:szCs w:val="28"/>
        </w:rPr>
        <w:object w:dxaOrig="240" w:dyaOrig="165">
          <v:shape id="_x0000_i1114" type="#_x0000_t75" style="width:12pt;height:8.25pt" o:ole="">
            <v:imagedata r:id="rId191" o:title=""/>
          </v:shape>
          <o:OLEObject Type="Embed" ProgID="Equation.3" ShapeID="_x0000_i1114" DrawAspect="Content" ObjectID="_1629052645" r:id="rId192"/>
        </w:object>
      </w:r>
      <w:r>
        <w:t xml:space="preserve"> «две первые были цифры»</w:t>
      </w:r>
      <w:r>
        <w:rPr>
          <w:sz w:val="24"/>
          <w:szCs w:val="28"/>
        </w:rPr>
        <w:object w:dxaOrig="240" w:dyaOrig="165">
          <v:shape id="_x0000_i1115" type="#_x0000_t75" style="width:12pt;height:8.25pt" o:ole="">
            <v:imagedata r:id="rId193" o:title=""/>
          </v:shape>
          <o:OLEObject Type="Embed" ProgID="Equation.3" ShapeID="_x0000_i1115" DrawAspect="Content" ObjectID="_1629052646" r:id="rId194"/>
        </w:object>
      </w:r>
      <w:r w:rsidR="000B0BC2" w:rsidRPr="00DD5183">
        <w:rPr>
          <w:position w:val="-14"/>
          <w:sz w:val="24"/>
          <w:szCs w:val="28"/>
        </w:rPr>
        <w:object w:dxaOrig="6540" w:dyaOrig="460">
          <v:shape id="_x0000_i1138" type="#_x0000_t75" style="width:327pt;height:23.25pt" o:ole="">
            <v:imagedata r:id="rId195" o:title=""/>
          </v:shape>
          <o:OLEObject Type="Embed" ProgID="Equation.3" ShapeID="_x0000_i1138" DrawAspect="Content" ObjectID="_1629052647" r:id="rId196"/>
        </w:object>
      </w:r>
    </w:p>
    <w:p w:rsidR="005D7A98" w:rsidRDefault="005D7A98" w:rsidP="005D7A98">
      <w:pPr>
        <w:pStyle w:val="a5"/>
        <w:ind w:left="851" w:hanging="284"/>
        <w:rPr>
          <w:sz w:val="24"/>
          <w:szCs w:val="28"/>
        </w:rPr>
      </w:pPr>
      <w:r>
        <w:rPr>
          <w:i/>
          <w:sz w:val="32"/>
          <w:szCs w:val="32"/>
          <w:lang w:val="en-US"/>
        </w:rPr>
        <w:t>D</w:t>
      </w:r>
      <w:r w:rsidRPr="005D7A98">
        <w:t xml:space="preserve"> </w:t>
      </w:r>
      <w:r>
        <w:rPr>
          <w:szCs w:val="28"/>
        </w:rPr>
        <w:object w:dxaOrig="240" w:dyaOrig="165">
          <v:shape id="_x0000_i1116" type="#_x0000_t75" style="width:12pt;height:8.25pt" o:ole="">
            <v:imagedata r:id="rId197" o:title=""/>
          </v:shape>
          <o:OLEObject Type="Embed" ProgID="Equation.3" ShapeID="_x0000_i1116" DrawAspect="Content" ObjectID="_1629052648" r:id="rId198"/>
        </w:object>
      </w:r>
      <w:r>
        <w:rPr>
          <w:szCs w:val="28"/>
        </w:rPr>
        <w:t xml:space="preserve"> «в случайном эксперименте сделано нечетное число бросков»</w:t>
      </w:r>
      <w:r>
        <w:rPr>
          <w:sz w:val="24"/>
          <w:szCs w:val="28"/>
        </w:rPr>
        <w:t xml:space="preserve"> </w:t>
      </w:r>
      <w:r>
        <w:rPr>
          <w:sz w:val="24"/>
          <w:szCs w:val="28"/>
        </w:rPr>
        <w:object w:dxaOrig="240" w:dyaOrig="165">
          <v:shape id="_x0000_i1117" type="#_x0000_t75" style="width:12pt;height:8.25pt" o:ole="">
            <v:imagedata r:id="rId197" o:title=""/>
          </v:shape>
          <o:OLEObject Type="Embed" ProgID="Equation.3" ShapeID="_x0000_i1117" DrawAspect="Content" ObjectID="_1629052649" r:id="rId199"/>
        </w:object>
      </w:r>
    </w:p>
    <w:p w:rsidR="005D7A98" w:rsidRDefault="005D7A98" w:rsidP="005D7A98">
      <w:pPr>
        <w:pStyle w:val="a5"/>
        <w:spacing w:line="360" w:lineRule="auto"/>
        <w:ind w:left="851" w:hanging="284"/>
      </w:pPr>
      <w:r>
        <w:rPr>
          <w:sz w:val="24"/>
          <w:szCs w:val="28"/>
        </w:rPr>
        <w:object w:dxaOrig="240" w:dyaOrig="165">
          <v:shape id="_x0000_i1118" type="#_x0000_t75" style="width:12pt;height:8.25pt" o:ole="">
            <v:imagedata r:id="rId197" o:title=""/>
          </v:shape>
          <o:OLEObject Type="Embed" ProgID="Equation.3" ShapeID="_x0000_i1118" DrawAspect="Content" ObjectID="_1629052650" r:id="rId200"/>
        </w:object>
      </w:r>
      <w:r>
        <w:rPr>
          <w:position w:val="-46"/>
          <w:sz w:val="24"/>
          <w:szCs w:val="28"/>
        </w:rPr>
        <w:object w:dxaOrig="3960" w:dyaOrig="1080">
          <v:shape id="_x0000_i1119" type="#_x0000_t75" style="width:198pt;height:54pt" o:ole="">
            <v:imagedata r:id="rId201" o:title=""/>
          </v:shape>
          <o:OLEObject Type="Embed" ProgID="Equation.3" ShapeID="_x0000_i1119" DrawAspect="Content" ObjectID="_1629052651" r:id="rId202"/>
        </w:object>
      </w:r>
      <w:bookmarkStart w:id="6" w:name="_GoBack"/>
      <w:bookmarkEnd w:id="6"/>
    </w:p>
    <w:p w:rsidR="005D7A98" w:rsidRDefault="005D7A98" w:rsidP="0060612D">
      <w:pPr>
        <w:pStyle w:val="7"/>
        <w:tabs>
          <w:tab w:val="clear" w:pos="1066"/>
        </w:tabs>
        <w:ind w:left="0" w:firstLine="567"/>
        <w:jc w:val="both"/>
        <w:rPr>
          <w:szCs w:val="28"/>
        </w:rPr>
      </w:pPr>
      <w:r>
        <w:t>Пример 2</w:t>
      </w:r>
      <w:r w:rsidR="0060612D">
        <w:t xml:space="preserve">. </w:t>
      </w:r>
      <w:r w:rsidR="0060612D" w:rsidRPr="0060612D">
        <w:rPr>
          <w:b w:val="0"/>
          <w:u w:val="none"/>
        </w:rPr>
        <w:t>Случайный эксперимент</w:t>
      </w:r>
      <w:r w:rsidR="0060612D">
        <w:rPr>
          <w:b w:val="0"/>
          <w:u w:val="none"/>
        </w:rPr>
        <w:t>:</w:t>
      </w:r>
      <w:r w:rsidRPr="0060612D">
        <w:rPr>
          <w:b w:val="0"/>
          <w:u w:val="none"/>
        </w:rPr>
        <w:t xml:space="preserve"> три выстрела по мишени. Пусть </w:t>
      </w:r>
      <w:r w:rsidRPr="0060612D">
        <w:rPr>
          <w:b w:val="0"/>
          <w:position w:val="-14"/>
          <w:sz w:val="24"/>
          <w:szCs w:val="28"/>
          <w:u w:val="none"/>
        </w:rPr>
        <w:object w:dxaOrig="675" w:dyaOrig="435">
          <v:shape id="_x0000_i1120" type="#_x0000_t75" style="width:33.75pt;height:21.75pt" o:ole="">
            <v:imagedata r:id="rId203" o:title=""/>
          </v:shape>
          <o:OLEObject Type="Embed" ProgID="Equation.3" ShapeID="_x0000_i1120" DrawAspect="Content" ObjectID="_1629052652" r:id="rId204"/>
        </w:object>
      </w:r>
      <w:r w:rsidRPr="0060612D">
        <w:rPr>
          <w:b w:val="0"/>
          <w:sz w:val="24"/>
          <w:szCs w:val="28"/>
          <w:u w:val="none"/>
        </w:rPr>
        <w:t xml:space="preserve"> </w:t>
      </w:r>
      <w:r w:rsidRPr="0060612D">
        <w:rPr>
          <w:b w:val="0"/>
          <w:szCs w:val="28"/>
          <w:u w:val="none"/>
        </w:rPr>
        <w:t xml:space="preserve">попадание в </w:t>
      </w:r>
      <w:r w:rsidRPr="0060612D">
        <w:rPr>
          <w:b w:val="0"/>
          <w:position w:val="-6"/>
          <w:sz w:val="24"/>
          <w:szCs w:val="28"/>
          <w:u w:val="none"/>
        </w:rPr>
        <w:object w:dxaOrig="240" w:dyaOrig="345">
          <v:shape id="_x0000_i1121" type="#_x0000_t75" style="width:12pt;height:17.25pt" o:ole="">
            <v:imagedata r:id="rId181" o:title=""/>
          </v:shape>
          <o:OLEObject Type="Embed" ProgID="Equation.3" ShapeID="_x0000_i1121" DrawAspect="Content" ObjectID="_1629052653" r:id="rId205"/>
        </w:object>
      </w:r>
      <w:r w:rsidRPr="0060612D">
        <w:rPr>
          <w:b w:val="0"/>
          <w:u w:val="none"/>
        </w:rPr>
        <w:t xml:space="preserve">-ом выстреле. Не выписывая ПЭИ, выразим ряд сложных событий через </w:t>
      </w:r>
      <w:r w:rsidRPr="0060612D">
        <w:rPr>
          <w:b w:val="0"/>
          <w:position w:val="-14"/>
          <w:sz w:val="24"/>
          <w:szCs w:val="28"/>
          <w:u w:val="none"/>
        </w:rPr>
        <w:object w:dxaOrig="1995" w:dyaOrig="435">
          <v:shape id="_x0000_i1122" type="#_x0000_t75" style="width:99.75pt;height:21.75pt" o:ole="">
            <v:imagedata r:id="rId206" o:title=""/>
          </v:shape>
          <o:OLEObject Type="Embed" ProgID="Equation.3" ShapeID="_x0000_i1122" DrawAspect="Content" ObjectID="_1629052654" r:id="rId207"/>
        </w:object>
      </w:r>
    </w:p>
    <w:p w:rsidR="005D7A98" w:rsidRDefault="005D7A98" w:rsidP="005D7A98">
      <w:pPr>
        <w:pStyle w:val="a5"/>
        <w:ind w:firstLine="567"/>
      </w:pPr>
      <w:r>
        <w:rPr>
          <w:i/>
          <w:sz w:val="32"/>
          <w:szCs w:val="32"/>
          <w:lang w:val="en-US"/>
        </w:rPr>
        <w:t>B</w:t>
      </w:r>
      <w:r w:rsidRPr="005D7A98">
        <w:t xml:space="preserve"> </w:t>
      </w:r>
      <w:r>
        <w:rPr>
          <w:sz w:val="24"/>
          <w:szCs w:val="28"/>
        </w:rPr>
        <w:object w:dxaOrig="240" w:dyaOrig="165">
          <v:shape id="_x0000_i1123" type="#_x0000_t75" style="width:12pt;height:8.25pt" o:ole="">
            <v:imagedata r:id="rId208" o:title=""/>
          </v:shape>
          <o:OLEObject Type="Embed" ProgID="Equation.3" ShapeID="_x0000_i1123" DrawAspect="Content" ObjectID="_1629052655" r:id="rId209"/>
        </w:object>
      </w:r>
      <w:r>
        <w:t xml:space="preserve"> «три попадания» </w:t>
      </w:r>
      <w:r>
        <w:rPr>
          <w:position w:val="-14"/>
          <w:sz w:val="24"/>
          <w:szCs w:val="28"/>
        </w:rPr>
        <w:object w:dxaOrig="1635" w:dyaOrig="435">
          <v:shape id="_x0000_i1124" type="#_x0000_t75" style="width:81.75pt;height:21.75pt" o:ole="">
            <v:imagedata r:id="rId210" o:title=""/>
          </v:shape>
          <o:OLEObject Type="Embed" ProgID="Equation.3" ShapeID="_x0000_i1124" DrawAspect="Content" ObjectID="_1629052656" r:id="rId211"/>
        </w:object>
      </w:r>
      <w:r>
        <w:t>.</w:t>
      </w:r>
    </w:p>
    <w:p w:rsidR="005D7A98" w:rsidRDefault="005D7A98" w:rsidP="005D7A98">
      <w:pPr>
        <w:pStyle w:val="a5"/>
        <w:ind w:firstLine="567"/>
      </w:pPr>
      <w:r>
        <w:rPr>
          <w:i/>
          <w:sz w:val="32"/>
          <w:szCs w:val="32"/>
        </w:rPr>
        <w:t>С</w:t>
      </w:r>
      <w:r>
        <w:t xml:space="preserve"> </w:t>
      </w:r>
      <w:r>
        <w:rPr>
          <w:sz w:val="24"/>
          <w:szCs w:val="28"/>
        </w:rPr>
        <w:object w:dxaOrig="240" w:dyaOrig="165">
          <v:shape id="_x0000_i1125" type="#_x0000_t75" style="width:12pt;height:8.25pt" o:ole="">
            <v:imagedata r:id="rId197" o:title=""/>
          </v:shape>
          <o:OLEObject Type="Embed" ProgID="Equation.3" ShapeID="_x0000_i1125" DrawAspect="Content" ObjectID="_1629052657" r:id="rId212"/>
        </w:object>
      </w:r>
      <w:r>
        <w:t xml:space="preserve"> «попадание только в первом выстреле» </w:t>
      </w:r>
      <w:r>
        <w:rPr>
          <w:position w:val="-14"/>
          <w:sz w:val="24"/>
          <w:szCs w:val="28"/>
        </w:rPr>
        <w:object w:dxaOrig="1635" w:dyaOrig="465">
          <v:shape id="_x0000_i1126" type="#_x0000_t75" style="width:81.75pt;height:23.25pt" o:ole="">
            <v:imagedata r:id="rId213" o:title=""/>
          </v:shape>
          <o:OLEObject Type="Embed" ProgID="Equation.3" ShapeID="_x0000_i1126" DrawAspect="Content" ObjectID="_1629052658" r:id="rId214"/>
        </w:object>
      </w:r>
      <w:r>
        <w:t>.</w:t>
      </w:r>
    </w:p>
    <w:p w:rsidR="005D7A98" w:rsidRDefault="005D7A98" w:rsidP="005D7A98">
      <w:pPr>
        <w:pStyle w:val="a5"/>
        <w:ind w:firstLine="567"/>
      </w:pPr>
      <w:r>
        <w:rPr>
          <w:i/>
          <w:sz w:val="32"/>
          <w:szCs w:val="32"/>
          <w:lang w:val="en-US"/>
        </w:rPr>
        <w:t>D</w:t>
      </w:r>
      <w:r w:rsidRPr="005D7A98">
        <w:t xml:space="preserve"> </w:t>
      </w:r>
      <w:r>
        <w:rPr>
          <w:sz w:val="24"/>
          <w:szCs w:val="28"/>
        </w:rPr>
        <w:object w:dxaOrig="240" w:dyaOrig="165">
          <v:shape id="_x0000_i1127" type="#_x0000_t75" style="width:12pt;height:8.25pt" o:ole="">
            <v:imagedata r:id="rId197" o:title=""/>
          </v:shape>
          <o:OLEObject Type="Embed" ProgID="Equation.3" ShapeID="_x0000_i1127" DrawAspect="Content" ObjectID="_1629052659" r:id="rId215"/>
        </w:object>
      </w:r>
      <w:r>
        <w:t xml:space="preserve"> «ровно одно попадание» </w:t>
      </w:r>
      <w:r>
        <w:rPr>
          <w:position w:val="-14"/>
          <w:sz w:val="24"/>
          <w:szCs w:val="28"/>
        </w:rPr>
        <w:object w:dxaOrig="4920" w:dyaOrig="465">
          <v:shape id="_x0000_i1128" type="#_x0000_t75" style="width:246pt;height:23.25pt" o:ole="">
            <v:imagedata r:id="rId216" o:title=""/>
          </v:shape>
          <o:OLEObject Type="Embed" ProgID="Equation.3" ShapeID="_x0000_i1128" DrawAspect="Content" ObjectID="_1629052660" r:id="rId217"/>
        </w:object>
      </w:r>
      <w:r>
        <w:t>.</w:t>
      </w:r>
    </w:p>
    <w:p w:rsidR="005D7A98" w:rsidRDefault="005D7A98" w:rsidP="005D7A98">
      <w:pPr>
        <w:pStyle w:val="a5"/>
        <w:ind w:left="851" w:hanging="284"/>
      </w:pPr>
      <w:r>
        <w:rPr>
          <w:i/>
          <w:sz w:val="32"/>
          <w:szCs w:val="32"/>
          <w:lang w:val="en-US"/>
        </w:rPr>
        <w:t>E</w:t>
      </w:r>
      <w:r w:rsidRPr="005D7A98">
        <w:t xml:space="preserve"> </w:t>
      </w:r>
      <w:r>
        <w:rPr>
          <w:sz w:val="24"/>
          <w:szCs w:val="28"/>
        </w:rPr>
        <w:object w:dxaOrig="240" w:dyaOrig="165">
          <v:shape id="_x0000_i1129" type="#_x0000_t75" style="width:12pt;height:8.25pt" o:ole="">
            <v:imagedata r:id="rId197" o:title=""/>
          </v:shape>
          <o:OLEObject Type="Embed" ProgID="Equation.3" ShapeID="_x0000_i1129" DrawAspect="Content" ObjectID="_1629052661" r:id="rId218"/>
        </w:object>
      </w:r>
      <w:r>
        <w:t xml:space="preserve"> «хотя бы одно попадание» </w:t>
      </w:r>
      <w:r>
        <w:rPr>
          <w:sz w:val="24"/>
          <w:szCs w:val="28"/>
        </w:rPr>
        <w:object w:dxaOrig="240" w:dyaOrig="165">
          <v:shape id="_x0000_i1130" type="#_x0000_t75" style="width:12pt;height:8.25pt" o:ole="">
            <v:imagedata r:id="rId197" o:title=""/>
          </v:shape>
          <o:OLEObject Type="Embed" ProgID="Equation.3" ShapeID="_x0000_i1130" DrawAspect="Content" ObjectID="_1629052662" r:id="rId219"/>
        </w:object>
      </w:r>
      <w:r>
        <w:t xml:space="preserve"> «одно или два или три попадания» </w:t>
      </w:r>
      <w:r>
        <w:rPr>
          <w:sz w:val="24"/>
          <w:szCs w:val="28"/>
        </w:rPr>
        <w:object w:dxaOrig="240" w:dyaOrig="165">
          <v:shape id="_x0000_i1131" type="#_x0000_t75" style="width:12pt;height:8.25pt" o:ole="">
            <v:imagedata r:id="rId197" o:title=""/>
          </v:shape>
          <o:OLEObject Type="Embed" ProgID="Equation.3" ShapeID="_x0000_i1131" DrawAspect="Content" ObjectID="_1629052663" r:id="rId220"/>
        </w:object>
      </w:r>
      <w:r>
        <w:rPr>
          <w:position w:val="-14"/>
          <w:sz w:val="24"/>
          <w:szCs w:val="28"/>
        </w:rPr>
        <w:object w:dxaOrig="1905" w:dyaOrig="435">
          <v:shape id="_x0000_i1132" type="#_x0000_t75" style="width:95.25pt;height:21.75pt" o:ole="">
            <v:imagedata r:id="rId221" o:title=""/>
          </v:shape>
          <o:OLEObject Type="Embed" ProgID="Equation.3" ShapeID="_x0000_i1132" DrawAspect="Content" ObjectID="_1629052664" r:id="rId222"/>
        </w:object>
      </w:r>
      <w:r>
        <w:t xml:space="preserve"> </w:t>
      </w:r>
    </w:p>
    <w:p w:rsidR="005D7A98" w:rsidRDefault="005D7A98" w:rsidP="005D7A98">
      <w:pPr>
        <w:pStyle w:val="a5"/>
        <w:ind w:firstLine="567"/>
      </w:pPr>
      <w:r>
        <w:rPr>
          <w:position w:val="-4"/>
          <w:sz w:val="24"/>
          <w:szCs w:val="28"/>
        </w:rPr>
        <w:object w:dxaOrig="315" w:dyaOrig="345">
          <v:shape id="_x0000_i1133" type="#_x0000_t75" style="width:15.75pt;height:17.25pt" o:ole="">
            <v:imagedata r:id="rId223" o:title=""/>
          </v:shape>
          <o:OLEObject Type="Embed" ProgID="Equation.3" ShapeID="_x0000_i1133" DrawAspect="Content" ObjectID="_1629052665" r:id="rId224"/>
        </w:object>
      </w:r>
      <w:r>
        <w:t xml:space="preserve"> </w:t>
      </w:r>
      <w:r>
        <w:rPr>
          <w:sz w:val="24"/>
          <w:szCs w:val="28"/>
        </w:rPr>
        <w:object w:dxaOrig="240" w:dyaOrig="165">
          <v:shape id="_x0000_i1134" type="#_x0000_t75" style="width:12pt;height:8.25pt" o:ole="">
            <v:imagedata r:id="rId197" o:title=""/>
          </v:shape>
          <o:OLEObject Type="Embed" ProgID="Equation.3" ShapeID="_x0000_i1134" DrawAspect="Content" ObjectID="_1629052666" r:id="rId225"/>
        </w:object>
      </w:r>
      <w:r>
        <w:t xml:space="preserve"> «ни одного попадания» </w:t>
      </w:r>
      <w:r>
        <w:rPr>
          <w:position w:val="-14"/>
          <w:sz w:val="24"/>
          <w:szCs w:val="28"/>
        </w:rPr>
        <w:object w:dxaOrig="3555" w:dyaOrig="480">
          <v:shape id="_x0000_i1135" type="#_x0000_t75" style="width:177.75pt;height:24pt" o:ole="">
            <v:imagedata r:id="rId226" o:title=""/>
          </v:shape>
          <o:OLEObject Type="Embed" ProgID="Equation.3" ShapeID="_x0000_i1135" DrawAspect="Content" ObjectID="_1629052667" r:id="rId227"/>
        </w:object>
      </w:r>
      <w:r>
        <w:t>.</w:t>
      </w:r>
    </w:p>
    <w:p w:rsidR="005D7A98" w:rsidRPr="0060612D" w:rsidRDefault="005D7A98" w:rsidP="0060612D">
      <w:pPr>
        <w:pStyle w:val="7"/>
        <w:tabs>
          <w:tab w:val="left" w:pos="708"/>
        </w:tabs>
        <w:ind w:hanging="499"/>
        <w:rPr>
          <w:b w:val="0"/>
          <w:u w:val="none"/>
        </w:rPr>
      </w:pPr>
      <w:r>
        <w:t>Пример 3</w:t>
      </w:r>
      <w:r w:rsidR="0060612D">
        <w:t>.</w:t>
      </w:r>
      <w:r w:rsidR="0060612D">
        <w:rPr>
          <w:b w:val="0"/>
          <w:u w:val="none"/>
        </w:rPr>
        <w:t xml:space="preserve"> </w:t>
      </w:r>
      <w:r w:rsidRPr="0060612D">
        <w:rPr>
          <w:b w:val="0"/>
          <w:u w:val="none"/>
        </w:rPr>
        <w:t>Случайный эксперимент</w:t>
      </w:r>
      <w:r w:rsidR="0060612D" w:rsidRPr="0060612D">
        <w:rPr>
          <w:b w:val="0"/>
          <w:u w:val="none"/>
        </w:rPr>
        <w:t>:</w:t>
      </w:r>
      <w:r w:rsidRPr="0060612D">
        <w:rPr>
          <w:b w:val="0"/>
          <w:u w:val="none"/>
        </w:rPr>
        <w:t xml:space="preserve"> работа электрической цепи.</w:t>
      </w:r>
    </w:p>
    <w:p w:rsidR="005D7A98" w:rsidRPr="0060612D" w:rsidRDefault="005D7A98" w:rsidP="005D7A98">
      <w:pPr>
        <w:pStyle w:val="a5"/>
      </w:pPr>
    </w:p>
    <w:tbl>
      <w:tblPr>
        <w:tblW w:w="9571" w:type="dxa"/>
        <w:tblLook w:val="01E0" w:firstRow="1" w:lastRow="1" w:firstColumn="1" w:lastColumn="1" w:noHBand="0" w:noVBand="0"/>
      </w:tblPr>
      <w:tblGrid>
        <w:gridCol w:w="5688"/>
        <w:gridCol w:w="3883"/>
      </w:tblGrid>
      <w:tr w:rsidR="005D7A98" w:rsidTr="005D7A98">
        <w:tc>
          <w:tcPr>
            <w:tcW w:w="5688" w:type="dxa"/>
            <w:hideMark/>
          </w:tcPr>
          <w:p w:rsidR="005D7A98" w:rsidRDefault="005D7A98">
            <w:pPr>
              <w:pStyle w:val="af8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2971800" cy="1371600"/>
                      <wp:effectExtent l="0" t="0" r="0" b="0"/>
                      <wp:docPr id="346" name="Полотно 3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327" name="Group 28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300" y="114300"/>
                                  <a:ext cx="2743100" cy="1143000"/>
                                  <a:chOff x="2558" y="1531"/>
                                  <a:chExt cx="6646" cy="2880"/>
                                </a:xfrm>
                              </wpg:grpSpPr>
                              <wps:wsp>
                                <wps:cNvPr id="328" name="Line 28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558" y="3259"/>
                                    <a:ext cx="1108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9" name="AutoShape 2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66" y="2971"/>
                                    <a:ext cx="553" cy="576"/>
                                  </a:xfrm>
                                  <a:prstGeom prst="flowChartSummingJunc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0" name="AutoShape 2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27" y="2107"/>
                                    <a:ext cx="554" cy="576"/>
                                  </a:xfrm>
                                  <a:prstGeom prst="flowChartSummingJunc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1" name="AutoShape 2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89" y="2107"/>
                                    <a:ext cx="554" cy="576"/>
                                  </a:xfrm>
                                  <a:prstGeom prst="flowChartSummingJunc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2" name="AutoShape 2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158" y="3835"/>
                                    <a:ext cx="554" cy="576"/>
                                  </a:xfrm>
                                  <a:prstGeom prst="flowChartSummingJunc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3" name="Line 2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19" y="3259"/>
                                    <a:ext cx="55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4" name="Line 2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73" y="2395"/>
                                    <a:ext cx="1" cy="17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5" name="Line 2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73" y="2395"/>
                                    <a:ext cx="55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6" name="Line 2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73" y="4123"/>
                                    <a:ext cx="138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7" name="Line 2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881" y="2395"/>
                                    <a:ext cx="110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8" name="Line 2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096" y="2395"/>
                                    <a:ext cx="1" cy="17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9" name="Line 2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43" y="2395"/>
                                    <a:ext cx="55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0" name="Line 2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12" y="4123"/>
                                    <a:ext cx="138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1" name="Line 2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096" y="3259"/>
                                    <a:ext cx="110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2" name="Text Box 2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43" y="2395"/>
                                    <a:ext cx="830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46BC" w:rsidRDefault="003846BC" w:rsidP="005D7A98">
                                      <w: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3" name="Text Box 2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04" y="1531"/>
                                    <a:ext cx="831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46BC" w:rsidRDefault="003846BC" w:rsidP="005D7A98">
                                      <w: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4" name="Text Box 2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66" y="1531"/>
                                    <a:ext cx="830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46BC" w:rsidRDefault="003846BC" w:rsidP="005D7A98">
                                      <w: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5" name="Text Box 3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35" y="3259"/>
                                    <a:ext cx="831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46BC" w:rsidRDefault="003846BC" w:rsidP="005D7A98">
                                      <w: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346" o:spid="_x0000_s1122" editas="canvas" style="width:234pt;height:108pt;mso-position-horizontal-relative:char;mso-position-vertical-relative:line" coordsize="29718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">
                      <v:shape id="_x0000_s1123" type="#_x0000_t75" style="position:absolute;width:29718;height:13716;visibility:visible;mso-wrap-style:square">
                        <v:fill o:detectmouseclick="t"/>
                        <v:path o:connecttype="none"/>
                      </v:shape>
                      <v:group id="Group 282" o:spid="_x0000_s1124" style="position:absolute;left:1143;top:1143;width:27431;height:11430" coordorigin="2558,1531" coordsize="6646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wwq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TV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DCpxgAAANwA&#10;AAAPAAAAAAAAAAAAAAAAAKoCAABkcnMvZG93bnJldi54bWxQSwUGAAAAAAQABAD6AAAAnQMAAAAA&#10;">
                        <v:line id="Line 283" o:spid="_x0000_s1125" style="position:absolute;flip:y;visibility:visible;mso-wrap-style:square" from="2558,3259" to="3666,3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uz08UAAADcAAAADwAAAGRycy9kb3ducmV2LnhtbESPwWrCQBCG7wXfYRmht7oxpVWiq2ih&#10;0FNbbQWPQ3bMBrOzIbsm6dt3DoUeh3/+b+Zbb0ffqJ66WAc2MJ9loIjLYGuuDHx/vT4sQcWEbLEJ&#10;TAZ+KMJ2M7lbY2HDwAfqj6lSAuFYoAGXUltoHUtHHuMstMSSXULnMcnYVdp2OAjcNzrPsmftsWa5&#10;4LClF0fl9XjzQvFZ6W7np3zfnOK4GPrPxcf7zpj76bhbgUo0pv/lv/abNfCYy7ciIyK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5uz08UAAADcAAAADwAAAAAAAAAA&#10;AAAAAAChAgAAZHJzL2Rvd25yZXYueG1sUEsFBgAAAAAEAAQA+QAAAJMDAAAAAA==&#10;">
                          <v:stroke startarrow="oval"/>
                        </v:line>
                        <v:shape id="AutoShape 284" o:spid="_x0000_s1126" type="#_x0000_t123" style="position:absolute;left:3666;top:2971;width:553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eNI8QA&#10;AADcAAAADwAAAGRycy9kb3ducmV2LnhtbESP3WoCMRSE74W+QziCd5p1BbGrUUSqtBcV3O4DHDZn&#10;f3BzsiRR1z59Uyj0cpiZb5jNbjCduJPzrWUF81kCgri0uuVaQfF1nK5A+ICssbNMCp7kYbd9GW0w&#10;0/bBF7rnoRYRwj5DBU0IfSalLxsy6Ge2J45eZZ3BEKWrpXb4iHDTyTRJltJgy3GhwZ4ODZXX/GYU&#10;VImkczH/fis/l1WVfuj0ULiTUpPxsF+DCDSE//Bf+10rWKSv8HsmHg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HjSPEAAAA3AAAAA8AAAAAAAAAAAAAAAAAmAIAAGRycy9k&#10;b3ducmV2LnhtbFBLBQYAAAAABAAEAPUAAACJAwAAAAA=&#10;"/>
                        <v:shape id="AutoShape 285" o:spid="_x0000_s1127" type="#_x0000_t123" style="position:absolute;left:5327;top:2107;width:55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SyY8AA&#10;AADcAAAADwAAAGRycy9kb3ducmV2LnhtbERPy4rCMBTdD/gP4QruxtQKMlSjiKjoQkHtB1ya2wc2&#10;NyWJ2pmvNwthlofzXqx604onOd9YVjAZJyCIC6sbrhTkt933DwgfkDW2lknBL3lYLQdfC8y0ffGF&#10;ntdQiRjCPkMFdQhdJqUvajLox7YjjlxpncEQoaukdviK4aaVaZLMpMGGY0ONHW1qKu7Xh1FQJpLO&#10;+eRvW5xmZZkedbrJ3V6p0bBfz0EE6sO/+OM+aAXTaZwfz8QjIJ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iSyY8AAAADcAAAADwAAAAAAAAAAAAAAAACYAgAAZHJzL2Rvd25y&#10;ZXYueG1sUEsFBgAAAAAEAAQA9QAAAIUDAAAAAA==&#10;"/>
                        <v:shape id="AutoShape 286" o:spid="_x0000_s1128" type="#_x0000_t123" style="position:absolute;left:6989;top:2107;width:55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gX+MQA&#10;AADcAAAADwAAAGRycy9kb3ducmV2LnhtbESP3WrCQBSE7wt9h+UI3tVNIkhJXUWkir1QaMwDHLIn&#10;PzR7NuyuGvv0bqHg5TAz3zDL9Wh6cSXnO8sK0lkCgriyuuNGQXnevb2D8AFZY2+ZFNzJw3r1+rLE&#10;XNsbf9O1CI2IEPY5KmhDGHIpfdWSQT+zA3H0ausMhihdI7XDW4SbXmZJspAGO44LLQ60ban6KS5G&#10;QZ1IOpXp72d1XNR19qWzben2Sk0n4+YDRKAxPMP/7YNWMJ+n8HcmHg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oF/jEAAAA3AAAAA8AAAAAAAAAAAAAAAAAmAIAAGRycy9k&#10;b3ducmV2LnhtbFBLBQYAAAAABAAEAPUAAACJAwAAAAA=&#10;"/>
                        <v:shape id="AutoShape 287" o:spid="_x0000_s1129" type="#_x0000_t123" style="position:absolute;left:6158;top:3835;width:55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qJj8UA&#10;AADcAAAADwAAAGRycy9kb3ducmV2LnhtbESPzWrDMBCE74G+g9hCbokcG0Jxo4RimtIeGmjiB1is&#10;9Q+1VkZSbKdPXxUKOQ4z8w2zO8ymFyM531lWsFknIIgrqztuFJSX4+oJhA/IGnvLpOBGHg77h8UO&#10;c20n/qLxHBoRIexzVNCGMORS+qolg35tB+Lo1dYZDFG6RmqHU4SbXqZJspUGO44LLQ5UtFR9n69G&#10;QZ1IOpWbn9fqc1vX6YdOi9K9KbV8nF+eQQSawz38337XCrIshb8z8QjI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uomPxQAAANwAAAAPAAAAAAAAAAAAAAAAAJgCAABkcnMv&#10;ZG93bnJldi54bWxQSwUGAAAAAAQABAD1AAAAigMAAAAA&#10;"/>
                        <v:line id="Line 288" o:spid="_x0000_s1130" style="position:absolute;visibility:visible;mso-wrap-style:square" from="4219,3259" to="4773,3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jrhsUAAADcAAAADwAAAGRycy9kb3ducmV2LnhtbESP0WrCQBRE3wv+w3IF3+pGA6VEV1Gh&#10;UEuFGv2Aa/aaBHfvptltkvbru4WCj8PMnGGW68Ea0VHra8cKZtMEBHHhdM2lgvPp5fEZhA/IGo1j&#10;UvBNHtar0cMSM+16PlKXh1JECPsMFVQhNJmUvqjIop+6hjh6V9daDFG2pdQt9hFujZwnyZO0WHNc&#10;qLChXUXFLf+yCi7mUDqa7/FD9t3b5/vBbH/ymVKT8bBZgAg0hHv4v/2qFaRpCn9n4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jrhsUAAADcAAAADwAAAAAAAAAA&#10;AAAAAAChAgAAZHJzL2Rvd25yZXYueG1sUEsFBgAAAAAEAAQA+QAAAJMDAAAAAA==&#10;">
                          <v:stroke endarrow="oval"/>
                        </v:line>
                        <v:line id="Line 289" o:spid="_x0000_s1131" style="position:absolute;visibility:visible;mso-wrap-style:square" from="4773,2395" to="4774,4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igc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aqKBxwAAANwAAAAPAAAAAAAA&#10;AAAAAAAAAKECAABkcnMvZG93bnJldi54bWxQSwUGAAAAAAQABAD5AAAAlQMAAAAA&#10;"/>
                        <v:line id="Line 290" o:spid="_x0000_s1132" style="position:absolute;visibility:visible;mso-wrap-style:square" from="4773,2395" to="5327,2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YHGs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JgcaxwAAANwAAAAPAAAAAAAA&#10;AAAAAAAAAKECAABkcnMvZG93bnJldi54bWxQSwUGAAAAAAQABAD5AAAAlQMAAAAA&#10;"/>
                        <v:line id="Line 291" o:spid="_x0000_s1133" style="position:absolute;visibility:visible;mso-wrap-style:square" from="4773,4123" to="6158,4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SZb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M3g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0mW3GAAAA3AAAAA8AAAAAAAAA&#10;AAAAAAAAoQIAAGRycy9kb3ducmV2LnhtbFBLBQYAAAAABAAEAPkAAACUAwAAAAA=&#10;"/>
                        <v:line id="Line 292" o:spid="_x0000_s1134" style="position:absolute;visibility:visible;mso-wrap-style:square" from="5881,2395" to="6989,2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g89s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uDz2xwAAANwAAAAPAAAAAAAA&#10;AAAAAAAAAKECAABkcnMvZG93bnJldi54bWxQSwUGAAAAAAQABAD5AAAAlQMAAAAA&#10;"/>
                        <v:line id="Line 293" o:spid="_x0000_s1135" style="position:absolute;visibility:visible;mso-wrap-style:square" from="8096,2395" to="8097,4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eohMMAAADcAAAADwAAAGRycy9kb3ducmV2LnhtbERPz2vCMBS+C/sfwht401QLZXRGEUXQ&#10;HUTdYDs+m7e2W/NSkqyt/705DDx+fL8Xq8E0oiPna8sKZtMEBHFhdc2lgo/33eQFhA/IGhvLpOBG&#10;HlbLp9ECc217PlN3CaWIIexzVFCF0OZS+qIig35qW+LIfVtnMEToSqkd9jHcNHKeJJk0WHNsqLCl&#10;TUXF7+XPKDim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nqITDAAAA3AAAAA8AAAAAAAAAAAAA&#10;AAAAoQIAAGRycy9kb3ducmV2LnhtbFBLBQYAAAAABAAEAPkAAACRAwAAAAA=&#10;"/>
                        <v:line id="Line 294" o:spid="_x0000_s1136" style="position:absolute;visibility:visible;mso-wrap-style:square" from="7543,2395" to="8096,2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sNH8cAAADcAAAADwAAAGRycy9kb3ducmV2LnhtbESPQWvCQBSE74L/YXlCb7qxgdCmriKW&#10;gvZQqi3o8Zl9TaLZt2F3m6T/vlsQehxm5htmsRpMIzpyvrasYD5LQBAXVtdcKvj8eJk+gPABWWNj&#10;mRT8kIfVcjxaYK5tz3vqDqEUEcI+RwVVCG0upS8qMuhntiWO3pd1BkOUrpTaYR/hppH3SZJJgzXH&#10;hQpb2lRUXA/fRsFb+p51693rdjjusnPxvD+fLr1T6m4yrJ9ABBrCf/jW3moFafoI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aw0fxwAAANwAAAAPAAAAAAAA&#10;AAAAAAAAAKECAABkcnMvZG93bnJldi54bWxQSwUGAAAAAAQABAD5AAAAlQMAAAAA&#10;"/>
                        <v:line id="Line 295" o:spid="_x0000_s1137" style="position:absolute;visibility:visible;mso-wrap-style:square" from="6712,4123" to="8096,4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fX/8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9DX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V9f/xAAAANwAAAAPAAAAAAAAAAAA&#10;AAAAAKECAABkcnMvZG93bnJldi54bWxQSwUGAAAAAAQABAD5AAAAkgMAAAAA&#10;"/>
                        <v:line id="Line 296" o:spid="_x0000_s1138" style="position:absolute;visibility:visible;mso-wrap-style:square" from="8096,3259" to="9204,3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vflcMAAADcAAAADwAAAGRycy9kb3ducmV2LnhtbESPUYvCMBCE3wX/Q1jh3jStJ4dU0yKC&#10;xz3JXesPWJq1rTab0sRa/705EHwcZuebnW02mlYM1LvGsoJ4EYEgLq1uuFJwKg7zNQjnkTW2lknB&#10;gxxk6XSyxUTbO//RkPtKBAi7BBXU3neJlK6syaBb2I44eGfbG/RB9pXUPd4D3LRyGUVf0mDDoaHG&#10;jvY1ldf8ZsIb38vycaQ8OsX7lf4tLgOP3Vmpj9m424DwNPr38Sv9oxV8rmL4HxMIIN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735XDAAAA3AAAAA8AAAAAAAAAAAAA&#10;AAAAoQIAAGRycy9kb3ducmV2LnhtbFBLBQYAAAAABAAEAPkAAACRAwAAAAA=&#10;">
                          <v:stroke startarrow="oval" endarrow="oval"/>
                        </v:line>
                        <v:shape id="Text Box 297" o:spid="_x0000_s1139" type="#_x0000_t202" style="position:absolute;left:3943;top:2395;width:830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zL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Z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YPMtxQAAANwAAAAPAAAAAAAAAAAAAAAAAJgCAABkcnMv&#10;ZG93bnJldi54bWxQSwUGAAAAAAQABAD1AAAAigMAAAAA&#10;" filled="f" stroked="f">
                          <v:textbox>
                            <w:txbxContent>
                              <w:p w:rsidR="003846BC" w:rsidRDefault="003846BC" w:rsidP="005D7A98"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98" o:spid="_x0000_s1140" type="#_x0000_t202" style="position:absolute;left:5604;top:1531;width:831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xWt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O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sVrbEAAAA3AAAAA8AAAAAAAAAAAAAAAAAmAIAAGRycy9k&#10;b3ducmV2LnhtbFBLBQYAAAAABAAEAPUAAACJAwAAAAA=&#10;" filled="f" stroked="f">
                          <v:textbox>
                            <w:txbxContent>
                              <w:p w:rsidR="003846BC" w:rsidRDefault="003846BC" w:rsidP="005D7A98">
                                <w: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99" o:spid="_x0000_s1141" type="#_x0000_t202" style="position:absolute;left:7266;top:1531;width:830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XOw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YZI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FzsLEAAAA3AAAAA8AAAAAAAAAAAAAAAAAmAIAAGRycy9k&#10;b3ducmV2LnhtbFBLBQYAAAAABAAEAPUAAACJAwAAAAA=&#10;" filled="f" stroked="f">
                          <v:textbox>
                            <w:txbxContent>
                              <w:p w:rsidR="003846BC" w:rsidRDefault="003846BC" w:rsidP="005D7A98">
                                <w: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300" o:spid="_x0000_s1142" type="#_x0000_t202" style="position:absolute;left:6435;top:3259;width:831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lrW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i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Ja1nEAAAA3AAAAA8AAAAAAAAAAAAAAAAAmAIAAGRycy9k&#10;b3ducmV2LnhtbFBLBQYAAAAABAAEAPUAAACJAwAAAAA=&#10;" filled="f" stroked="f">
                          <v:textbox>
                            <w:txbxContent>
                              <w:p w:rsidR="003846BC" w:rsidRDefault="003846BC" w:rsidP="005D7A98">
                                <w:r>
                                  <w:t>4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883" w:type="dxa"/>
            <w:vAlign w:val="center"/>
            <w:hideMark/>
          </w:tcPr>
          <w:p w:rsidR="005D7A98" w:rsidRDefault="005D7A98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position w:val="-14"/>
                <w:sz w:val="24"/>
                <w:szCs w:val="28"/>
                <w:lang w:eastAsia="en-US"/>
              </w:rPr>
              <w:object w:dxaOrig="495" w:dyaOrig="435">
                <v:shape id="_x0000_i1136" type="#_x0000_t75" style="width:24.75pt;height:21.75pt" o:ole="">
                  <v:imagedata r:id="rId179" o:title=""/>
                </v:shape>
                <o:OLEObject Type="Embed" ProgID="Equation.3" ShapeID="_x0000_i1136" DrawAspect="Content" ObjectID="_1629052668" r:id="rId228"/>
              </w:object>
            </w:r>
            <w:r>
              <w:rPr>
                <w:lang w:eastAsia="en-US"/>
              </w:rPr>
              <w:t xml:space="preserve"> – </w:t>
            </w:r>
            <w:r>
              <w:rPr>
                <w:i/>
                <w:sz w:val="32"/>
                <w:szCs w:val="32"/>
                <w:lang w:val="en-US" w:eastAsia="en-US"/>
              </w:rPr>
              <w:t>k</w:t>
            </w:r>
            <w:r>
              <w:rPr>
                <w:lang w:eastAsia="en-US"/>
              </w:rPr>
              <w:t>-й элемент работает.</w:t>
            </w:r>
          </w:p>
          <w:p w:rsidR="005D7A98" w:rsidRDefault="005D7A98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i/>
                <w:sz w:val="32"/>
                <w:szCs w:val="32"/>
                <w:lang w:val="en-US" w:eastAsia="en-US"/>
              </w:rPr>
              <w:t>A</w:t>
            </w:r>
            <w:r w:rsidRPr="005D7A98"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– вся цепь работает.</w:t>
            </w:r>
          </w:p>
          <w:p w:rsidR="005D7A98" w:rsidRDefault="005D7A98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position w:val="-14"/>
                <w:sz w:val="24"/>
                <w:szCs w:val="28"/>
                <w:lang w:eastAsia="en-US"/>
              </w:rPr>
              <w:object w:dxaOrig="2805" w:dyaOrig="435">
                <v:shape id="_x0000_i1137" type="#_x0000_t75" style="width:140.25pt;height:21.75pt" o:ole="">
                  <v:imagedata r:id="rId229" o:title=""/>
                </v:shape>
                <o:OLEObject Type="Embed" ProgID="Equation.3" ShapeID="_x0000_i1137" DrawAspect="Content" ObjectID="_1629052669" r:id="rId230"/>
              </w:object>
            </w:r>
            <w:r>
              <w:rPr>
                <w:lang w:eastAsia="en-US"/>
              </w:rPr>
              <w:t>.</w:t>
            </w:r>
          </w:p>
        </w:tc>
      </w:tr>
    </w:tbl>
    <w:p w:rsidR="005D7A98" w:rsidRDefault="005D7A98" w:rsidP="005D7A98">
      <w:pPr>
        <w:pStyle w:val="a5"/>
      </w:pPr>
    </w:p>
    <w:p w:rsidR="00154FB1" w:rsidRPr="005D7A98" w:rsidRDefault="00154FB1" w:rsidP="005D7A98">
      <w:pPr>
        <w:pStyle w:val="1"/>
        <w:keepLines w:val="0"/>
        <w:spacing w:before="360" w:after="240"/>
        <w:jc w:val="center"/>
      </w:pPr>
    </w:p>
    <w:sectPr w:rsidR="00154FB1" w:rsidRPr="005D7A98" w:rsidSect="00867252">
      <w:footerReference w:type="default" r:id="rId231"/>
      <w:pgSz w:w="11906" w:h="16838"/>
      <w:pgMar w:top="1134" w:right="850" w:bottom="1134" w:left="1701" w:header="708" w:footer="708" w:gutter="0"/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4745" w:rsidRDefault="00214745" w:rsidP="00867252">
      <w:r>
        <w:separator/>
      </w:r>
    </w:p>
  </w:endnote>
  <w:endnote w:type="continuationSeparator" w:id="0">
    <w:p w:rsidR="00214745" w:rsidRDefault="00214745" w:rsidP="008672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52008700"/>
      <w:docPartObj>
        <w:docPartGallery w:val="Page Numbers (Bottom of Page)"/>
        <w:docPartUnique/>
      </w:docPartObj>
    </w:sdtPr>
    <w:sdtEndPr>
      <w:rPr>
        <w:rFonts w:asciiTheme="minorHAnsi" w:hAnsiTheme="minorHAnsi" w:cstheme="minorHAnsi"/>
      </w:rPr>
    </w:sdtEndPr>
    <w:sdtContent>
      <w:p w:rsidR="003846BC" w:rsidRPr="00507D12" w:rsidRDefault="003846BC">
        <w:pPr>
          <w:pStyle w:val="af"/>
          <w:jc w:val="center"/>
          <w:rPr>
            <w:rFonts w:asciiTheme="minorHAnsi" w:hAnsiTheme="minorHAnsi" w:cstheme="minorHAnsi"/>
          </w:rPr>
        </w:pPr>
        <w:r w:rsidRPr="00507D12">
          <w:rPr>
            <w:rFonts w:asciiTheme="minorHAnsi" w:hAnsiTheme="minorHAnsi" w:cstheme="minorHAnsi"/>
            <w:sz w:val="28"/>
            <w:szCs w:val="28"/>
          </w:rPr>
          <w:fldChar w:fldCharType="begin"/>
        </w:r>
        <w:r w:rsidRPr="00507D12">
          <w:rPr>
            <w:rFonts w:asciiTheme="minorHAnsi" w:hAnsiTheme="minorHAnsi" w:cstheme="minorHAnsi"/>
            <w:sz w:val="28"/>
            <w:szCs w:val="28"/>
          </w:rPr>
          <w:instrText>PAGE   \* MERGEFORMAT</w:instrText>
        </w:r>
        <w:r w:rsidRPr="00507D12">
          <w:rPr>
            <w:rFonts w:asciiTheme="minorHAnsi" w:hAnsiTheme="minorHAnsi" w:cstheme="minorHAnsi"/>
            <w:sz w:val="28"/>
            <w:szCs w:val="28"/>
          </w:rPr>
          <w:fldChar w:fldCharType="separate"/>
        </w:r>
        <w:r w:rsidR="000B0BC2">
          <w:rPr>
            <w:rFonts w:asciiTheme="minorHAnsi" w:hAnsiTheme="minorHAnsi" w:cstheme="minorHAnsi"/>
            <w:noProof/>
            <w:sz w:val="28"/>
            <w:szCs w:val="28"/>
          </w:rPr>
          <w:t>- 9 -</w:t>
        </w:r>
        <w:r w:rsidRPr="00507D12">
          <w:rPr>
            <w:rFonts w:asciiTheme="minorHAnsi" w:hAnsiTheme="minorHAnsi" w:cstheme="minorHAnsi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4745" w:rsidRDefault="00214745" w:rsidP="00867252">
      <w:r>
        <w:separator/>
      </w:r>
    </w:p>
  </w:footnote>
  <w:footnote w:type="continuationSeparator" w:id="0">
    <w:p w:rsidR="00214745" w:rsidRDefault="00214745" w:rsidP="008672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D2674"/>
    <w:multiLevelType w:val="multilevel"/>
    <w:tmpl w:val="EF6CC60A"/>
    <w:lvl w:ilvl="0">
      <w:start w:val="1"/>
      <w:numFmt w:val="decimal"/>
      <w:lvlText w:val="Тема %1:"/>
      <w:lvlJc w:val="left"/>
      <w:pPr>
        <w:tabs>
          <w:tab w:val="num" w:pos="0"/>
        </w:tabs>
        <w:ind w:left="0" w:firstLine="0"/>
      </w:pPr>
      <w:rPr>
        <w:b/>
        <w:i/>
      </w:rPr>
    </w:lvl>
    <w:lvl w:ilvl="1">
      <w:start w:val="1"/>
      <w:numFmt w:val="decimal"/>
      <w:lvlText w:val="§%2."/>
      <w:lvlJc w:val="left"/>
      <w:pPr>
        <w:tabs>
          <w:tab w:val="num" w:pos="1247"/>
        </w:tabs>
        <w:ind w:left="1247" w:hanging="538"/>
      </w:pPr>
    </w:lvl>
    <w:lvl w:ilvl="2">
      <w:start w:val="1"/>
      <w:numFmt w:val="upperRoman"/>
      <w:lvlText w:val="%3"/>
      <w:lvlJc w:val="left"/>
      <w:pPr>
        <w:tabs>
          <w:tab w:val="num" w:pos="1247"/>
        </w:tabs>
        <w:ind w:left="1247" w:hanging="538"/>
      </w:pPr>
    </w:lvl>
    <w:lvl w:ilvl="3">
      <w:start w:val="1"/>
      <w:numFmt w:val="bullet"/>
      <w:lvlText w:val="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4">
      <w:start w:val="1"/>
      <w:numFmt w:val="bullet"/>
      <w:lvlText w:val="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5">
      <w:start w:val="1"/>
      <w:numFmt w:val="bullet"/>
      <w:lvlText w:val="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6">
      <w:start w:val="1"/>
      <w:numFmt w:val="bullet"/>
      <w:lvlText w:val="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03365D7F"/>
    <w:multiLevelType w:val="multilevel"/>
    <w:tmpl w:val="31A03F1A"/>
    <w:styleLink w:val="a"/>
    <w:lvl w:ilvl="0">
      <w:start w:val="1"/>
      <w:numFmt w:val="decimal"/>
      <w:lvlText w:val="%1)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lvlText w:val="%2)"/>
      <w:lvlJc w:val="left"/>
      <w:pPr>
        <w:tabs>
          <w:tab w:val="num" w:pos="1066"/>
        </w:tabs>
        <w:ind w:left="1066" w:hanging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106700B4"/>
    <w:multiLevelType w:val="multilevel"/>
    <w:tmpl w:val="31A03F1A"/>
    <w:numStyleLink w:val="a"/>
  </w:abstractNum>
  <w:abstractNum w:abstractNumId="3">
    <w:nsid w:val="1DC668D6"/>
    <w:multiLevelType w:val="multilevel"/>
    <w:tmpl w:val="41D4AE5C"/>
    <w:styleLink w:val="a0"/>
    <w:lvl w:ilvl="0">
      <w:start w:val="1"/>
      <w:numFmt w:val="russianUpper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russianUpper"/>
      <w:lvlText w:val="%2."/>
      <w:lvlJc w:val="left"/>
      <w:pPr>
        <w:tabs>
          <w:tab w:val="num" w:pos="925"/>
        </w:tabs>
        <w:ind w:left="925" w:hanging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24F87BCB"/>
    <w:multiLevelType w:val="multilevel"/>
    <w:tmpl w:val="31A03F1A"/>
    <w:numStyleLink w:val="a"/>
  </w:abstractNum>
  <w:abstractNum w:abstractNumId="5">
    <w:nsid w:val="4C4B1BF7"/>
    <w:multiLevelType w:val="multilevel"/>
    <w:tmpl w:val="31A03F1A"/>
    <w:numStyleLink w:val="a"/>
  </w:abstractNum>
  <w:abstractNum w:abstractNumId="6">
    <w:nsid w:val="5AF5235A"/>
    <w:multiLevelType w:val="multilevel"/>
    <w:tmpl w:val="8A72A184"/>
    <w:styleLink w:val="a1"/>
    <w:lvl w:ilvl="0">
      <w:start w:val="1"/>
      <w:numFmt w:val="russianUpper"/>
      <w:lvlText w:val="%1)"/>
      <w:lvlJc w:val="left"/>
      <w:pPr>
        <w:tabs>
          <w:tab w:val="num" w:pos="357"/>
        </w:tabs>
        <w:ind w:left="357" w:hanging="357"/>
      </w:pPr>
    </w:lvl>
    <w:lvl w:ilvl="1">
      <w:start w:val="1"/>
      <w:numFmt w:val="russianUpper"/>
      <w:lvlText w:val="%2)"/>
      <w:lvlJc w:val="left"/>
      <w:pPr>
        <w:tabs>
          <w:tab w:val="num" w:pos="1066"/>
        </w:tabs>
        <w:ind w:left="1066" w:hanging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70A40DE8"/>
    <w:multiLevelType w:val="multilevel"/>
    <w:tmpl w:val="083C4826"/>
    <w:styleLink w:val="a2"/>
    <w:lvl w:ilvl="0">
      <w:start w:val="1"/>
      <w:numFmt w:val="decimal"/>
      <w:suff w:val="space"/>
      <w:lvlText w:val="Тема %1: "/>
      <w:lvlJc w:val="left"/>
      <w:pPr>
        <w:ind w:left="0" w:firstLine="0"/>
      </w:pPr>
      <w:rPr>
        <w:b/>
        <w:i/>
      </w:rPr>
    </w:lvl>
    <w:lvl w:ilvl="1">
      <w:start w:val="1"/>
      <w:numFmt w:val="decimal"/>
      <w:lvlText w:val="§%2."/>
      <w:lvlJc w:val="left"/>
      <w:pPr>
        <w:tabs>
          <w:tab w:val="num" w:pos="1247"/>
        </w:tabs>
        <w:ind w:left="1247" w:hanging="538"/>
      </w:pPr>
    </w:lvl>
    <w:lvl w:ilvl="2">
      <w:start w:val="1"/>
      <w:numFmt w:val="upperRoman"/>
      <w:lvlText w:val="%3"/>
      <w:lvlJc w:val="left"/>
      <w:pPr>
        <w:tabs>
          <w:tab w:val="num" w:pos="1134"/>
        </w:tabs>
        <w:ind w:left="1134" w:hanging="425"/>
      </w:pPr>
    </w:lvl>
    <w:lvl w:ilvl="3">
      <w:start w:val="1"/>
      <w:numFmt w:val="bullet"/>
      <w:lvlText w:val="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4">
      <w:start w:val="1"/>
      <w:numFmt w:val="bullet"/>
      <w:lvlText w:val=""/>
      <w:lvlJc w:val="left"/>
      <w:pPr>
        <w:tabs>
          <w:tab w:val="num" w:pos="1077"/>
        </w:tabs>
        <w:ind w:left="709" w:firstLine="0"/>
      </w:pPr>
      <w:rPr>
        <w:rFonts w:ascii="Wingdings" w:hAnsi="Wingdings" w:hint="default"/>
      </w:rPr>
    </w:lvl>
    <w:lvl w:ilvl="5">
      <w:start w:val="1"/>
      <w:numFmt w:val="bullet"/>
      <w:lvlText w:val="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6">
      <w:start w:val="1"/>
      <w:numFmt w:val="bullet"/>
      <w:lvlText w:val="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71761454"/>
    <w:multiLevelType w:val="multilevel"/>
    <w:tmpl w:val="31A03F1A"/>
    <w:numStyleLink w:val="a"/>
  </w:abstractNum>
  <w:abstractNum w:abstractNumId="9">
    <w:nsid w:val="74547C36"/>
    <w:multiLevelType w:val="multilevel"/>
    <w:tmpl w:val="31A03F1A"/>
    <w:numStyleLink w:val="a"/>
  </w:abstractNum>
  <w:abstractNum w:abstractNumId="10">
    <w:nsid w:val="79366138"/>
    <w:multiLevelType w:val="multilevel"/>
    <w:tmpl w:val="31A03F1A"/>
    <w:numStyleLink w:val="a"/>
  </w:abstractNum>
  <w:abstractNum w:abstractNumId="11">
    <w:nsid w:val="7D7C4110"/>
    <w:multiLevelType w:val="multilevel"/>
    <w:tmpl w:val="9ACC05FE"/>
    <w:styleLink w:val="a3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lvlText w:val="%2."/>
      <w:lvlJc w:val="left"/>
      <w:pPr>
        <w:tabs>
          <w:tab w:val="num" w:pos="1208"/>
        </w:tabs>
        <w:ind w:left="1208" w:hanging="357"/>
      </w:pPr>
    </w:lvl>
    <w:lvl w:ilvl="2">
      <w:start w:val="1"/>
      <w:numFmt w:val="russianLower"/>
      <w:lvlText w:val="%3)"/>
      <w:lvlJc w:val="left"/>
      <w:pPr>
        <w:tabs>
          <w:tab w:val="num" w:pos="1423"/>
        </w:tabs>
        <w:ind w:left="1423" w:hanging="357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</w:num>
  <w:num w:numId="16">
    <w:abstractNumId w:val="3"/>
  </w:num>
  <w:num w:numId="17">
    <w:abstractNumId w:val="6"/>
  </w:num>
  <w:num w:numId="18">
    <w:abstractNumId w:val="7"/>
  </w:num>
  <w:num w:numId="19">
    <w:abstractNumId w:val="11"/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741C"/>
    <w:rsid w:val="00086A84"/>
    <w:rsid w:val="000B0BC2"/>
    <w:rsid w:val="000B2657"/>
    <w:rsid w:val="00106C43"/>
    <w:rsid w:val="00154FB1"/>
    <w:rsid w:val="001931A0"/>
    <w:rsid w:val="001A5D5D"/>
    <w:rsid w:val="00214745"/>
    <w:rsid w:val="003846BC"/>
    <w:rsid w:val="003C6A4F"/>
    <w:rsid w:val="004109E6"/>
    <w:rsid w:val="0045043F"/>
    <w:rsid w:val="004D587C"/>
    <w:rsid w:val="00507D12"/>
    <w:rsid w:val="0052741C"/>
    <w:rsid w:val="00537616"/>
    <w:rsid w:val="005B5B29"/>
    <w:rsid w:val="005D7A98"/>
    <w:rsid w:val="0060612D"/>
    <w:rsid w:val="00655E3E"/>
    <w:rsid w:val="006764C0"/>
    <w:rsid w:val="00676F6B"/>
    <w:rsid w:val="00706B30"/>
    <w:rsid w:val="007C330A"/>
    <w:rsid w:val="007E1748"/>
    <w:rsid w:val="00867252"/>
    <w:rsid w:val="008F0205"/>
    <w:rsid w:val="0098073D"/>
    <w:rsid w:val="00B47BE4"/>
    <w:rsid w:val="00C54C76"/>
    <w:rsid w:val="00D02EE1"/>
    <w:rsid w:val="00DD5183"/>
    <w:rsid w:val="00DD68E4"/>
    <w:rsid w:val="00FA0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70DB911-32E2-499D-AF23-9561A02A80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qFormat/>
    <w:rsid w:val="0052741C"/>
    <w:pPr>
      <w:spacing w:after="0" w:line="240" w:lineRule="auto"/>
    </w:pPr>
    <w:rPr>
      <w:rFonts w:eastAsia="Times New Roman"/>
      <w:sz w:val="24"/>
      <w:lang w:eastAsia="ru-RU"/>
    </w:rPr>
  </w:style>
  <w:style w:type="paragraph" w:styleId="1">
    <w:name w:val="heading 1"/>
    <w:basedOn w:val="a4"/>
    <w:next w:val="a4"/>
    <w:link w:val="10"/>
    <w:qFormat/>
    <w:rsid w:val="001A5D5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4"/>
    <w:next w:val="a5"/>
    <w:link w:val="20"/>
    <w:semiHidden/>
    <w:unhideWhenUsed/>
    <w:qFormat/>
    <w:rsid w:val="0052741C"/>
    <w:pPr>
      <w:keepNext/>
      <w:tabs>
        <w:tab w:val="num" w:pos="1247"/>
      </w:tabs>
      <w:spacing w:before="240" w:after="60"/>
      <w:ind w:left="1247" w:hanging="538"/>
      <w:outlineLvl w:val="1"/>
    </w:pPr>
    <w:rPr>
      <w:rFonts w:cs="Arial"/>
      <w:b/>
      <w:bCs/>
      <w:iCs/>
      <w:sz w:val="28"/>
      <w:szCs w:val="28"/>
      <w:u w:val="single"/>
    </w:rPr>
  </w:style>
  <w:style w:type="paragraph" w:styleId="3">
    <w:name w:val="heading 3"/>
    <w:basedOn w:val="a4"/>
    <w:next w:val="a5"/>
    <w:link w:val="30"/>
    <w:semiHidden/>
    <w:unhideWhenUsed/>
    <w:qFormat/>
    <w:rsid w:val="0052741C"/>
    <w:pPr>
      <w:keepNext/>
      <w:tabs>
        <w:tab w:val="num" w:pos="1247"/>
      </w:tabs>
      <w:spacing w:before="240" w:after="60"/>
      <w:ind w:left="1247" w:hanging="538"/>
      <w:outlineLvl w:val="2"/>
    </w:pPr>
    <w:rPr>
      <w:rFonts w:cs="Arial"/>
      <w:b/>
      <w:bCs/>
      <w:sz w:val="28"/>
      <w:szCs w:val="26"/>
      <w:u w:val="single"/>
    </w:rPr>
  </w:style>
  <w:style w:type="paragraph" w:styleId="4">
    <w:name w:val="heading 4"/>
    <w:basedOn w:val="a4"/>
    <w:next w:val="a5"/>
    <w:link w:val="40"/>
    <w:semiHidden/>
    <w:unhideWhenUsed/>
    <w:qFormat/>
    <w:rsid w:val="0052741C"/>
    <w:pPr>
      <w:keepNext/>
      <w:tabs>
        <w:tab w:val="num" w:pos="1134"/>
      </w:tabs>
      <w:spacing w:before="120"/>
      <w:ind w:left="709"/>
      <w:outlineLvl w:val="3"/>
    </w:pPr>
    <w:rPr>
      <w:b/>
      <w:bCs/>
      <w:sz w:val="28"/>
      <w:szCs w:val="28"/>
      <w:u w:val="single"/>
    </w:rPr>
  </w:style>
  <w:style w:type="paragraph" w:styleId="5">
    <w:name w:val="heading 5"/>
    <w:basedOn w:val="a4"/>
    <w:next w:val="a5"/>
    <w:link w:val="50"/>
    <w:semiHidden/>
    <w:unhideWhenUsed/>
    <w:qFormat/>
    <w:rsid w:val="0052741C"/>
    <w:pPr>
      <w:tabs>
        <w:tab w:val="num" w:pos="1134"/>
      </w:tabs>
      <w:spacing w:before="120"/>
      <w:ind w:left="709"/>
      <w:outlineLvl w:val="4"/>
    </w:pPr>
    <w:rPr>
      <w:b/>
      <w:bCs/>
      <w:iCs/>
      <w:sz w:val="28"/>
      <w:szCs w:val="26"/>
      <w:u w:val="single"/>
    </w:rPr>
  </w:style>
  <w:style w:type="paragraph" w:styleId="6">
    <w:name w:val="heading 6"/>
    <w:basedOn w:val="a4"/>
    <w:next w:val="a5"/>
    <w:link w:val="60"/>
    <w:semiHidden/>
    <w:unhideWhenUsed/>
    <w:qFormat/>
    <w:rsid w:val="0052741C"/>
    <w:pPr>
      <w:tabs>
        <w:tab w:val="num" w:pos="1066"/>
      </w:tabs>
      <w:spacing w:before="120"/>
      <w:ind w:left="1066" w:hanging="357"/>
      <w:outlineLvl w:val="5"/>
    </w:pPr>
    <w:rPr>
      <w:b/>
      <w:bCs/>
      <w:sz w:val="28"/>
      <w:szCs w:val="22"/>
      <w:u w:val="single"/>
    </w:rPr>
  </w:style>
  <w:style w:type="paragraph" w:styleId="7">
    <w:name w:val="heading 7"/>
    <w:basedOn w:val="a4"/>
    <w:next w:val="a5"/>
    <w:link w:val="70"/>
    <w:unhideWhenUsed/>
    <w:qFormat/>
    <w:rsid w:val="0052741C"/>
    <w:pPr>
      <w:tabs>
        <w:tab w:val="num" w:pos="1066"/>
      </w:tabs>
      <w:spacing w:before="120"/>
      <w:ind w:left="1066" w:hanging="357"/>
      <w:outlineLvl w:val="6"/>
    </w:pPr>
    <w:rPr>
      <w:b/>
      <w:sz w:val="28"/>
      <w:u w:val="single"/>
    </w:rPr>
  </w:style>
  <w:style w:type="paragraph" w:styleId="8">
    <w:name w:val="heading 8"/>
    <w:basedOn w:val="a4"/>
    <w:next w:val="a4"/>
    <w:link w:val="80"/>
    <w:semiHidden/>
    <w:unhideWhenUsed/>
    <w:qFormat/>
    <w:rsid w:val="0052741C"/>
    <w:pPr>
      <w:spacing w:before="240" w:after="60"/>
      <w:outlineLvl w:val="7"/>
    </w:pPr>
    <w:rPr>
      <w:i/>
      <w:iCs/>
    </w:rPr>
  </w:style>
  <w:style w:type="paragraph" w:styleId="9">
    <w:name w:val="heading 9"/>
    <w:basedOn w:val="a4"/>
    <w:next w:val="a4"/>
    <w:link w:val="90"/>
    <w:semiHidden/>
    <w:unhideWhenUsed/>
    <w:qFormat/>
    <w:rsid w:val="0052741C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Заголовок 1 Знак"/>
    <w:basedOn w:val="a6"/>
    <w:link w:val="1"/>
    <w:rsid w:val="001A5D5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6"/>
    <w:link w:val="2"/>
    <w:semiHidden/>
    <w:rsid w:val="0052741C"/>
    <w:rPr>
      <w:rFonts w:eastAsia="Times New Roman" w:cs="Arial"/>
      <w:b/>
      <w:bCs/>
      <w:iCs/>
      <w:szCs w:val="28"/>
      <w:u w:val="single"/>
      <w:lang w:eastAsia="ru-RU"/>
    </w:rPr>
  </w:style>
  <w:style w:type="character" w:customStyle="1" w:styleId="30">
    <w:name w:val="Заголовок 3 Знак"/>
    <w:basedOn w:val="a6"/>
    <w:link w:val="3"/>
    <w:semiHidden/>
    <w:rsid w:val="0052741C"/>
    <w:rPr>
      <w:rFonts w:eastAsia="Times New Roman" w:cs="Arial"/>
      <w:b/>
      <w:bCs/>
      <w:szCs w:val="26"/>
      <w:u w:val="single"/>
      <w:lang w:eastAsia="ru-RU"/>
    </w:rPr>
  </w:style>
  <w:style w:type="character" w:customStyle="1" w:styleId="40">
    <w:name w:val="Заголовок 4 Знак"/>
    <w:basedOn w:val="a6"/>
    <w:link w:val="4"/>
    <w:semiHidden/>
    <w:rsid w:val="0052741C"/>
    <w:rPr>
      <w:rFonts w:eastAsia="Times New Roman"/>
      <w:b/>
      <w:bCs/>
      <w:szCs w:val="28"/>
      <w:u w:val="single"/>
      <w:lang w:eastAsia="ru-RU"/>
    </w:rPr>
  </w:style>
  <w:style w:type="character" w:customStyle="1" w:styleId="50">
    <w:name w:val="Заголовок 5 Знак"/>
    <w:basedOn w:val="a6"/>
    <w:link w:val="5"/>
    <w:semiHidden/>
    <w:rsid w:val="0052741C"/>
    <w:rPr>
      <w:rFonts w:eastAsia="Times New Roman"/>
      <w:b/>
      <w:bCs/>
      <w:iCs/>
      <w:szCs w:val="26"/>
      <w:u w:val="single"/>
      <w:lang w:eastAsia="ru-RU"/>
    </w:rPr>
  </w:style>
  <w:style w:type="character" w:customStyle="1" w:styleId="60">
    <w:name w:val="Заголовок 6 Знак"/>
    <w:basedOn w:val="a6"/>
    <w:link w:val="6"/>
    <w:semiHidden/>
    <w:rsid w:val="0052741C"/>
    <w:rPr>
      <w:rFonts w:eastAsia="Times New Roman"/>
      <w:b/>
      <w:bCs/>
      <w:szCs w:val="22"/>
      <w:u w:val="single"/>
      <w:lang w:eastAsia="ru-RU"/>
    </w:rPr>
  </w:style>
  <w:style w:type="character" w:customStyle="1" w:styleId="70">
    <w:name w:val="Заголовок 7 Знак"/>
    <w:basedOn w:val="a6"/>
    <w:link w:val="7"/>
    <w:rsid w:val="0052741C"/>
    <w:rPr>
      <w:rFonts w:eastAsia="Times New Roman"/>
      <w:b/>
      <w:u w:val="single"/>
      <w:lang w:eastAsia="ru-RU"/>
    </w:rPr>
  </w:style>
  <w:style w:type="character" w:customStyle="1" w:styleId="80">
    <w:name w:val="Заголовок 8 Знак"/>
    <w:basedOn w:val="a6"/>
    <w:link w:val="8"/>
    <w:semiHidden/>
    <w:rsid w:val="0052741C"/>
    <w:rPr>
      <w:rFonts w:eastAsia="Times New Roman"/>
      <w:i/>
      <w:iCs/>
      <w:sz w:val="24"/>
      <w:lang w:eastAsia="ru-RU"/>
    </w:rPr>
  </w:style>
  <w:style w:type="character" w:customStyle="1" w:styleId="90">
    <w:name w:val="Заголовок 9 Знак"/>
    <w:basedOn w:val="a6"/>
    <w:link w:val="9"/>
    <w:semiHidden/>
    <w:rsid w:val="0052741C"/>
    <w:rPr>
      <w:rFonts w:ascii="Arial" w:eastAsia="Times New Roman" w:hAnsi="Arial" w:cs="Arial"/>
      <w:sz w:val="22"/>
      <w:szCs w:val="22"/>
      <w:lang w:eastAsia="ru-RU"/>
    </w:rPr>
  </w:style>
  <w:style w:type="character" w:styleId="a9">
    <w:name w:val="Hyperlink"/>
    <w:semiHidden/>
    <w:unhideWhenUsed/>
    <w:rsid w:val="0052741C"/>
    <w:rPr>
      <w:color w:val="0000FF"/>
      <w:u w:val="single"/>
    </w:rPr>
  </w:style>
  <w:style w:type="character" w:styleId="aa">
    <w:name w:val="FollowedHyperlink"/>
    <w:basedOn w:val="a6"/>
    <w:uiPriority w:val="99"/>
    <w:semiHidden/>
    <w:unhideWhenUsed/>
    <w:rsid w:val="0052741C"/>
    <w:rPr>
      <w:color w:val="954F72" w:themeColor="followedHyperlink"/>
      <w:u w:val="single"/>
    </w:rPr>
  </w:style>
  <w:style w:type="paragraph" w:customStyle="1" w:styleId="a5">
    <w:name w:val="Обычный для текста"/>
    <w:basedOn w:val="a4"/>
    <w:link w:val="ab"/>
    <w:rsid w:val="0052741C"/>
    <w:pPr>
      <w:ind w:firstLine="709"/>
      <w:jc w:val="both"/>
    </w:pPr>
    <w:rPr>
      <w:sz w:val="28"/>
    </w:rPr>
  </w:style>
  <w:style w:type="paragraph" w:styleId="ac">
    <w:name w:val="Normal (Web)"/>
    <w:basedOn w:val="a4"/>
    <w:semiHidden/>
    <w:unhideWhenUsed/>
    <w:rsid w:val="0052741C"/>
    <w:pPr>
      <w:spacing w:before="100" w:beforeAutospacing="1" w:after="100" w:afterAutospacing="1"/>
    </w:pPr>
  </w:style>
  <w:style w:type="paragraph" w:styleId="11">
    <w:name w:val="toc 1"/>
    <w:basedOn w:val="a4"/>
    <w:next w:val="a4"/>
    <w:autoRedefine/>
    <w:semiHidden/>
    <w:unhideWhenUsed/>
    <w:rsid w:val="0052741C"/>
    <w:rPr>
      <w:b/>
      <w:sz w:val="32"/>
    </w:rPr>
  </w:style>
  <w:style w:type="paragraph" w:styleId="21">
    <w:name w:val="toc 2"/>
    <w:basedOn w:val="a4"/>
    <w:next w:val="a4"/>
    <w:autoRedefine/>
    <w:semiHidden/>
    <w:unhideWhenUsed/>
    <w:rsid w:val="0052741C"/>
    <w:rPr>
      <w:sz w:val="28"/>
    </w:rPr>
  </w:style>
  <w:style w:type="paragraph" w:styleId="31">
    <w:name w:val="toc 3"/>
    <w:basedOn w:val="a4"/>
    <w:next w:val="a4"/>
    <w:autoRedefine/>
    <w:semiHidden/>
    <w:unhideWhenUsed/>
    <w:rsid w:val="0052741C"/>
    <w:pPr>
      <w:ind w:left="480"/>
    </w:pPr>
  </w:style>
  <w:style w:type="paragraph" w:styleId="ad">
    <w:name w:val="header"/>
    <w:basedOn w:val="a4"/>
    <w:link w:val="ae"/>
    <w:unhideWhenUsed/>
    <w:rsid w:val="0052741C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6"/>
    <w:link w:val="ad"/>
    <w:rsid w:val="0052741C"/>
    <w:rPr>
      <w:rFonts w:eastAsia="Times New Roman"/>
      <w:sz w:val="24"/>
      <w:lang w:eastAsia="ru-RU"/>
    </w:rPr>
  </w:style>
  <w:style w:type="paragraph" w:styleId="af">
    <w:name w:val="footer"/>
    <w:basedOn w:val="a4"/>
    <w:link w:val="af0"/>
    <w:uiPriority w:val="99"/>
    <w:unhideWhenUsed/>
    <w:rsid w:val="0052741C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6"/>
    <w:link w:val="af"/>
    <w:uiPriority w:val="99"/>
    <w:rsid w:val="0052741C"/>
    <w:rPr>
      <w:rFonts w:eastAsia="Times New Roman"/>
      <w:sz w:val="24"/>
      <w:lang w:eastAsia="ru-RU"/>
    </w:rPr>
  </w:style>
  <w:style w:type="paragraph" w:styleId="af1">
    <w:name w:val="caption"/>
    <w:basedOn w:val="a4"/>
    <w:next w:val="a4"/>
    <w:semiHidden/>
    <w:unhideWhenUsed/>
    <w:qFormat/>
    <w:rsid w:val="0052741C"/>
    <w:rPr>
      <w:b/>
      <w:bCs/>
      <w:sz w:val="20"/>
      <w:szCs w:val="20"/>
    </w:rPr>
  </w:style>
  <w:style w:type="paragraph" w:styleId="af2">
    <w:name w:val="Balloon Text"/>
    <w:basedOn w:val="a4"/>
    <w:link w:val="af3"/>
    <w:semiHidden/>
    <w:unhideWhenUsed/>
    <w:rsid w:val="0052741C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6"/>
    <w:link w:val="af2"/>
    <w:semiHidden/>
    <w:rsid w:val="0052741C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TOC Heading"/>
    <w:basedOn w:val="1"/>
    <w:next w:val="a5"/>
    <w:semiHidden/>
    <w:unhideWhenUsed/>
    <w:qFormat/>
    <w:rsid w:val="0052741C"/>
    <w:pPr>
      <w:keepLines w:val="0"/>
      <w:spacing w:before="360" w:after="240"/>
      <w:jc w:val="center"/>
    </w:pPr>
    <w:rPr>
      <w:rFonts w:ascii="Times New Roman" w:eastAsia="Times New Roman" w:hAnsi="Times New Roman" w:cs="Arial"/>
      <w:b/>
      <w:bCs/>
      <w:caps/>
      <w:color w:val="auto"/>
      <w:kern w:val="32"/>
    </w:rPr>
  </w:style>
  <w:style w:type="character" w:customStyle="1" w:styleId="ab">
    <w:name w:val="Обычный для текста Знак"/>
    <w:link w:val="a5"/>
    <w:locked/>
    <w:rsid w:val="0052741C"/>
    <w:rPr>
      <w:rFonts w:eastAsia="Times New Roman"/>
      <w:lang w:eastAsia="ru-RU"/>
    </w:rPr>
  </w:style>
  <w:style w:type="paragraph" w:customStyle="1" w:styleId="af5">
    <w:name w:val="Титул.Шапка"/>
    <w:basedOn w:val="ad"/>
    <w:semiHidden/>
    <w:rsid w:val="0052741C"/>
    <w:pPr>
      <w:spacing w:line="360" w:lineRule="auto"/>
      <w:jc w:val="center"/>
    </w:pPr>
    <w:rPr>
      <w:caps/>
    </w:rPr>
  </w:style>
  <w:style w:type="paragraph" w:customStyle="1" w:styleId="af6">
    <w:name w:val="Титул.Текст"/>
    <w:basedOn w:val="a4"/>
    <w:semiHidden/>
    <w:rsid w:val="0052741C"/>
    <w:pPr>
      <w:spacing w:line="360" w:lineRule="auto"/>
      <w:jc w:val="center"/>
    </w:pPr>
    <w:rPr>
      <w:sz w:val="28"/>
    </w:rPr>
  </w:style>
  <w:style w:type="paragraph" w:customStyle="1" w:styleId="af7">
    <w:name w:val="Титул.Название"/>
    <w:basedOn w:val="af6"/>
    <w:next w:val="af6"/>
    <w:semiHidden/>
    <w:rsid w:val="0052741C"/>
    <w:pPr>
      <w:spacing w:before="5400"/>
    </w:pPr>
    <w:rPr>
      <w:b/>
      <w:caps/>
      <w:sz w:val="32"/>
      <w:szCs w:val="32"/>
    </w:rPr>
  </w:style>
  <w:style w:type="paragraph" w:customStyle="1" w:styleId="af8">
    <w:name w:val="Иллюстрация"/>
    <w:basedOn w:val="a4"/>
    <w:next w:val="a5"/>
    <w:rsid w:val="0052741C"/>
    <w:pPr>
      <w:jc w:val="center"/>
    </w:pPr>
  </w:style>
  <w:style w:type="paragraph" w:customStyle="1" w:styleId="af9">
    <w:name w:val="Пояснения"/>
    <w:basedOn w:val="a5"/>
    <w:rsid w:val="0052741C"/>
    <w:pPr>
      <w:spacing w:before="240" w:after="240"/>
      <w:ind w:left="709" w:firstLine="0"/>
    </w:pPr>
    <w:rPr>
      <w:i/>
    </w:rPr>
  </w:style>
  <w:style w:type="paragraph" w:customStyle="1" w:styleId="afa">
    <w:name w:val="Заголовок без номера"/>
    <w:basedOn w:val="af4"/>
    <w:next w:val="a5"/>
    <w:semiHidden/>
    <w:rsid w:val="0052741C"/>
  </w:style>
  <w:style w:type="paragraph" w:customStyle="1" w:styleId="afb">
    <w:name w:val="Титул.Подназвание"/>
    <w:basedOn w:val="a4"/>
    <w:semiHidden/>
    <w:rsid w:val="0052741C"/>
    <w:pPr>
      <w:spacing w:line="360" w:lineRule="auto"/>
      <w:jc w:val="center"/>
    </w:pPr>
    <w:rPr>
      <w:sz w:val="28"/>
    </w:rPr>
  </w:style>
  <w:style w:type="paragraph" w:customStyle="1" w:styleId="MTDisplayEquation">
    <w:name w:val="MTDisplayEquation"/>
    <w:basedOn w:val="a5"/>
    <w:next w:val="a5"/>
    <w:rsid w:val="0052741C"/>
    <w:pPr>
      <w:tabs>
        <w:tab w:val="center" w:pos="4680"/>
        <w:tab w:val="right" w:pos="9360"/>
      </w:tabs>
    </w:pPr>
  </w:style>
  <w:style w:type="character" w:styleId="afc">
    <w:name w:val="Placeholder Text"/>
    <w:semiHidden/>
    <w:rsid w:val="0052741C"/>
    <w:rPr>
      <w:color w:val="808080"/>
    </w:rPr>
  </w:style>
  <w:style w:type="character" w:customStyle="1" w:styleId="afd">
    <w:name w:val="Термин"/>
    <w:rsid w:val="0052741C"/>
    <w:rPr>
      <w:b/>
      <w:bCs w:val="0"/>
    </w:rPr>
  </w:style>
  <w:style w:type="character" w:customStyle="1" w:styleId="MTEquationSection">
    <w:name w:val="MTEquationSection"/>
    <w:rsid w:val="0052741C"/>
    <w:rPr>
      <w:vanish/>
      <w:webHidden w:val="0"/>
      <w:color w:val="FF0000"/>
      <w:specVanish/>
    </w:rPr>
  </w:style>
  <w:style w:type="table" w:styleId="afe">
    <w:name w:val="Table Grid"/>
    <w:basedOn w:val="a7"/>
    <w:rsid w:val="0052741C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a">
    <w:name w:val="Номер скобка"/>
    <w:rsid w:val="0052741C"/>
    <w:pPr>
      <w:numPr>
        <w:numId w:val="15"/>
      </w:numPr>
    </w:pPr>
  </w:style>
  <w:style w:type="numbering" w:customStyle="1" w:styleId="a0">
    <w:name w:val="Буква точка"/>
    <w:rsid w:val="0052741C"/>
    <w:pPr>
      <w:numPr>
        <w:numId w:val="16"/>
      </w:numPr>
    </w:pPr>
  </w:style>
  <w:style w:type="numbering" w:customStyle="1" w:styleId="a1">
    <w:name w:val="Буква скобка"/>
    <w:rsid w:val="0052741C"/>
    <w:pPr>
      <w:numPr>
        <w:numId w:val="17"/>
      </w:numPr>
    </w:pPr>
  </w:style>
  <w:style w:type="numbering" w:customStyle="1" w:styleId="a2">
    <w:name w:val="Тема / Параграф"/>
    <w:rsid w:val="0052741C"/>
    <w:pPr>
      <w:numPr>
        <w:numId w:val="18"/>
      </w:numPr>
    </w:pPr>
  </w:style>
  <w:style w:type="numbering" w:customStyle="1" w:styleId="a3">
    <w:name w:val="Номер точка"/>
    <w:rsid w:val="0052741C"/>
    <w:pPr>
      <w:numPr>
        <w:numId w:val="19"/>
      </w:numPr>
    </w:pPr>
  </w:style>
  <w:style w:type="numbering" w:customStyle="1" w:styleId="12">
    <w:name w:val="Номер скобка1"/>
    <w:rsid w:val="00086A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9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0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2.wmf"/><Relationship Id="rId216" Type="http://schemas.openxmlformats.org/officeDocument/2006/relationships/image" Target="media/image9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1.wmf"/><Relationship Id="rId171" Type="http://schemas.openxmlformats.org/officeDocument/2006/relationships/image" Target="media/image77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8.bin"/><Relationship Id="rId197" Type="http://schemas.openxmlformats.org/officeDocument/2006/relationships/image" Target="media/image90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20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5.wmf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0.bin"/><Relationship Id="rId233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7.bin"/><Relationship Id="rId223" Type="http://schemas.openxmlformats.org/officeDocument/2006/relationships/image" Target="media/image99.wmf"/><Relationship Id="rId228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3.wmf"/><Relationship Id="rId213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2.bin"/><Relationship Id="rId203" Type="http://schemas.openxmlformats.org/officeDocument/2006/relationships/image" Target="media/image92.wmf"/><Relationship Id="rId208" Type="http://schemas.openxmlformats.org/officeDocument/2006/relationships/image" Target="media/image94.wmf"/><Relationship Id="rId229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9.bin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7BD450-FA42-470E-94E7-90F34063ED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9</Pages>
  <Words>2067</Words>
  <Characters>11785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8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780</dc:creator>
  <cp:keywords/>
  <dc:description/>
  <cp:lastModifiedBy>g780</cp:lastModifiedBy>
  <cp:revision>15</cp:revision>
  <dcterms:created xsi:type="dcterms:W3CDTF">2018-05-29T06:00:00Z</dcterms:created>
  <dcterms:modified xsi:type="dcterms:W3CDTF">2019-09-03T18:35:00Z</dcterms:modified>
</cp:coreProperties>
</file>